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83" r:id="rId2"/>
    <p:sldId id="256" r:id="rId3"/>
    <p:sldId id="258" r:id="rId4"/>
    <p:sldId id="265" r:id="rId5"/>
    <p:sldId id="267" r:id="rId6"/>
    <p:sldId id="264" r:id="rId7"/>
    <p:sldId id="268" r:id="rId8"/>
    <p:sldId id="272" r:id="rId9"/>
    <p:sldId id="285" r:id="rId10"/>
    <p:sldId id="262" r:id="rId11"/>
    <p:sldId id="276" r:id="rId12"/>
    <p:sldId id="286" r:id="rId13"/>
    <p:sldId id="287" r:id="rId14"/>
    <p:sldId id="288" r:id="rId15"/>
    <p:sldId id="277" r:id="rId16"/>
    <p:sldId id="289" r:id="rId17"/>
  </p:sldIdLst>
  <p:sldSz cx="12192000" cy="6858000"/>
  <p:notesSz cx="6858000" cy="9144000"/>
  <p:custDataLst>
    <p:tags r:id="rId1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88B"/>
    <a:srgbClr val="88E5A9"/>
    <a:srgbClr val="81D4DE"/>
    <a:srgbClr val="FF9CAF"/>
    <a:srgbClr val="FFE46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04" autoAdjust="0"/>
    <p:restoredTop sz="94660"/>
  </p:normalViewPr>
  <p:slideViewPr>
    <p:cSldViewPr snapToGrid="0" showGuides="1">
      <p:cViewPr varScale="1">
        <p:scale>
          <a:sx n="68" d="100"/>
          <a:sy n="68" d="100"/>
        </p:scale>
        <p:origin x="81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BD023F-D9B7-432B-B6C8-23B87A174715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B2C30C-C53A-476A-BF69-48A50D1FC4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37691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B2C30C-C53A-476A-BF69-48A50D1FC4D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54943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B2C30C-C53A-476A-BF69-48A50D1FC4D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68146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B2C30C-C53A-476A-BF69-48A50D1FC4DE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2656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B2C30C-C53A-476A-BF69-48A50D1FC4D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11930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B2C30C-C53A-476A-BF69-48A50D1FC4D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72922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B2C30C-C53A-476A-BF69-48A50D1FC4D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7415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B2C30C-C53A-476A-BF69-48A50D1FC4D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06613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B2C30C-C53A-476A-BF69-48A50D1FC4D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53181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B2C30C-C53A-476A-BF69-48A50D1FC4D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00022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B2C30C-C53A-476A-BF69-48A50D1FC4D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9974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B2C30C-C53A-476A-BF69-48A50D1FC4D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4650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6288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5301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2316501" y="2883737"/>
            <a:ext cx="1303020" cy="1304258"/>
          </a:xfrm>
          <a:custGeom>
            <a:avLst/>
            <a:gdLst>
              <a:gd name="connsiteX0" fmla="*/ 651510 w 1303020"/>
              <a:gd name="connsiteY0" fmla="*/ 0 h 1304258"/>
              <a:gd name="connsiteX1" fmla="*/ 1303020 w 1303020"/>
              <a:gd name="connsiteY1" fmla="*/ 652129 h 1304258"/>
              <a:gd name="connsiteX2" fmla="*/ 651510 w 1303020"/>
              <a:gd name="connsiteY2" fmla="*/ 1304258 h 1304258"/>
              <a:gd name="connsiteX3" fmla="*/ 0 w 1303020"/>
              <a:gd name="connsiteY3" fmla="*/ 652129 h 1304258"/>
              <a:gd name="connsiteX4" fmla="*/ 651510 w 1303020"/>
              <a:gd name="connsiteY4" fmla="*/ 0 h 130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3020" h="1304258">
                <a:moveTo>
                  <a:pt x="651510" y="0"/>
                </a:moveTo>
                <a:cubicBezTo>
                  <a:pt x="1011329" y="0"/>
                  <a:pt x="1303020" y="291968"/>
                  <a:pt x="1303020" y="652129"/>
                </a:cubicBezTo>
                <a:cubicBezTo>
                  <a:pt x="1303020" y="1012290"/>
                  <a:pt x="1011329" y="1304258"/>
                  <a:pt x="651510" y="1304258"/>
                </a:cubicBezTo>
                <a:cubicBezTo>
                  <a:pt x="291691" y="1304258"/>
                  <a:pt x="0" y="1012290"/>
                  <a:pt x="0" y="652129"/>
                </a:cubicBezTo>
                <a:cubicBezTo>
                  <a:pt x="0" y="291968"/>
                  <a:pt x="291691" y="0"/>
                  <a:pt x="65151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5453380" y="2883737"/>
            <a:ext cx="1303020" cy="1304258"/>
          </a:xfrm>
          <a:custGeom>
            <a:avLst/>
            <a:gdLst>
              <a:gd name="connsiteX0" fmla="*/ 651510 w 1303020"/>
              <a:gd name="connsiteY0" fmla="*/ 0 h 1304258"/>
              <a:gd name="connsiteX1" fmla="*/ 1303020 w 1303020"/>
              <a:gd name="connsiteY1" fmla="*/ 652129 h 1304258"/>
              <a:gd name="connsiteX2" fmla="*/ 651510 w 1303020"/>
              <a:gd name="connsiteY2" fmla="*/ 1304258 h 1304258"/>
              <a:gd name="connsiteX3" fmla="*/ 0 w 1303020"/>
              <a:gd name="connsiteY3" fmla="*/ 652129 h 1304258"/>
              <a:gd name="connsiteX4" fmla="*/ 651510 w 1303020"/>
              <a:gd name="connsiteY4" fmla="*/ 0 h 130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3020" h="1304258">
                <a:moveTo>
                  <a:pt x="651510" y="0"/>
                </a:moveTo>
                <a:cubicBezTo>
                  <a:pt x="1011329" y="0"/>
                  <a:pt x="1303020" y="291968"/>
                  <a:pt x="1303020" y="652129"/>
                </a:cubicBezTo>
                <a:cubicBezTo>
                  <a:pt x="1303020" y="1012290"/>
                  <a:pt x="1011329" y="1304258"/>
                  <a:pt x="651510" y="1304258"/>
                </a:cubicBezTo>
                <a:cubicBezTo>
                  <a:pt x="291691" y="1304258"/>
                  <a:pt x="0" y="1012290"/>
                  <a:pt x="0" y="652129"/>
                </a:cubicBezTo>
                <a:cubicBezTo>
                  <a:pt x="0" y="291968"/>
                  <a:pt x="291691" y="0"/>
                  <a:pt x="65151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8593935" y="2883737"/>
            <a:ext cx="1303020" cy="1304258"/>
          </a:xfrm>
          <a:custGeom>
            <a:avLst/>
            <a:gdLst>
              <a:gd name="connsiteX0" fmla="*/ 651510 w 1303020"/>
              <a:gd name="connsiteY0" fmla="*/ 0 h 1304258"/>
              <a:gd name="connsiteX1" fmla="*/ 1303020 w 1303020"/>
              <a:gd name="connsiteY1" fmla="*/ 652129 h 1304258"/>
              <a:gd name="connsiteX2" fmla="*/ 651510 w 1303020"/>
              <a:gd name="connsiteY2" fmla="*/ 1304258 h 1304258"/>
              <a:gd name="connsiteX3" fmla="*/ 0 w 1303020"/>
              <a:gd name="connsiteY3" fmla="*/ 652129 h 1304258"/>
              <a:gd name="connsiteX4" fmla="*/ 651510 w 1303020"/>
              <a:gd name="connsiteY4" fmla="*/ 0 h 130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3020" h="1304258">
                <a:moveTo>
                  <a:pt x="651510" y="0"/>
                </a:moveTo>
                <a:cubicBezTo>
                  <a:pt x="1011329" y="0"/>
                  <a:pt x="1303020" y="291968"/>
                  <a:pt x="1303020" y="652129"/>
                </a:cubicBezTo>
                <a:cubicBezTo>
                  <a:pt x="1303020" y="1012290"/>
                  <a:pt x="1011329" y="1304258"/>
                  <a:pt x="651510" y="1304258"/>
                </a:cubicBezTo>
                <a:cubicBezTo>
                  <a:pt x="291691" y="1304258"/>
                  <a:pt x="0" y="1012290"/>
                  <a:pt x="0" y="652129"/>
                </a:cubicBezTo>
                <a:cubicBezTo>
                  <a:pt x="0" y="291968"/>
                  <a:pt x="291691" y="0"/>
                  <a:pt x="65151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33586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1806124" y="2469198"/>
            <a:ext cx="1874520" cy="2640330"/>
          </a:xfrm>
          <a:custGeom>
            <a:avLst/>
            <a:gdLst>
              <a:gd name="connsiteX0" fmla="*/ 0 w 1874520"/>
              <a:gd name="connsiteY0" fmla="*/ 0 h 2640330"/>
              <a:gd name="connsiteX1" fmla="*/ 1874520 w 1874520"/>
              <a:gd name="connsiteY1" fmla="*/ 0 h 2640330"/>
              <a:gd name="connsiteX2" fmla="*/ 1874520 w 1874520"/>
              <a:gd name="connsiteY2" fmla="*/ 2640330 h 2640330"/>
              <a:gd name="connsiteX3" fmla="*/ 0 w 1874520"/>
              <a:gd name="connsiteY3" fmla="*/ 2640330 h 2640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4520" h="2640330">
                <a:moveTo>
                  <a:pt x="0" y="0"/>
                </a:moveTo>
                <a:lnTo>
                  <a:pt x="1874520" y="0"/>
                </a:lnTo>
                <a:lnTo>
                  <a:pt x="1874520" y="2640330"/>
                </a:lnTo>
                <a:lnTo>
                  <a:pt x="0" y="264033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5166544" y="2469198"/>
            <a:ext cx="1874520" cy="2640330"/>
          </a:xfrm>
          <a:custGeom>
            <a:avLst/>
            <a:gdLst>
              <a:gd name="connsiteX0" fmla="*/ 0 w 1874520"/>
              <a:gd name="connsiteY0" fmla="*/ 0 h 2640330"/>
              <a:gd name="connsiteX1" fmla="*/ 1874520 w 1874520"/>
              <a:gd name="connsiteY1" fmla="*/ 0 h 2640330"/>
              <a:gd name="connsiteX2" fmla="*/ 1874520 w 1874520"/>
              <a:gd name="connsiteY2" fmla="*/ 2640330 h 2640330"/>
              <a:gd name="connsiteX3" fmla="*/ 0 w 1874520"/>
              <a:gd name="connsiteY3" fmla="*/ 2640330 h 2640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4520" h="2640330">
                <a:moveTo>
                  <a:pt x="0" y="0"/>
                </a:moveTo>
                <a:lnTo>
                  <a:pt x="1874520" y="0"/>
                </a:lnTo>
                <a:lnTo>
                  <a:pt x="1874520" y="2640330"/>
                </a:lnTo>
                <a:lnTo>
                  <a:pt x="0" y="264033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8526964" y="2469198"/>
            <a:ext cx="1874520" cy="2640330"/>
          </a:xfrm>
          <a:custGeom>
            <a:avLst/>
            <a:gdLst>
              <a:gd name="connsiteX0" fmla="*/ 0 w 1874520"/>
              <a:gd name="connsiteY0" fmla="*/ 0 h 2640330"/>
              <a:gd name="connsiteX1" fmla="*/ 1874520 w 1874520"/>
              <a:gd name="connsiteY1" fmla="*/ 0 h 2640330"/>
              <a:gd name="connsiteX2" fmla="*/ 1874520 w 1874520"/>
              <a:gd name="connsiteY2" fmla="*/ 2640330 h 2640330"/>
              <a:gd name="connsiteX3" fmla="*/ 0 w 1874520"/>
              <a:gd name="connsiteY3" fmla="*/ 2640330 h 2640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4520" h="2640330">
                <a:moveTo>
                  <a:pt x="0" y="0"/>
                </a:moveTo>
                <a:lnTo>
                  <a:pt x="1874520" y="0"/>
                </a:lnTo>
                <a:lnTo>
                  <a:pt x="1874520" y="2640330"/>
                </a:lnTo>
                <a:lnTo>
                  <a:pt x="0" y="264033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4658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" y="0"/>
            <a:ext cx="1219200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7"/>
          <a:srcRect l="838" t="838" r="838" b="838"/>
          <a:stretch/>
        </p:blipFill>
        <p:spPr>
          <a:xfrm>
            <a:off x="-1" y="0"/>
            <a:ext cx="12192001" cy="6858000"/>
          </a:xfrm>
          <a:custGeom>
            <a:avLst/>
            <a:gdLst>
              <a:gd name="connsiteX0" fmla="*/ 292101 w 12192001"/>
              <a:gd name="connsiteY0" fmla="*/ 323850 h 6858000"/>
              <a:gd name="connsiteX1" fmla="*/ 292101 w 12192001"/>
              <a:gd name="connsiteY1" fmla="*/ 6534150 h 6858000"/>
              <a:gd name="connsiteX2" fmla="*/ 11899901 w 12192001"/>
              <a:gd name="connsiteY2" fmla="*/ 6534150 h 6858000"/>
              <a:gd name="connsiteX3" fmla="*/ 11899901 w 12192001"/>
              <a:gd name="connsiteY3" fmla="*/ 323850 h 6858000"/>
              <a:gd name="connsiteX4" fmla="*/ 0 w 12192001"/>
              <a:gd name="connsiteY4" fmla="*/ 0 h 6858000"/>
              <a:gd name="connsiteX5" fmla="*/ 12192001 w 12192001"/>
              <a:gd name="connsiteY5" fmla="*/ 0 h 6858000"/>
              <a:gd name="connsiteX6" fmla="*/ 12192001 w 12192001"/>
              <a:gd name="connsiteY6" fmla="*/ 6858000 h 6858000"/>
              <a:gd name="connsiteX7" fmla="*/ 0 w 12192001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1" h="6858000">
                <a:moveTo>
                  <a:pt x="292101" y="323850"/>
                </a:moveTo>
                <a:lnTo>
                  <a:pt x="292101" y="6534150"/>
                </a:lnTo>
                <a:lnTo>
                  <a:pt x="11899901" y="6534150"/>
                </a:lnTo>
                <a:lnTo>
                  <a:pt x="11899901" y="323850"/>
                </a:lnTo>
                <a:close/>
                <a:moveTo>
                  <a:pt x="0" y="0"/>
                </a:moveTo>
                <a:lnTo>
                  <a:pt x="12192001" y="0"/>
                </a:lnTo>
                <a:lnTo>
                  <a:pt x="12192001" y="6858000"/>
                </a:lnTo>
                <a:lnTo>
                  <a:pt x="0" y="6858000"/>
                </a:ln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1862529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5" r:id="rId3"/>
    <p:sldLayoutId id="2147483664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387">
          <p15:clr>
            <a:srgbClr val="F26B43"/>
          </p15:clr>
        </p15:guide>
        <p15:guide id="2" pos="3840">
          <p15:clr>
            <a:srgbClr val="F26B43"/>
          </p15:clr>
        </p15:guide>
        <p15:guide id="3" pos="551">
          <p15:clr>
            <a:srgbClr val="F26B43"/>
          </p15:clr>
        </p15:guide>
        <p15:guide id="4" pos="7129">
          <p15:clr>
            <a:srgbClr val="F26B43"/>
          </p15:clr>
        </p15:guide>
        <p15:guide id="5" orient="horz" pos="3974">
          <p15:clr>
            <a:srgbClr val="F26B43"/>
          </p15:clr>
        </p15:guide>
        <p15:guide id="6" orient="horz" pos="799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.xml"/><Relationship Id="rId6" Type="http://schemas.openxmlformats.org/officeDocument/2006/relationships/image" Target="../media/image20.png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4379" y="1268413"/>
            <a:ext cx="882495" cy="158318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113" y="3866880"/>
            <a:ext cx="1045864" cy="135413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33338" y="1441619"/>
            <a:ext cx="1389944" cy="118569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40452" y="4249736"/>
            <a:ext cx="1302179" cy="144938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40452" y="3206983"/>
            <a:ext cx="436104" cy="45039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49746" y="1904180"/>
            <a:ext cx="488014" cy="47953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99892" y="1596316"/>
            <a:ext cx="825094" cy="8763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02143" y="2603500"/>
            <a:ext cx="418894" cy="381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451834" y="3480478"/>
            <a:ext cx="896134" cy="22186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972746" y="3206983"/>
            <a:ext cx="496492" cy="58238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1947111" y="2667000"/>
            <a:ext cx="8111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7200" dirty="0" err="1">
                <a:solidFill>
                  <a:schemeClr val="bg1"/>
                </a:solidFill>
                <a:latin typeface="iCiel Alina" pitchFamily="50" charset="0"/>
                <a:ea typeface="汉仪喵魂体W" panose="00020600040101010101" pitchFamily="18" charset="-122"/>
              </a:rPr>
              <a:t>Liên</a:t>
            </a:r>
            <a:r>
              <a:rPr lang="en-US" altLang="zh-CN" sz="7200" dirty="0">
                <a:solidFill>
                  <a:schemeClr val="bg1"/>
                </a:solidFill>
                <a:latin typeface="iCiel Alina" pitchFamily="50" charset="0"/>
                <a:ea typeface="汉仪喵魂体W" panose="00020600040101010101" pitchFamily="18" charset="-122"/>
              </a:rPr>
              <a:t> </a:t>
            </a:r>
            <a:r>
              <a:rPr lang="en-US" altLang="zh-CN" sz="7200" dirty="0" err="1">
                <a:solidFill>
                  <a:schemeClr val="bg1"/>
                </a:solidFill>
                <a:latin typeface="iCiel Alina" pitchFamily="50" charset="0"/>
                <a:ea typeface="汉仪喵魂体W" panose="00020600040101010101" pitchFamily="18" charset="-122"/>
              </a:rPr>
              <a:t>hệ</a:t>
            </a:r>
            <a:r>
              <a:rPr lang="en-US" altLang="zh-CN" sz="7200" dirty="0">
                <a:solidFill>
                  <a:schemeClr val="bg1"/>
                </a:solidFill>
                <a:latin typeface="iCiel Alina" pitchFamily="50" charset="0"/>
                <a:ea typeface="汉仪喵魂体W" panose="00020600040101010101" pitchFamily="18" charset="-122"/>
              </a:rPr>
              <a:t> </a:t>
            </a:r>
            <a:r>
              <a:rPr lang="en-US" altLang="zh-CN" sz="7200" dirty="0" err="1">
                <a:solidFill>
                  <a:schemeClr val="bg1"/>
                </a:solidFill>
                <a:latin typeface="iCiel Alina" pitchFamily="50" charset="0"/>
                <a:ea typeface="汉仪喵魂体W" panose="00020600040101010101" pitchFamily="18" charset="-122"/>
              </a:rPr>
              <a:t>giữa</a:t>
            </a:r>
            <a:r>
              <a:rPr lang="en-US" altLang="zh-CN" sz="7200" dirty="0">
                <a:solidFill>
                  <a:schemeClr val="bg1"/>
                </a:solidFill>
                <a:latin typeface="iCiel Alina" pitchFamily="50" charset="0"/>
                <a:ea typeface="汉仪喵魂体W" panose="00020600040101010101" pitchFamily="18" charset="-122"/>
              </a:rPr>
              <a:t> </a:t>
            </a:r>
            <a:r>
              <a:rPr lang="en-US" altLang="zh-CN" sz="7200" dirty="0" err="1">
                <a:solidFill>
                  <a:schemeClr val="bg1"/>
                </a:solidFill>
                <a:latin typeface="iCiel Alina" pitchFamily="50" charset="0"/>
                <a:ea typeface="汉仪喵魂体W" panose="00020600040101010101" pitchFamily="18" charset="-122"/>
              </a:rPr>
              <a:t>thứ</a:t>
            </a:r>
            <a:r>
              <a:rPr lang="en-US" altLang="zh-CN" sz="7200" dirty="0">
                <a:solidFill>
                  <a:schemeClr val="bg1"/>
                </a:solidFill>
                <a:latin typeface="iCiel Alina" pitchFamily="50" charset="0"/>
                <a:ea typeface="汉仪喵魂体W" panose="00020600040101010101" pitchFamily="18" charset="-122"/>
              </a:rPr>
              <a:t> </a:t>
            </a:r>
            <a:r>
              <a:rPr lang="en-US" altLang="zh-CN" sz="7200" dirty="0" err="1">
                <a:solidFill>
                  <a:schemeClr val="bg1"/>
                </a:solidFill>
                <a:latin typeface="iCiel Alina" pitchFamily="50" charset="0"/>
                <a:ea typeface="汉仪喵魂体W" panose="00020600040101010101" pitchFamily="18" charset="-122"/>
              </a:rPr>
              <a:t>tự</a:t>
            </a:r>
            <a:r>
              <a:rPr lang="en-US" altLang="zh-CN" sz="7200" dirty="0">
                <a:solidFill>
                  <a:schemeClr val="bg1"/>
                </a:solidFill>
                <a:latin typeface="iCiel Alina" pitchFamily="50" charset="0"/>
                <a:ea typeface="汉仪喵魂体W" panose="00020600040101010101" pitchFamily="18" charset="-122"/>
              </a:rPr>
              <a:t> </a:t>
            </a:r>
            <a:r>
              <a:rPr lang="en-US" altLang="zh-CN" sz="7200" dirty="0" err="1">
                <a:solidFill>
                  <a:schemeClr val="bg1"/>
                </a:solidFill>
                <a:latin typeface="iCiel Alina" pitchFamily="50" charset="0"/>
                <a:ea typeface="汉仪喵魂体W" panose="00020600040101010101" pitchFamily="18" charset="-122"/>
              </a:rPr>
              <a:t>và</a:t>
            </a:r>
            <a:r>
              <a:rPr lang="en-US" altLang="zh-CN" sz="7200" dirty="0">
                <a:solidFill>
                  <a:schemeClr val="bg1"/>
                </a:solidFill>
                <a:latin typeface="iCiel Alina" pitchFamily="50" charset="0"/>
                <a:ea typeface="汉仪喵魂体W" panose="00020600040101010101" pitchFamily="18" charset="-122"/>
              </a:rPr>
              <a:t> </a:t>
            </a:r>
            <a:r>
              <a:rPr lang="en-US" altLang="zh-CN" sz="7200" dirty="0" err="1">
                <a:solidFill>
                  <a:schemeClr val="bg1"/>
                </a:solidFill>
                <a:latin typeface="iCiel Alina" pitchFamily="50" charset="0"/>
                <a:ea typeface="汉仪喵魂体W" panose="00020600040101010101" pitchFamily="18" charset="-122"/>
              </a:rPr>
              <a:t>phép</a:t>
            </a:r>
            <a:r>
              <a:rPr lang="en-US" altLang="zh-CN" sz="7200" dirty="0">
                <a:solidFill>
                  <a:schemeClr val="bg1"/>
                </a:solidFill>
                <a:latin typeface="iCiel Alina" pitchFamily="50" charset="0"/>
                <a:ea typeface="汉仪喵魂体W" panose="00020600040101010101" pitchFamily="18" charset="-122"/>
              </a:rPr>
              <a:t> </a:t>
            </a:r>
            <a:r>
              <a:rPr lang="en-US" altLang="zh-CN" sz="7200" dirty="0" err="1">
                <a:solidFill>
                  <a:schemeClr val="bg1"/>
                </a:solidFill>
                <a:latin typeface="iCiel Alina" pitchFamily="50" charset="0"/>
                <a:ea typeface="汉仪喵魂体W" panose="00020600040101010101" pitchFamily="18" charset="-122"/>
              </a:rPr>
              <a:t>cộng</a:t>
            </a:r>
            <a:endParaRPr lang="zh-CN" altLang="en-US" sz="7200" dirty="0">
              <a:solidFill>
                <a:schemeClr val="bg1"/>
              </a:solidFill>
              <a:latin typeface="iCiel Alina" pitchFamily="50" charset="0"/>
              <a:ea typeface="汉仪喵魂体W" panose="00020600040101010101" pitchFamily="18" charset="-122"/>
            </a:endParaRPr>
          </a:p>
        </p:txBody>
      </p:sp>
      <p:grpSp>
        <p:nvGrpSpPr>
          <p:cNvPr id="16" name="Group 4"/>
          <p:cNvGrpSpPr>
            <a:grpSpLocks noChangeAspect="1"/>
          </p:cNvGrpSpPr>
          <p:nvPr/>
        </p:nvGrpSpPr>
        <p:grpSpPr bwMode="auto">
          <a:xfrm>
            <a:off x="9828213" y="1293813"/>
            <a:ext cx="1157287" cy="1309687"/>
            <a:chOff x="6191" y="815"/>
            <a:chExt cx="729" cy="825"/>
          </a:xfrm>
        </p:grpSpPr>
        <p:sp>
          <p:nvSpPr>
            <p:cNvPr id="17" name="AutoShape 3"/>
            <p:cNvSpPr>
              <a:spLocks noChangeAspect="1" noChangeArrowheads="1" noTextEdit="1"/>
            </p:cNvSpPr>
            <p:nvPr/>
          </p:nvSpPr>
          <p:spPr bwMode="auto">
            <a:xfrm>
              <a:off x="6191" y="815"/>
              <a:ext cx="729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5"/>
            <p:cNvSpPr>
              <a:spLocks/>
            </p:cNvSpPr>
            <p:nvPr/>
          </p:nvSpPr>
          <p:spPr bwMode="auto">
            <a:xfrm>
              <a:off x="6178" y="776"/>
              <a:ext cx="742" cy="731"/>
            </a:xfrm>
            <a:custGeom>
              <a:avLst/>
              <a:gdLst>
                <a:gd name="T0" fmla="*/ 159 w 229"/>
                <a:gd name="T1" fmla="*/ 23 h 226"/>
                <a:gd name="T2" fmla="*/ 26 w 229"/>
                <a:gd name="T3" fmla="*/ 61 h 226"/>
                <a:gd name="T4" fmla="*/ 56 w 229"/>
                <a:gd name="T5" fmla="*/ 197 h 226"/>
                <a:gd name="T6" fmla="*/ 195 w 229"/>
                <a:gd name="T7" fmla="*/ 172 h 226"/>
                <a:gd name="T8" fmla="*/ 159 w 229"/>
                <a:gd name="T9" fmla="*/ 23 h 226"/>
                <a:gd name="T10" fmla="*/ 153 w 229"/>
                <a:gd name="T11" fmla="*/ 33 h 226"/>
                <a:gd name="T12" fmla="*/ 188 w 229"/>
                <a:gd name="T13" fmla="*/ 161 h 226"/>
                <a:gd name="T14" fmla="*/ 62 w 229"/>
                <a:gd name="T15" fmla="*/ 187 h 226"/>
                <a:gd name="T16" fmla="*/ 34 w 229"/>
                <a:gd name="T17" fmla="*/ 72 h 226"/>
                <a:gd name="T18" fmla="*/ 153 w 229"/>
                <a:gd name="T19" fmla="*/ 33 h 226"/>
                <a:gd name="T20" fmla="*/ 159 w 229"/>
                <a:gd name="T21" fmla="*/ 23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9" h="226">
                  <a:moveTo>
                    <a:pt x="159" y="23"/>
                  </a:moveTo>
                  <a:cubicBezTo>
                    <a:pt x="107" y="0"/>
                    <a:pt x="56" y="8"/>
                    <a:pt x="26" y="61"/>
                  </a:cubicBezTo>
                  <a:cubicBezTo>
                    <a:pt x="0" y="107"/>
                    <a:pt x="11" y="168"/>
                    <a:pt x="56" y="197"/>
                  </a:cubicBezTo>
                  <a:cubicBezTo>
                    <a:pt x="100" y="226"/>
                    <a:pt x="164" y="213"/>
                    <a:pt x="195" y="172"/>
                  </a:cubicBezTo>
                  <a:cubicBezTo>
                    <a:pt x="229" y="128"/>
                    <a:pt x="212" y="46"/>
                    <a:pt x="159" y="23"/>
                  </a:cubicBezTo>
                  <a:cubicBezTo>
                    <a:pt x="152" y="20"/>
                    <a:pt x="146" y="30"/>
                    <a:pt x="153" y="33"/>
                  </a:cubicBezTo>
                  <a:cubicBezTo>
                    <a:pt x="200" y="54"/>
                    <a:pt x="211" y="120"/>
                    <a:pt x="188" y="161"/>
                  </a:cubicBezTo>
                  <a:cubicBezTo>
                    <a:pt x="163" y="204"/>
                    <a:pt x="102" y="209"/>
                    <a:pt x="62" y="187"/>
                  </a:cubicBezTo>
                  <a:cubicBezTo>
                    <a:pt x="22" y="164"/>
                    <a:pt x="17" y="110"/>
                    <a:pt x="34" y="72"/>
                  </a:cubicBezTo>
                  <a:cubicBezTo>
                    <a:pt x="57" y="21"/>
                    <a:pt x="106" y="13"/>
                    <a:pt x="153" y="33"/>
                  </a:cubicBezTo>
                  <a:cubicBezTo>
                    <a:pt x="160" y="37"/>
                    <a:pt x="166" y="26"/>
                    <a:pt x="159" y="23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6"/>
            <p:cNvSpPr>
              <a:spLocks/>
            </p:cNvSpPr>
            <p:nvPr/>
          </p:nvSpPr>
          <p:spPr bwMode="auto">
            <a:xfrm>
              <a:off x="6233" y="802"/>
              <a:ext cx="684" cy="725"/>
            </a:xfrm>
            <a:custGeom>
              <a:avLst/>
              <a:gdLst>
                <a:gd name="T0" fmla="*/ 160 w 211"/>
                <a:gd name="T1" fmla="*/ 14 h 224"/>
                <a:gd name="T2" fmla="*/ 199 w 211"/>
                <a:gd name="T3" fmla="*/ 98 h 224"/>
                <a:gd name="T4" fmla="*/ 169 w 211"/>
                <a:gd name="T5" fmla="*/ 180 h 224"/>
                <a:gd name="T6" fmla="*/ 94 w 211"/>
                <a:gd name="T7" fmla="*/ 210 h 224"/>
                <a:gd name="T8" fmla="*/ 13 w 211"/>
                <a:gd name="T9" fmla="*/ 169 h 224"/>
                <a:gd name="T10" fmla="*/ 5 w 211"/>
                <a:gd name="T11" fmla="*/ 178 h 224"/>
                <a:gd name="T12" fmla="*/ 94 w 211"/>
                <a:gd name="T13" fmla="*/ 222 h 224"/>
                <a:gd name="T14" fmla="*/ 178 w 211"/>
                <a:gd name="T15" fmla="*/ 189 h 224"/>
                <a:gd name="T16" fmla="*/ 211 w 211"/>
                <a:gd name="T17" fmla="*/ 98 h 224"/>
                <a:gd name="T18" fmla="*/ 168 w 211"/>
                <a:gd name="T19" fmla="*/ 6 h 224"/>
                <a:gd name="T20" fmla="*/ 160 w 211"/>
                <a:gd name="T21" fmla="*/ 14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11" h="224">
                  <a:moveTo>
                    <a:pt x="160" y="14"/>
                  </a:moveTo>
                  <a:cubicBezTo>
                    <a:pt x="181" y="39"/>
                    <a:pt x="197" y="65"/>
                    <a:pt x="199" y="98"/>
                  </a:cubicBezTo>
                  <a:cubicBezTo>
                    <a:pt x="200" y="127"/>
                    <a:pt x="189" y="159"/>
                    <a:pt x="169" y="180"/>
                  </a:cubicBezTo>
                  <a:cubicBezTo>
                    <a:pt x="150" y="202"/>
                    <a:pt x="122" y="210"/>
                    <a:pt x="94" y="210"/>
                  </a:cubicBezTo>
                  <a:cubicBezTo>
                    <a:pt x="60" y="210"/>
                    <a:pt x="35" y="193"/>
                    <a:pt x="13" y="169"/>
                  </a:cubicBezTo>
                  <a:cubicBezTo>
                    <a:pt x="8" y="164"/>
                    <a:pt x="0" y="172"/>
                    <a:pt x="5" y="178"/>
                  </a:cubicBezTo>
                  <a:cubicBezTo>
                    <a:pt x="30" y="205"/>
                    <a:pt x="56" y="220"/>
                    <a:pt x="94" y="222"/>
                  </a:cubicBezTo>
                  <a:cubicBezTo>
                    <a:pt x="125" y="224"/>
                    <a:pt x="156" y="211"/>
                    <a:pt x="178" y="189"/>
                  </a:cubicBezTo>
                  <a:cubicBezTo>
                    <a:pt x="201" y="166"/>
                    <a:pt x="211" y="130"/>
                    <a:pt x="211" y="98"/>
                  </a:cubicBezTo>
                  <a:cubicBezTo>
                    <a:pt x="211" y="63"/>
                    <a:pt x="190" y="32"/>
                    <a:pt x="168" y="6"/>
                  </a:cubicBezTo>
                  <a:cubicBezTo>
                    <a:pt x="163" y="0"/>
                    <a:pt x="155" y="9"/>
                    <a:pt x="160" y="14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7"/>
            <p:cNvSpPr>
              <a:spLocks/>
            </p:cNvSpPr>
            <p:nvPr/>
          </p:nvSpPr>
          <p:spPr bwMode="auto">
            <a:xfrm>
              <a:off x="6314" y="1430"/>
              <a:ext cx="110" cy="113"/>
            </a:xfrm>
            <a:custGeom>
              <a:avLst/>
              <a:gdLst>
                <a:gd name="T0" fmla="*/ 8 w 34"/>
                <a:gd name="T1" fmla="*/ 3 h 35"/>
                <a:gd name="T2" fmla="*/ 1 w 34"/>
                <a:gd name="T3" fmla="*/ 20 h 35"/>
                <a:gd name="T4" fmla="*/ 8 w 34"/>
                <a:gd name="T5" fmla="*/ 33 h 35"/>
                <a:gd name="T6" fmla="*/ 23 w 34"/>
                <a:gd name="T7" fmla="*/ 32 h 35"/>
                <a:gd name="T8" fmla="*/ 33 w 34"/>
                <a:gd name="T9" fmla="*/ 16 h 35"/>
                <a:gd name="T10" fmla="*/ 21 w 34"/>
                <a:gd name="T11" fmla="*/ 13 h 35"/>
                <a:gd name="T12" fmla="*/ 20 w 34"/>
                <a:gd name="T13" fmla="*/ 18 h 35"/>
                <a:gd name="T14" fmla="*/ 19 w 34"/>
                <a:gd name="T15" fmla="*/ 20 h 35"/>
                <a:gd name="T16" fmla="*/ 17 w 34"/>
                <a:gd name="T17" fmla="*/ 22 h 35"/>
                <a:gd name="T18" fmla="*/ 16 w 34"/>
                <a:gd name="T19" fmla="*/ 22 h 35"/>
                <a:gd name="T20" fmla="*/ 15 w 34"/>
                <a:gd name="T21" fmla="*/ 23 h 35"/>
                <a:gd name="T22" fmla="*/ 14 w 34"/>
                <a:gd name="T23" fmla="*/ 22 h 35"/>
                <a:gd name="T24" fmla="*/ 13 w 34"/>
                <a:gd name="T25" fmla="*/ 22 h 35"/>
                <a:gd name="T26" fmla="*/ 14 w 34"/>
                <a:gd name="T27" fmla="*/ 22 h 35"/>
                <a:gd name="T28" fmla="*/ 13 w 34"/>
                <a:gd name="T29" fmla="*/ 22 h 35"/>
                <a:gd name="T30" fmla="*/ 13 w 34"/>
                <a:gd name="T31" fmla="*/ 21 h 35"/>
                <a:gd name="T32" fmla="*/ 13 w 34"/>
                <a:gd name="T33" fmla="*/ 21 h 35"/>
                <a:gd name="T34" fmla="*/ 13 w 34"/>
                <a:gd name="T35" fmla="*/ 20 h 35"/>
                <a:gd name="T36" fmla="*/ 13 w 34"/>
                <a:gd name="T37" fmla="*/ 20 h 35"/>
                <a:gd name="T38" fmla="*/ 13 w 34"/>
                <a:gd name="T39" fmla="*/ 19 h 35"/>
                <a:gd name="T40" fmla="*/ 13 w 34"/>
                <a:gd name="T41" fmla="*/ 19 h 35"/>
                <a:gd name="T42" fmla="*/ 13 w 34"/>
                <a:gd name="T43" fmla="*/ 16 h 35"/>
                <a:gd name="T44" fmla="*/ 14 w 34"/>
                <a:gd name="T45" fmla="*/ 16 h 35"/>
                <a:gd name="T46" fmla="*/ 15 w 34"/>
                <a:gd name="T47" fmla="*/ 14 h 35"/>
                <a:gd name="T48" fmla="*/ 16 w 34"/>
                <a:gd name="T49" fmla="*/ 11 h 35"/>
                <a:gd name="T50" fmla="*/ 16 w 34"/>
                <a:gd name="T51" fmla="*/ 3 h 35"/>
                <a:gd name="T52" fmla="*/ 8 w 34"/>
                <a:gd name="T53" fmla="*/ 3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" h="35">
                  <a:moveTo>
                    <a:pt x="8" y="3"/>
                  </a:moveTo>
                  <a:cubicBezTo>
                    <a:pt x="4" y="8"/>
                    <a:pt x="0" y="14"/>
                    <a:pt x="1" y="20"/>
                  </a:cubicBezTo>
                  <a:cubicBezTo>
                    <a:pt x="1" y="25"/>
                    <a:pt x="3" y="30"/>
                    <a:pt x="8" y="33"/>
                  </a:cubicBezTo>
                  <a:cubicBezTo>
                    <a:pt x="13" y="35"/>
                    <a:pt x="18" y="35"/>
                    <a:pt x="23" y="32"/>
                  </a:cubicBezTo>
                  <a:cubicBezTo>
                    <a:pt x="28" y="29"/>
                    <a:pt x="31" y="23"/>
                    <a:pt x="33" y="16"/>
                  </a:cubicBezTo>
                  <a:cubicBezTo>
                    <a:pt x="34" y="9"/>
                    <a:pt x="23" y="6"/>
                    <a:pt x="21" y="13"/>
                  </a:cubicBezTo>
                  <a:cubicBezTo>
                    <a:pt x="21" y="15"/>
                    <a:pt x="20" y="17"/>
                    <a:pt x="20" y="18"/>
                  </a:cubicBezTo>
                  <a:cubicBezTo>
                    <a:pt x="19" y="19"/>
                    <a:pt x="18" y="21"/>
                    <a:pt x="19" y="20"/>
                  </a:cubicBezTo>
                  <a:cubicBezTo>
                    <a:pt x="18" y="21"/>
                    <a:pt x="17" y="21"/>
                    <a:pt x="17" y="22"/>
                  </a:cubicBezTo>
                  <a:cubicBezTo>
                    <a:pt x="18" y="21"/>
                    <a:pt x="16" y="22"/>
                    <a:pt x="16" y="22"/>
                  </a:cubicBezTo>
                  <a:cubicBezTo>
                    <a:pt x="17" y="22"/>
                    <a:pt x="15" y="22"/>
                    <a:pt x="15" y="23"/>
                  </a:cubicBezTo>
                  <a:cubicBezTo>
                    <a:pt x="17" y="22"/>
                    <a:pt x="15" y="22"/>
                    <a:pt x="14" y="22"/>
                  </a:cubicBezTo>
                  <a:cubicBezTo>
                    <a:pt x="16" y="23"/>
                    <a:pt x="14" y="22"/>
                    <a:pt x="13" y="22"/>
                  </a:cubicBezTo>
                  <a:cubicBezTo>
                    <a:pt x="16" y="23"/>
                    <a:pt x="12" y="21"/>
                    <a:pt x="14" y="22"/>
                  </a:cubicBezTo>
                  <a:cubicBezTo>
                    <a:pt x="13" y="22"/>
                    <a:pt x="12" y="21"/>
                    <a:pt x="13" y="22"/>
                  </a:cubicBezTo>
                  <a:cubicBezTo>
                    <a:pt x="13" y="22"/>
                    <a:pt x="13" y="22"/>
                    <a:pt x="13" y="21"/>
                  </a:cubicBezTo>
                  <a:cubicBezTo>
                    <a:pt x="12" y="20"/>
                    <a:pt x="13" y="23"/>
                    <a:pt x="13" y="21"/>
                  </a:cubicBezTo>
                  <a:cubicBezTo>
                    <a:pt x="13" y="21"/>
                    <a:pt x="13" y="21"/>
                    <a:pt x="13" y="20"/>
                  </a:cubicBezTo>
                  <a:cubicBezTo>
                    <a:pt x="12" y="19"/>
                    <a:pt x="13" y="22"/>
                    <a:pt x="13" y="20"/>
                  </a:cubicBezTo>
                  <a:cubicBezTo>
                    <a:pt x="12" y="20"/>
                    <a:pt x="12" y="20"/>
                    <a:pt x="13" y="19"/>
                  </a:cubicBezTo>
                  <a:cubicBezTo>
                    <a:pt x="13" y="18"/>
                    <a:pt x="12" y="21"/>
                    <a:pt x="13" y="19"/>
                  </a:cubicBezTo>
                  <a:cubicBezTo>
                    <a:pt x="13" y="18"/>
                    <a:pt x="13" y="17"/>
                    <a:pt x="13" y="16"/>
                  </a:cubicBezTo>
                  <a:cubicBezTo>
                    <a:pt x="13" y="17"/>
                    <a:pt x="13" y="17"/>
                    <a:pt x="14" y="16"/>
                  </a:cubicBezTo>
                  <a:cubicBezTo>
                    <a:pt x="14" y="15"/>
                    <a:pt x="14" y="15"/>
                    <a:pt x="15" y="14"/>
                  </a:cubicBezTo>
                  <a:cubicBezTo>
                    <a:pt x="15" y="13"/>
                    <a:pt x="16" y="12"/>
                    <a:pt x="16" y="11"/>
                  </a:cubicBezTo>
                  <a:cubicBezTo>
                    <a:pt x="19" y="9"/>
                    <a:pt x="19" y="5"/>
                    <a:pt x="16" y="3"/>
                  </a:cubicBezTo>
                  <a:cubicBezTo>
                    <a:pt x="14" y="1"/>
                    <a:pt x="10" y="0"/>
                    <a:pt x="8" y="3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8"/>
            <p:cNvSpPr>
              <a:spLocks/>
            </p:cNvSpPr>
            <p:nvPr/>
          </p:nvSpPr>
          <p:spPr bwMode="auto">
            <a:xfrm>
              <a:off x="6165" y="1443"/>
              <a:ext cx="344" cy="216"/>
            </a:xfrm>
            <a:custGeom>
              <a:avLst/>
              <a:gdLst>
                <a:gd name="T0" fmla="*/ 52 w 106"/>
                <a:gd name="T1" fmla="*/ 7 h 67"/>
                <a:gd name="T2" fmla="*/ 8 w 106"/>
                <a:gd name="T3" fmla="*/ 15 h 67"/>
                <a:gd name="T4" fmla="*/ 38 w 106"/>
                <a:gd name="T5" fmla="*/ 51 h 67"/>
                <a:gd name="T6" fmla="*/ 89 w 106"/>
                <a:gd name="T7" fmla="*/ 59 h 67"/>
                <a:gd name="T8" fmla="*/ 76 w 106"/>
                <a:gd name="T9" fmla="*/ 19 h 67"/>
                <a:gd name="T10" fmla="*/ 67 w 106"/>
                <a:gd name="T11" fmla="*/ 28 h 67"/>
                <a:gd name="T12" fmla="*/ 78 w 106"/>
                <a:gd name="T13" fmla="*/ 50 h 67"/>
                <a:gd name="T14" fmla="*/ 44 w 106"/>
                <a:gd name="T15" fmla="*/ 41 h 67"/>
                <a:gd name="T16" fmla="*/ 19 w 106"/>
                <a:gd name="T17" fmla="*/ 22 h 67"/>
                <a:gd name="T18" fmla="*/ 49 w 106"/>
                <a:gd name="T19" fmla="*/ 19 h 67"/>
                <a:gd name="T20" fmla="*/ 52 w 106"/>
                <a:gd name="T21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6" h="67">
                  <a:moveTo>
                    <a:pt x="52" y="7"/>
                  </a:moveTo>
                  <a:cubicBezTo>
                    <a:pt x="40" y="4"/>
                    <a:pt x="15" y="0"/>
                    <a:pt x="8" y="15"/>
                  </a:cubicBezTo>
                  <a:cubicBezTo>
                    <a:pt x="0" y="33"/>
                    <a:pt x="26" y="46"/>
                    <a:pt x="38" y="51"/>
                  </a:cubicBezTo>
                  <a:cubicBezTo>
                    <a:pt x="52" y="58"/>
                    <a:pt x="74" y="67"/>
                    <a:pt x="89" y="59"/>
                  </a:cubicBezTo>
                  <a:cubicBezTo>
                    <a:pt x="106" y="49"/>
                    <a:pt x="84" y="26"/>
                    <a:pt x="76" y="19"/>
                  </a:cubicBezTo>
                  <a:cubicBezTo>
                    <a:pt x="70" y="14"/>
                    <a:pt x="61" y="23"/>
                    <a:pt x="67" y="28"/>
                  </a:cubicBezTo>
                  <a:cubicBezTo>
                    <a:pt x="71" y="30"/>
                    <a:pt x="91" y="48"/>
                    <a:pt x="78" y="50"/>
                  </a:cubicBezTo>
                  <a:cubicBezTo>
                    <a:pt x="67" y="51"/>
                    <a:pt x="54" y="45"/>
                    <a:pt x="44" y="41"/>
                  </a:cubicBezTo>
                  <a:cubicBezTo>
                    <a:pt x="37" y="38"/>
                    <a:pt x="20" y="31"/>
                    <a:pt x="19" y="22"/>
                  </a:cubicBezTo>
                  <a:cubicBezTo>
                    <a:pt x="18" y="13"/>
                    <a:pt x="45" y="18"/>
                    <a:pt x="49" y="19"/>
                  </a:cubicBezTo>
                  <a:cubicBezTo>
                    <a:pt x="57" y="20"/>
                    <a:pt x="60" y="9"/>
                    <a:pt x="52" y="7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9"/>
            <p:cNvSpPr>
              <a:spLocks/>
            </p:cNvSpPr>
            <p:nvPr/>
          </p:nvSpPr>
          <p:spPr bwMode="auto">
            <a:xfrm>
              <a:off x="6567" y="857"/>
              <a:ext cx="282" cy="282"/>
            </a:xfrm>
            <a:custGeom>
              <a:avLst/>
              <a:gdLst>
                <a:gd name="T0" fmla="*/ 38 w 87"/>
                <a:gd name="T1" fmla="*/ 7 h 87"/>
                <a:gd name="T2" fmla="*/ 13 w 87"/>
                <a:gd name="T3" fmla="*/ 35 h 87"/>
                <a:gd name="T4" fmla="*/ 2 w 87"/>
                <a:gd name="T5" fmla="*/ 56 h 87"/>
                <a:gd name="T6" fmla="*/ 27 w 87"/>
                <a:gd name="T7" fmla="*/ 79 h 87"/>
                <a:gd name="T8" fmla="*/ 80 w 87"/>
                <a:gd name="T9" fmla="*/ 86 h 87"/>
                <a:gd name="T10" fmla="*/ 80 w 87"/>
                <a:gd name="T11" fmla="*/ 74 h 87"/>
                <a:gd name="T12" fmla="*/ 38 w 87"/>
                <a:gd name="T13" fmla="*/ 70 h 87"/>
                <a:gd name="T14" fmla="*/ 16 w 87"/>
                <a:gd name="T15" fmla="*/ 48 h 87"/>
                <a:gd name="T16" fmla="*/ 48 w 87"/>
                <a:gd name="T17" fmla="*/ 13 h 87"/>
                <a:gd name="T18" fmla="*/ 38 w 87"/>
                <a:gd name="T19" fmla="*/ 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7" h="87">
                  <a:moveTo>
                    <a:pt x="38" y="7"/>
                  </a:moveTo>
                  <a:cubicBezTo>
                    <a:pt x="33" y="19"/>
                    <a:pt x="22" y="26"/>
                    <a:pt x="13" y="35"/>
                  </a:cubicBezTo>
                  <a:cubicBezTo>
                    <a:pt x="7" y="40"/>
                    <a:pt x="0" y="47"/>
                    <a:pt x="2" y="56"/>
                  </a:cubicBezTo>
                  <a:cubicBezTo>
                    <a:pt x="5" y="67"/>
                    <a:pt x="17" y="75"/>
                    <a:pt x="27" y="79"/>
                  </a:cubicBezTo>
                  <a:cubicBezTo>
                    <a:pt x="44" y="86"/>
                    <a:pt x="62" y="84"/>
                    <a:pt x="80" y="86"/>
                  </a:cubicBezTo>
                  <a:cubicBezTo>
                    <a:pt x="87" y="87"/>
                    <a:pt x="87" y="75"/>
                    <a:pt x="80" y="74"/>
                  </a:cubicBezTo>
                  <a:cubicBezTo>
                    <a:pt x="66" y="72"/>
                    <a:pt x="52" y="73"/>
                    <a:pt x="38" y="70"/>
                  </a:cubicBezTo>
                  <a:cubicBezTo>
                    <a:pt x="31" y="68"/>
                    <a:pt x="8" y="59"/>
                    <a:pt x="16" y="48"/>
                  </a:cubicBezTo>
                  <a:cubicBezTo>
                    <a:pt x="26" y="35"/>
                    <a:pt x="42" y="29"/>
                    <a:pt x="48" y="13"/>
                  </a:cubicBezTo>
                  <a:cubicBezTo>
                    <a:pt x="51" y="6"/>
                    <a:pt x="41" y="0"/>
                    <a:pt x="38" y="7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6466" y="1093"/>
              <a:ext cx="379" cy="379"/>
            </a:xfrm>
            <a:custGeom>
              <a:avLst/>
              <a:gdLst>
                <a:gd name="T0" fmla="*/ 109 w 117"/>
                <a:gd name="T1" fmla="*/ 40 h 117"/>
                <a:gd name="T2" fmla="*/ 42 w 117"/>
                <a:gd name="T3" fmla="*/ 7 h 117"/>
                <a:gd name="T4" fmla="*/ 12 w 117"/>
                <a:gd name="T5" fmla="*/ 16 h 117"/>
                <a:gd name="T6" fmla="*/ 16 w 117"/>
                <a:gd name="T7" fmla="*/ 33 h 117"/>
                <a:gd name="T8" fmla="*/ 23 w 117"/>
                <a:gd name="T9" fmla="*/ 43 h 117"/>
                <a:gd name="T10" fmla="*/ 30 w 117"/>
                <a:gd name="T11" fmla="*/ 63 h 117"/>
                <a:gd name="T12" fmla="*/ 15 w 117"/>
                <a:gd name="T13" fmla="*/ 110 h 117"/>
                <a:gd name="T14" fmla="*/ 23 w 117"/>
                <a:gd name="T15" fmla="*/ 102 h 117"/>
                <a:gd name="T16" fmla="*/ 48 w 117"/>
                <a:gd name="T17" fmla="*/ 58 h 117"/>
                <a:gd name="T18" fmla="*/ 28 w 117"/>
                <a:gd name="T19" fmla="*/ 30 h 117"/>
                <a:gd name="T20" fmla="*/ 34 w 117"/>
                <a:gd name="T21" fmla="*/ 17 h 117"/>
                <a:gd name="T22" fmla="*/ 61 w 117"/>
                <a:gd name="T23" fmla="*/ 31 h 117"/>
                <a:gd name="T24" fmla="*/ 106 w 117"/>
                <a:gd name="T25" fmla="*/ 52 h 117"/>
                <a:gd name="T26" fmla="*/ 109 w 117"/>
                <a:gd name="T27" fmla="*/ 4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7" h="117">
                  <a:moveTo>
                    <a:pt x="109" y="40"/>
                  </a:moveTo>
                  <a:cubicBezTo>
                    <a:pt x="84" y="34"/>
                    <a:pt x="66" y="16"/>
                    <a:pt x="42" y="7"/>
                  </a:cubicBezTo>
                  <a:cubicBezTo>
                    <a:pt x="33" y="4"/>
                    <a:pt x="13" y="0"/>
                    <a:pt x="12" y="16"/>
                  </a:cubicBezTo>
                  <a:cubicBezTo>
                    <a:pt x="11" y="22"/>
                    <a:pt x="13" y="28"/>
                    <a:pt x="16" y="33"/>
                  </a:cubicBezTo>
                  <a:cubicBezTo>
                    <a:pt x="18" y="37"/>
                    <a:pt x="20" y="40"/>
                    <a:pt x="23" y="43"/>
                  </a:cubicBezTo>
                  <a:cubicBezTo>
                    <a:pt x="29" y="51"/>
                    <a:pt x="39" y="53"/>
                    <a:pt x="30" y="63"/>
                  </a:cubicBezTo>
                  <a:cubicBezTo>
                    <a:pt x="16" y="78"/>
                    <a:pt x="0" y="91"/>
                    <a:pt x="15" y="110"/>
                  </a:cubicBezTo>
                  <a:cubicBezTo>
                    <a:pt x="20" y="117"/>
                    <a:pt x="28" y="108"/>
                    <a:pt x="23" y="102"/>
                  </a:cubicBezTo>
                  <a:cubicBezTo>
                    <a:pt x="11" y="86"/>
                    <a:pt x="47" y="72"/>
                    <a:pt x="48" y="58"/>
                  </a:cubicBezTo>
                  <a:cubicBezTo>
                    <a:pt x="48" y="45"/>
                    <a:pt x="35" y="39"/>
                    <a:pt x="28" y="30"/>
                  </a:cubicBezTo>
                  <a:cubicBezTo>
                    <a:pt x="22" y="22"/>
                    <a:pt x="21" y="14"/>
                    <a:pt x="34" y="17"/>
                  </a:cubicBezTo>
                  <a:cubicBezTo>
                    <a:pt x="44" y="19"/>
                    <a:pt x="53" y="26"/>
                    <a:pt x="61" y="31"/>
                  </a:cubicBezTo>
                  <a:cubicBezTo>
                    <a:pt x="75" y="40"/>
                    <a:pt x="89" y="48"/>
                    <a:pt x="106" y="52"/>
                  </a:cubicBezTo>
                  <a:cubicBezTo>
                    <a:pt x="113" y="53"/>
                    <a:pt x="117" y="42"/>
                    <a:pt x="109" y="40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6308" y="825"/>
              <a:ext cx="285" cy="178"/>
            </a:xfrm>
            <a:custGeom>
              <a:avLst/>
              <a:gdLst>
                <a:gd name="T0" fmla="*/ 75 w 88"/>
                <a:gd name="T1" fmla="*/ 7 h 55"/>
                <a:gd name="T2" fmla="*/ 63 w 88"/>
                <a:gd name="T3" fmla="*/ 25 h 55"/>
                <a:gd name="T4" fmla="*/ 47 w 88"/>
                <a:gd name="T5" fmla="*/ 19 h 55"/>
                <a:gd name="T6" fmla="*/ 36 w 88"/>
                <a:gd name="T7" fmla="*/ 28 h 55"/>
                <a:gd name="T8" fmla="*/ 33 w 88"/>
                <a:gd name="T9" fmla="*/ 38 h 55"/>
                <a:gd name="T10" fmla="*/ 14 w 88"/>
                <a:gd name="T11" fmla="*/ 28 h 55"/>
                <a:gd name="T12" fmla="*/ 4 w 88"/>
                <a:gd name="T13" fmla="*/ 35 h 55"/>
                <a:gd name="T14" fmla="*/ 29 w 88"/>
                <a:gd name="T15" fmla="*/ 53 h 55"/>
                <a:gd name="T16" fmla="*/ 41 w 88"/>
                <a:gd name="T17" fmla="*/ 47 h 55"/>
                <a:gd name="T18" fmla="*/ 52 w 88"/>
                <a:gd name="T19" fmla="*/ 32 h 55"/>
                <a:gd name="T20" fmla="*/ 76 w 88"/>
                <a:gd name="T21" fmla="*/ 38 h 55"/>
                <a:gd name="T22" fmla="*/ 87 w 88"/>
                <a:gd name="T23" fmla="*/ 7 h 55"/>
                <a:gd name="T24" fmla="*/ 75 w 88"/>
                <a:gd name="T25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8" h="55">
                  <a:moveTo>
                    <a:pt x="75" y="7"/>
                  </a:moveTo>
                  <a:cubicBezTo>
                    <a:pt x="75" y="14"/>
                    <a:pt x="73" y="35"/>
                    <a:pt x="63" y="25"/>
                  </a:cubicBezTo>
                  <a:cubicBezTo>
                    <a:pt x="58" y="21"/>
                    <a:pt x="54" y="18"/>
                    <a:pt x="47" y="19"/>
                  </a:cubicBezTo>
                  <a:cubicBezTo>
                    <a:pt x="42" y="19"/>
                    <a:pt x="38" y="23"/>
                    <a:pt x="36" y="28"/>
                  </a:cubicBezTo>
                  <a:cubicBezTo>
                    <a:pt x="34" y="31"/>
                    <a:pt x="34" y="34"/>
                    <a:pt x="33" y="38"/>
                  </a:cubicBezTo>
                  <a:cubicBezTo>
                    <a:pt x="29" y="50"/>
                    <a:pt x="15" y="31"/>
                    <a:pt x="14" y="28"/>
                  </a:cubicBezTo>
                  <a:cubicBezTo>
                    <a:pt x="10" y="22"/>
                    <a:pt x="0" y="28"/>
                    <a:pt x="4" y="35"/>
                  </a:cubicBezTo>
                  <a:cubicBezTo>
                    <a:pt x="8" y="44"/>
                    <a:pt x="18" y="55"/>
                    <a:pt x="29" y="53"/>
                  </a:cubicBezTo>
                  <a:cubicBezTo>
                    <a:pt x="34" y="52"/>
                    <a:pt x="39" y="51"/>
                    <a:pt x="41" y="47"/>
                  </a:cubicBezTo>
                  <a:cubicBezTo>
                    <a:pt x="43" y="44"/>
                    <a:pt x="47" y="27"/>
                    <a:pt x="52" y="32"/>
                  </a:cubicBezTo>
                  <a:cubicBezTo>
                    <a:pt x="60" y="38"/>
                    <a:pt x="66" y="43"/>
                    <a:pt x="76" y="38"/>
                  </a:cubicBezTo>
                  <a:cubicBezTo>
                    <a:pt x="85" y="33"/>
                    <a:pt x="88" y="17"/>
                    <a:pt x="87" y="7"/>
                  </a:cubicBezTo>
                  <a:cubicBezTo>
                    <a:pt x="86" y="0"/>
                    <a:pt x="74" y="0"/>
                    <a:pt x="75" y="7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6256" y="977"/>
              <a:ext cx="210" cy="430"/>
            </a:xfrm>
            <a:custGeom>
              <a:avLst/>
              <a:gdLst>
                <a:gd name="T0" fmla="*/ 2 w 65"/>
                <a:gd name="T1" fmla="*/ 11 h 133"/>
                <a:gd name="T2" fmla="*/ 17 w 65"/>
                <a:gd name="T3" fmla="*/ 29 h 133"/>
                <a:gd name="T4" fmla="*/ 43 w 65"/>
                <a:gd name="T5" fmla="*/ 54 h 133"/>
                <a:gd name="T6" fmla="*/ 26 w 65"/>
                <a:gd name="T7" fmla="*/ 79 h 133"/>
                <a:gd name="T8" fmla="*/ 30 w 65"/>
                <a:gd name="T9" fmla="*/ 88 h 133"/>
                <a:gd name="T10" fmla="*/ 23 w 65"/>
                <a:gd name="T11" fmla="*/ 119 h 133"/>
                <a:gd name="T12" fmla="*/ 32 w 65"/>
                <a:gd name="T13" fmla="*/ 128 h 133"/>
                <a:gd name="T14" fmla="*/ 49 w 65"/>
                <a:gd name="T15" fmla="*/ 92 h 133"/>
                <a:gd name="T16" fmla="*/ 40 w 65"/>
                <a:gd name="T17" fmla="*/ 81 h 133"/>
                <a:gd name="T18" fmla="*/ 57 w 65"/>
                <a:gd name="T19" fmla="*/ 56 h 133"/>
                <a:gd name="T20" fmla="*/ 54 w 65"/>
                <a:gd name="T21" fmla="*/ 29 h 133"/>
                <a:gd name="T22" fmla="*/ 13 w 65"/>
                <a:gd name="T23" fmla="*/ 8 h 133"/>
                <a:gd name="T24" fmla="*/ 2 w 65"/>
                <a:gd name="T25" fmla="*/ 11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5" h="133">
                  <a:moveTo>
                    <a:pt x="2" y="11"/>
                  </a:moveTo>
                  <a:cubicBezTo>
                    <a:pt x="4" y="19"/>
                    <a:pt x="8" y="26"/>
                    <a:pt x="17" y="29"/>
                  </a:cubicBezTo>
                  <a:cubicBezTo>
                    <a:pt x="26" y="33"/>
                    <a:pt x="61" y="35"/>
                    <a:pt x="43" y="54"/>
                  </a:cubicBezTo>
                  <a:cubicBezTo>
                    <a:pt x="36" y="61"/>
                    <a:pt x="26" y="69"/>
                    <a:pt x="26" y="79"/>
                  </a:cubicBezTo>
                  <a:cubicBezTo>
                    <a:pt x="26" y="82"/>
                    <a:pt x="27" y="86"/>
                    <a:pt x="30" y="88"/>
                  </a:cubicBezTo>
                  <a:cubicBezTo>
                    <a:pt x="40" y="99"/>
                    <a:pt x="34" y="111"/>
                    <a:pt x="23" y="119"/>
                  </a:cubicBezTo>
                  <a:cubicBezTo>
                    <a:pt x="17" y="124"/>
                    <a:pt x="26" y="133"/>
                    <a:pt x="32" y="128"/>
                  </a:cubicBezTo>
                  <a:cubicBezTo>
                    <a:pt x="43" y="119"/>
                    <a:pt x="55" y="108"/>
                    <a:pt x="49" y="92"/>
                  </a:cubicBezTo>
                  <a:cubicBezTo>
                    <a:pt x="47" y="88"/>
                    <a:pt x="43" y="85"/>
                    <a:pt x="40" y="81"/>
                  </a:cubicBezTo>
                  <a:cubicBezTo>
                    <a:pt x="34" y="75"/>
                    <a:pt x="54" y="60"/>
                    <a:pt x="57" y="56"/>
                  </a:cubicBezTo>
                  <a:cubicBezTo>
                    <a:pt x="65" y="46"/>
                    <a:pt x="62" y="37"/>
                    <a:pt x="54" y="29"/>
                  </a:cubicBezTo>
                  <a:cubicBezTo>
                    <a:pt x="42" y="18"/>
                    <a:pt x="17" y="26"/>
                    <a:pt x="13" y="8"/>
                  </a:cubicBezTo>
                  <a:cubicBezTo>
                    <a:pt x="12" y="0"/>
                    <a:pt x="0" y="3"/>
                    <a:pt x="2" y="11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6" name="Group 15"/>
          <p:cNvGrpSpPr>
            <a:grpSpLocks noChangeAspect="1"/>
          </p:cNvGrpSpPr>
          <p:nvPr/>
        </p:nvGrpSpPr>
        <p:grpSpPr bwMode="auto">
          <a:xfrm>
            <a:off x="9688513" y="4402138"/>
            <a:ext cx="1065212" cy="1203325"/>
            <a:chOff x="6103" y="2773"/>
            <a:chExt cx="671" cy="758"/>
          </a:xfrm>
        </p:grpSpPr>
        <p:sp>
          <p:nvSpPr>
            <p:cNvPr id="27" name="AutoShape 14"/>
            <p:cNvSpPr>
              <a:spLocks noChangeAspect="1" noChangeArrowheads="1" noTextEdit="1"/>
            </p:cNvSpPr>
            <p:nvPr/>
          </p:nvSpPr>
          <p:spPr bwMode="auto">
            <a:xfrm>
              <a:off x="6103" y="2773"/>
              <a:ext cx="671" cy="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16"/>
            <p:cNvSpPr>
              <a:spLocks/>
            </p:cNvSpPr>
            <p:nvPr/>
          </p:nvSpPr>
          <p:spPr bwMode="auto">
            <a:xfrm>
              <a:off x="6092" y="2822"/>
              <a:ext cx="420" cy="378"/>
            </a:xfrm>
            <a:custGeom>
              <a:avLst/>
              <a:gdLst>
                <a:gd name="T0" fmla="*/ 4 w 188"/>
                <a:gd name="T1" fmla="*/ 89 h 169"/>
                <a:gd name="T2" fmla="*/ 137 w 188"/>
                <a:gd name="T3" fmla="*/ 141 h 169"/>
                <a:gd name="T4" fmla="*/ 159 w 188"/>
                <a:gd name="T5" fmla="*/ 3 h 169"/>
                <a:gd name="T6" fmla="*/ 154 w 188"/>
                <a:gd name="T7" fmla="*/ 0 h 169"/>
                <a:gd name="T8" fmla="*/ 6 w 188"/>
                <a:gd name="T9" fmla="*/ 80 h 169"/>
                <a:gd name="T10" fmla="*/ 15 w 188"/>
                <a:gd name="T11" fmla="*/ 89 h 169"/>
                <a:gd name="T12" fmla="*/ 95 w 188"/>
                <a:gd name="T13" fmla="*/ 28 h 169"/>
                <a:gd name="T14" fmla="*/ 140 w 188"/>
                <a:gd name="T15" fmla="*/ 13 h 169"/>
                <a:gd name="T16" fmla="*/ 156 w 188"/>
                <a:gd name="T17" fmla="*/ 25 h 169"/>
                <a:gd name="T18" fmla="*/ 164 w 188"/>
                <a:gd name="T19" fmla="*/ 57 h 169"/>
                <a:gd name="T20" fmla="*/ 112 w 188"/>
                <a:gd name="T21" fmla="*/ 138 h 169"/>
                <a:gd name="T22" fmla="*/ 15 w 188"/>
                <a:gd name="T23" fmla="*/ 83 h 169"/>
                <a:gd name="T24" fmla="*/ 4 w 188"/>
                <a:gd name="T25" fmla="*/ 89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8" h="169">
                  <a:moveTo>
                    <a:pt x="4" y="89"/>
                  </a:moveTo>
                  <a:cubicBezTo>
                    <a:pt x="33" y="136"/>
                    <a:pt x="83" y="169"/>
                    <a:pt x="137" y="141"/>
                  </a:cubicBezTo>
                  <a:cubicBezTo>
                    <a:pt x="188" y="113"/>
                    <a:pt x="180" y="46"/>
                    <a:pt x="159" y="3"/>
                  </a:cubicBezTo>
                  <a:cubicBezTo>
                    <a:pt x="158" y="1"/>
                    <a:pt x="155" y="0"/>
                    <a:pt x="154" y="0"/>
                  </a:cubicBezTo>
                  <a:cubicBezTo>
                    <a:pt x="99" y="2"/>
                    <a:pt x="40" y="39"/>
                    <a:pt x="6" y="80"/>
                  </a:cubicBezTo>
                  <a:cubicBezTo>
                    <a:pt x="2" y="86"/>
                    <a:pt x="10" y="95"/>
                    <a:pt x="15" y="89"/>
                  </a:cubicBezTo>
                  <a:cubicBezTo>
                    <a:pt x="37" y="62"/>
                    <a:pt x="65" y="43"/>
                    <a:pt x="95" y="28"/>
                  </a:cubicBezTo>
                  <a:cubicBezTo>
                    <a:pt x="110" y="21"/>
                    <a:pt x="125" y="16"/>
                    <a:pt x="140" y="13"/>
                  </a:cubicBezTo>
                  <a:cubicBezTo>
                    <a:pt x="152" y="11"/>
                    <a:pt x="151" y="13"/>
                    <a:pt x="156" y="25"/>
                  </a:cubicBezTo>
                  <a:cubicBezTo>
                    <a:pt x="160" y="35"/>
                    <a:pt x="162" y="46"/>
                    <a:pt x="164" y="57"/>
                  </a:cubicBezTo>
                  <a:cubicBezTo>
                    <a:pt x="168" y="94"/>
                    <a:pt x="148" y="128"/>
                    <a:pt x="112" y="138"/>
                  </a:cubicBezTo>
                  <a:cubicBezTo>
                    <a:pt x="70" y="149"/>
                    <a:pt x="35" y="116"/>
                    <a:pt x="15" y="83"/>
                  </a:cubicBezTo>
                  <a:cubicBezTo>
                    <a:pt x="11" y="77"/>
                    <a:pt x="0" y="83"/>
                    <a:pt x="4" y="89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17"/>
            <p:cNvSpPr>
              <a:spLocks/>
            </p:cNvSpPr>
            <p:nvPr/>
          </p:nvSpPr>
          <p:spPr bwMode="auto">
            <a:xfrm>
              <a:off x="6148" y="2891"/>
              <a:ext cx="648" cy="671"/>
            </a:xfrm>
            <a:custGeom>
              <a:avLst/>
              <a:gdLst>
                <a:gd name="T0" fmla="*/ 1 w 290"/>
                <a:gd name="T1" fmla="*/ 89 h 300"/>
                <a:gd name="T2" fmla="*/ 17 w 290"/>
                <a:gd name="T3" fmla="*/ 199 h 300"/>
                <a:gd name="T4" fmla="*/ 55 w 290"/>
                <a:gd name="T5" fmla="*/ 271 h 300"/>
                <a:gd name="T6" fmla="*/ 198 w 290"/>
                <a:gd name="T7" fmla="*/ 259 h 300"/>
                <a:gd name="T8" fmla="*/ 277 w 290"/>
                <a:gd name="T9" fmla="*/ 142 h 300"/>
                <a:gd name="T10" fmla="*/ 231 w 290"/>
                <a:gd name="T11" fmla="*/ 74 h 300"/>
                <a:gd name="T12" fmla="*/ 146 w 290"/>
                <a:gd name="T13" fmla="*/ 4 h 300"/>
                <a:gd name="T14" fmla="*/ 137 w 290"/>
                <a:gd name="T15" fmla="*/ 13 h 300"/>
                <a:gd name="T16" fmla="*/ 258 w 290"/>
                <a:gd name="T17" fmla="*/ 126 h 300"/>
                <a:gd name="T18" fmla="*/ 192 w 290"/>
                <a:gd name="T19" fmla="*/ 249 h 300"/>
                <a:gd name="T20" fmla="*/ 55 w 290"/>
                <a:gd name="T21" fmla="*/ 256 h 300"/>
                <a:gd name="T22" fmla="*/ 25 w 290"/>
                <a:gd name="T23" fmla="*/ 175 h 300"/>
                <a:gd name="T24" fmla="*/ 13 w 290"/>
                <a:gd name="T25" fmla="*/ 86 h 300"/>
                <a:gd name="T26" fmla="*/ 1 w 290"/>
                <a:gd name="T27" fmla="*/ 89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0" h="300">
                  <a:moveTo>
                    <a:pt x="1" y="89"/>
                  </a:moveTo>
                  <a:cubicBezTo>
                    <a:pt x="8" y="126"/>
                    <a:pt x="10" y="163"/>
                    <a:pt x="17" y="199"/>
                  </a:cubicBezTo>
                  <a:cubicBezTo>
                    <a:pt x="23" y="227"/>
                    <a:pt x="31" y="254"/>
                    <a:pt x="55" y="271"/>
                  </a:cubicBezTo>
                  <a:cubicBezTo>
                    <a:pt x="96" y="300"/>
                    <a:pt x="158" y="278"/>
                    <a:pt x="198" y="259"/>
                  </a:cubicBezTo>
                  <a:cubicBezTo>
                    <a:pt x="243" y="238"/>
                    <a:pt x="289" y="198"/>
                    <a:pt x="277" y="142"/>
                  </a:cubicBezTo>
                  <a:cubicBezTo>
                    <a:pt x="271" y="115"/>
                    <a:pt x="250" y="92"/>
                    <a:pt x="231" y="74"/>
                  </a:cubicBezTo>
                  <a:cubicBezTo>
                    <a:pt x="204" y="49"/>
                    <a:pt x="174" y="27"/>
                    <a:pt x="146" y="4"/>
                  </a:cubicBezTo>
                  <a:cubicBezTo>
                    <a:pt x="140" y="0"/>
                    <a:pt x="131" y="8"/>
                    <a:pt x="137" y="13"/>
                  </a:cubicBezTo>
                  <a:cubicBezTo>
                    <a:pt x="180" y="46"/>
                    <a:pt x="231" y="78"/>
                    <a:pt x="258" y="126"/>
                  </a:cubicBezTo>
                  <a:cubicBezTo>
                    <a:pt x="290" y="182"/>
                    <a:pt x="237" y="227"/>
                    <a:pt x="192" y="249"/>
                  </a:cubicBezTo>
                  <a:cubicBezTo>
                    <a:pt x="153" y="268"/>
                    <a:pt x="92" y="287"/>
                    <a:pt x="55" y="256"/>
                  </a:cubicBezTo>
                  <a:cubicBezTo>
                    <a:pt x="33" y="238"/>
                    <a:pt x="29" y="202"/>
                    <a:pt x="25" y="175"/>
                  </a:cubicBezTo>
                  <a:cubicBezTo>
                    <a:pt x="20" y="146"/>
                    <a:pt x="18" y="116"/>
                    <a:pt x="13" y="86"/>
                  </a:cubicBezTo>
                  <a:cubicBezTo>
                    <a:pt x="11" y="78"/>
                    <a:pt x="0" y="82"/>
                    <a:pt x="1" y="89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18"/>
            <p:cNvSpPr>
              <a:spLocks/>
            </p:cNvSpPr>
            <p:nvPr/>
          </p:nvSpPr>
          <p:spPr bwMode="auto">
            <a:xfrm>
              <a:off x="6300" y="3146"/>
              <a:ext cx="356" cy="345"/>
            </a:xfrm>
            <a:custGeom>
              <a:avLst/>
              <a:gdLst>
                <a:gd name="T0" fmla="*/ 2 w 159"/>
                <a:gd name="T1" fmla="*/ 75 h 154"/>
                <a:gd name="T2" fmla="*/ 113 w 159"/>
                <a:gd name="T3" fmla="*/ 134 h 154"/>
                <a:gd name="T4" fmla="*/ 152 w 159"/>
                <a:gd name="T5" fmla="*/ 86 h 154"/>
                <a:gd name="T6" fmla="*/ 126 w 159"/>
                <a:gd name="T7" fmla="*/ 7 h 154"/>
                <a:gd name="T8" fmla="*/ 115 w 159"/>
                <a:gd name="T9" fmla="*/ 13 h 154"/>
                <a:gd name="T10" fmla="*/ 114 w 159"/>
                <a:gd name="T11" fmla="*/ 121 h 154"/>
                <a:gd name="T12" fmla="*/ 13 w 159"/>
                <a:gd name="T13" fmla="*/ 72 h 154"/>
                <a:gd name="T14" fmla="*/ 2 w 159"/>
                <a:gd name="T15" fmla="*/ 75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9" h="154">
                  <a:moveTo>
                    <a:pt x="2" y="75"/>
                  </a:moveTo>
                  <a:cubicBezTo>
                    <a:pt x="15" y="126"/>
                    <a:pt x="63" y="154"/>
                    <a:pt x="113" y="134"/>
                  </a:cubicBezTo>
                  <a:cubicBezTo>
                    <a:pt x="134" y="126"/>
                    <a:pt x="148" y="108"/>
                    <a:pt x="152" y="86"/>
                  </a:cubicBezTo>
                  <a:cubicBezTo>
                    <a:pt x="157" y="57"/>
                    <a:pt x="140" y="30"/>
                    <a:pt x="126" y="7"/>
                  </a:cubicBezTo>
                  <a:cubicBezTo>
                    <a:pt x="122" y="0"/>
                    <a:pt x="111" y="6"/>
                    <a:pt x="115" y="13"/>
                  </a:cubicBezTo>
                  <a:cubicBezTo>
                    <a:pt x="137" y="47"/>
                    <a:pt x="159" y="95"/>
                    <a:pt x="114" y="121"/>
                  </a:cubicBezTo>
                  <a:cubicBezTo>
                    <a:pt x="70" y="146"/>
                    <a:pt x="25" y="115"/>
                    <a:pt x="13" y="72"/>
                  </a:cubicBezTo>
                  <a:cubicBezTo>
                    <a:pt x="11" y="64"/>
                    <a:pt x="0" y="68"/>
                    <a:pt x="2" y="75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19"/>
            <p:cNvSpPr>
              <a:spLocks/>
            </p:cNvSpPr>
            <p:nvPr/>
          </p:nvSpPr>
          <p:spPr bwMode="auto">
            <a:xfrm>
              <a:off x="6300" y="3149"/>
              <a:ext cx="293" cy="221"/>
            </a:xfrm>
            <a:custGeom>
              <a:avLst/>
              <a:gdLst>
                <a:gd name="T0" fmla="*/ 5 w 131"/>
                <a:gd name="T1" fmla="*/ 75 h 99"/>
                <a:gd name="T2" fmla="*/ 88 w 131"/>
                <a:gd name="T3" fmla="*/ 90 h 99"/>
                <a:gd name="T4" fmla="*/ 125 w 131"/>
                <a:gd name="T5" fmla="*/ 7 h 99"/>
                <a:gd name="T6" fmla="*/ 114 w 131"/>
                <a:gd name="T7" fmla="*/ 10 h 99"/>
                <a:gd name="T8" fmla="*/ 76 w 131"/>
                <a:gd name="T9" fmla="*/ 81 h 99"/>
                <a:gd name="T10" fmla="*/ 14 w 131"/>
                <a:gd name="T11" fmla="*/ 67 h 99"/>
                <a:gd name="T12" fmla="*/ 5 w 131"/>
                <a:gd name="T13" fmla="*/ 7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" h="99">
                  <a:moveTo>
                    <a:pt x="5" y="75"/>
                  </a:moveTo>
                  <a:cubicBezTo>
                    <a:pt x="28" y="95"/>
                    <a:pt x="60" y="99"/>
                    <a:pt x="88" y="90"/>
                  </a:cubicBezTo>
                  <a:cubicBezTo>
                    <a:pt x="123" y="78"/>
                    <a:pt x="131" y="41"/>
                    <a:pt x="125" y="7"/>
                  </a:cubicBezTo>
                  <a:cubicBezTo>
                    <a:pt x="124" y="0"/>
                    <a:pt x="112" y="3"/>
                    <a:pt x="114" y="10"/>
                  </a:cubicBezTo>
                  <a:cubicBezTo>
                    <a:pt x="119" y="43"/>
                    <a:pt x="110" y="72"/>
                    <a:pt x="76" y="81"/>
                  </a:cubicBezTo>
                  <a:cubicBezTo>
                    <a:pt x="56" y="86"/>
                    <a:pt x="30" y="81"/>
                    <a:pt x="14" y="67"/>
                  </a:cubicBezTo>
                  <a:cubicBezTo>
                    <a:pt x="8" y="62"/>
                    <a:pt x="0" y="70"/>
                    <a:pt x="5" y="75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20"/>
            <p:cNvSpPr>
              <a:spLocks/>
            </p:cNvSpPr>
            <p:nvPr/>
          </p:nvSpPr>
          <p:spPr bwMode="auto">
            <a:xfrm>
              <a:off x="6300" y="3146"/>
              <a:ext cx="288" cy="181"/>
            </a:xfrm>
            <a:custGeom>
              <a:avLst/>
              <a:gdLst>
                <a:gd name="T0" fmla="*/ 14 w 129"/>
                <a:gd name="T1" fmla="*/ 76 h 81"/>
                <a:gd name="T2" fmla="*/ 121 w 129"/>
                <a:gd name="T3" fmla="*/ 14 h 81"/>
                <a:gd name="T4" fmla="*/ 118 w 129"/>
                <a:gd name="T5" fmla="*/ 3 h 81"/>
                <a:gd name="T6" fmla="*/ 5 w 129"/>
                <a:gd name="T7" fmla="*/ 68 h 81"/>
                <a:gd name="T8" fmla="*/ 14 w 129"/>
                <a:gd name="T9" fmla="*/ 76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81">
                  <a:moveTo>
                    <a:pt x="14" y="76"/>
                  </a:moveTo>
                  <a:cubicBezTo>
                    <a:pt x="45" y="48"/>
                    <a:pt x="82" y="28"/>
                    <a:pt x="121" y="14"/>
                  </a:cubicBezTo>
                  <a:cubicBezTo>
                    <a:pt x="129" y="12"/>
                    <a:pt x="126" y="0"/>
                    <a:pt x="118" y="3"/>
                  </a:cubicBezTo>
                  <a:cubicBezTo>
                    <a:pt x="76" y="17"/>
                    <a:pt x="38" y="38"/>
                    <a:pt x="5" y="68"/>
                  </a:cubicBezTo>
                  <a:cubicBezTo>
                    <a:pt x="0" y="73"/>
                    <a:pt x="8" y="81"/>
                    <a:pt x="14" y="76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21"/>
            <p:cNvSpPr>
              <a:spLocks/>
            </p:cNvSpPr>
            <p:nvPr/>
          </p:nvSpPr>
          <p:spPr bwMode="auto">
            <a:xfrm>
              <a:off x="6354" y="3066"/>
              <a:ext cx="73" cy="127"/>
            </a:xfrm>
            <a:custGeom>
              <a:avLst/>
              <a:gdLst>
                <a:gd name="T0" fmla="*/ 1 w 33"/>
                <a:gd name="T1" fmla="*/ 10 h 57"/>
                <a:gd name="T2" fmla="*/ 18 w 33"/>
                <a:gd name="T3" fmla="*/ 51 h 57"/>
                <a:gd name="T4" fmla="*/ 29 w 33"/>
                <a:gd name="T5" fmla="*/ 45 h 57"/>
                <a:gd name="T6" fmla="*/ 13 w 33"/>
                <a:gd name="T7" fmla="*/ 7 h 57"/>
                <a:gd name="T8" fmla="*/ 1 w 33"/>
                <a:gd name="T9" fmla="*/ 1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57">
                  <a:moveTo>
                    <a:pt x="1" y="10"/>
                  </a:moveTo>
                  <a:cubicBezTo>
                    <a:pt x="4" y="25"/>
                    <a:pt x="9" y="39"/>
                    <a:pt x="18" y="51"/>
                  </a:cubicBezTo>
                  <a:cubicBezTo>
                    <a:pt x="23" y="57"/>
                    <a:pt x="33" y="51"/>
                    <a:pt x="29" y="45"/>
                  </a:cubicBezTo>
                  <a:cubicBezTo>
                    <a:pt x="20" y="33"/>
                    <a:pt x="15" y="21"/>
                    <a:pt x="13" y="7"/>
                  </a:cubicBezTo>
                  <a:cubicBezTo>
                    <a:pt x="12" y="0"/>
                    <a:pt x="0" y="3"/>
                    <a:pt x="1" y="10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22"/>
            <p:cNvSpPr>
              <a:spLocks/>
            </p:cNvSpPr>
            <p:nvPr/>
          </p:nvSpPr>
          <p:spPr bwMode="auto">
            <a:xfrm>
              <a:off x="6454" y="3285"/>
              <a:ext cx="81" cy="110"/>
            </a:xfrm>
            <a:custGeom>
              <a:avLst/>
              <a:gdLst>
                <a:gd name="T0" fmla="*/ 5 w 36"/>
                <a:gd name="T1" fmla="*/ 12 h 49"/>
                <a:gd name="T2" fmla="*/ 22 w 36"/>
                <a:gd name="T3" fmla="*/ 42 h 49"/>
                <a:gd name="T4" fmla="*/ 33 w 36"/>
                <a:gd name="T5" fmla="*/ 39 h 49"/>
                <a:gd name="T6" fmla="*/ 15 w 36"/>
                <a:gd name="T7" fmla="*/ 6 h 49"/>
                <a:gd name="T8" fmla="*/ 5 w 36"/>
                <a:gd name="T9" fmla="*/ 1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49">
                  <a:moveTo>
                    <a:pt x="5" y="12"/>
                  </a:moveTo>
                  <a:cubicBezTo>
                    <a:pt x="11" y="22"/>
                    <a:pt x="17" y="31"/>
                    <a:pt x="22" y="42"/>
                  </a:cubicBezTo>
                  <a:cubicBezTo>
                    <a:pt x="25" y="49"/>
                    <a:pt x="36" y="46"/>
                    <a:pt x="33" y="39"/>
                  </a:cubicBezTo>
                  <a:cubicBezTo>
                    <a:pt x="29" y="27"/>
                    <a:pt x="22" y="17"/>
                    <a:pt x="15" y="6"/>
                  </a:cubicBezTo>
                  <a:cubicBezTo>
                    <a:pt x="11" y="0"/>
                    <a:pt x="0" y="6"/>
                    <a:pt x="5" y="12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23"/>
            <p:cNvSpPr>
              <a:spLocks/>
            </p:cNvSpPr>
            <p:nvPr/>
          </p:nvSpPr>
          <p:spPr bwMode="auto">
            <a:xfrm>
              <a:off x="6094" y="2755"/>
              <a:ext cx="289" cy="226"/>
            </a:xfrm>
            <a:custGeom>
              <a:avLst/>
              <a:gdLst>
                <a:gd name="T0" fmla="*/ 34 w 129"/>
                <a:gd name="T1" fmla="*/ 88 h 101"/>
                <a:gd name="T2" fmla="*/ 48 w 129"/>
                <a:gd name="T3" fmla="*/ 24 h 101"/>
                <a:gd name="T4" fmla="*/ 115 w 129"/>
                <a:gd name="T5" fmla="*/ 42 h 101"/>
                <a:gd name="T6" fmla="*/ 126 w 129"/>
                <a:gd name="T7" fmla="*/ 36 h 101"/>
                <a:gd name="T8" fmla="*/ 38 w 129"/>
                <a:gd name="T9" fmla="*/ 15 h 101"/>
                <a:gd name="T10" fmla="*/ 25 w 129"/>
                <a:gd name="T11" fmla="*/ 96 h 101"/>
                <a:gd name="T12" fmla="*/ 34 w 129"/>
                <a:gd name="T13" fmla="*/ 8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9" h="101">
                  <a:moveTo>
                    <a:pt x="34" y="88"/>
                  </a:moveTo>
                  <a:cubicBezTo>
                    <a:pt x="11" y="66"/>
                    <a:pt x="23" y="37"/>
                    <a:pt x="48" y="24"/>
                  </a:cubicBezTo>
                  <a:cubicBezTo>
                    <a:pt x="69" y="11"/>
                    <a:pt x="105" y="19"/>
                    <a:pt x="115" y="42"/>
                  </a:cubicBezTo>
                  <a:cubicBezTo>
                    <a:pt x="119" y="49"/>
                    <a:pt x="129" y="43"/>
                    <a:pt x="126" y="36"/>
                  </a:cubicBezTo>
                  <a:cubicBezTo>
                    <a:pt x="111" y="4"/>
                    <a:pt x="66" y="0"/>
                    <a:pt x="38" y="15"/>
                  </a:cubicBezTo>
                  <a:cubicBezTo>
                    <a:pt x="8" y="33"/>
                    <a:pt x="0" y="72"/>
                    <a:pt x="25" y="96"/>
                  </a:cubicBezTo>
                  <a:cubicBezTo>
                    <a:pt x="31" y="101"/>
                    <a:pt x="40" y="93"/>
                    <a:pt x="34" y="88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24"/>
            <p:cNvSpPr>
              <a:spLocks/>
            </p:cNvSpPr>
            <p:nvPr/>
          </p:nvSpPr>
          <p:spPr bwMode="auto">
            <a:xfrm>
              <a:off x="6139" y="2782"/>
              <a:ext cx="197" cy="179"/>
            </a:xfrm>
            <a:custGeom>
              <a:avLst/>
              <a:gdLst>
                <a:gd name="T0" fmla="*/ 27 w 88"/>
                <a:gd name="T1" fmla="*/ 70 h 80"/>
                <a:gd name="T2" fmla="*/ 74 w 88"/>
                <a:gd name="T3" fmla="*/ 37 h 80"/>
                <a:gd name="T4" fmla="*/ 82 w 88"/>
                <a:gd name="T5" fmla="*/ 28 h 80"/>
                <a:gd name="T6" fmla="*/ 15 w 88"/>
                <a:gd name="T7" fmla="*/ 73 h 80"/>
                <a:gd name="T8" fmla="*/ 27 w 88"/>
                <a:gd name="T9" fmla="*/ 7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8" h="80">
                  <a:moveTo>
                    <a:pt x="27" y="70"/>
                  </a:moveTo>
                  <a:cubicBezTo>
                    <a:pt x="16" y="43"/>
                    <a:pt x="51" y="16"/>
                    <a:pt x="74" y="37"/>
                  </a:cubicBezTo>
                  <a:cubicBezTo>
                    <a:pt x="79" y="42"/>
                    <a:pt x="88" y="34"/>
                    <a:pt x="82" y="28"/>
                  </a:cubicBezTo>
                  <a:cubicBezTo>
                    <a:pt x="52" y="0"/>
                    <a:pt x="0" y="34"/>
                    <a:pt x="15" y="73"/>
                  </a:cubicBezTo>
                  <a:cubicBezTo>
                    <a:pt x="18" y="80"/>
                    <a:pt x="30" y="77"/>
                    <a:pt x="27" y="70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46409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9">
            <a:extLst>
              <a:ext uri="{FF2B5EF4-FFF2-40B4-BE49-F238E27FC236}">
                <a16:creationId xmlns:a16="http://schemas.microsoft.com/office/drawing/2014/main" id="{C875124F-995D-4C87-9025-B5DA2D52F9E1}"/>
              </a:ext>
            </a:extLst>
          </p:cNvPr>
          <p:cNvGrpSpPr/>
          <p:nvPr/>
        </p:nvGrpSpPr>
        <p:grpSpPr>
          <a:xfrm>
            <a:off x="374566" y="182735"/>
            <a:ext cx="8240149" cy="973679"/>
            <a:chOff x="994820" y="593097"/>
            <a:chExt cx="5713292" cy="798019"/>
          </a:xfrm>
        </p:grpSpPr>
        <p:grpSp>
          <p:nvGrpSpPr>
            <p:cNvPr id="16" name="组合 20">
              <a:extLst>
                <a:ext uri="{FF2B5EF4-FFF2-40B4-BE49-F238E27FC236}">
                  <a16:creationId xmlns:a16="http://schemas.microsoft.com/office/drawing/2014/main" id="{4B2F3318-99F4-43E2-8AFF-5BFA5719F3B0}"/>
                </a:ext>
              </a:extLst>
            </p:cNvPr>
            <p:cNvGrpSpPr/>
            <p:nvPr/>
          </p:nvGrpSpPr>
          <p:grpSpPr>
            <a:xfrm>
              <a:off x="994820" y="626209"/>
              <a:ext cx="5713292" cy="495366"/>
              <a:chOff x="3532280" y="5381089"/>
              <a:chExt cx="5713292" cy="495366"/>
            </a:xfrm>
          </p:grpSpPr>
          <p:sp>
            <p:nvSpPr>
              <p:cNvPr id="18" name="Freeform 34">
                <a:extLst>
                  <a:ext uri="{FF2B5EF4-FFF2-40B4-BE49-F238E27FC236}">
                    <a16:creationId xmlns:a16="http://schemas.microsoft.com/office/drawing/2014/main" id="{D41EAC2A-3369-46BD-8848-504313A7196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625558" y="5381089"/>
                <a:ext cx="620014" cy="495365"/>
              </a:xfrm>
              <a:custGeom>
                <a:avLst/>
                <a:gdLst>
                  <a:gd name="T0" fmla="*/ 97 w 97"/>
                  <a:gd name="T1" fmla="*/ 16 h 63"/>
                  <a:gd name="T2" fmla="*/ 90 w 97"/>
                  <a:gd name="T3" fmla="*/ 22 h 63"/>
                  <a:gd name="T4" fmla="*/ 75 w 97"/>
                  <a:gd name="T5" fmla="*/ 33 h 63"/>
                  <a:gd name="T6" fmla="*/ 46 w 97"/>
                  <a:gd name="T7" fmla="*/ 51 h 63"/>
                  <a:gd name="T8" fmla="*/ 29 w 97"/>
                  <a:gd name="T9" fmla="*/ 63 h 63"/>
                  <a:gd name="T10" fmla="*/ 26 w 97"/>
                  <a:gd name="T11" fmla="*/ 62 h 63"/>
                  <a:gd name="T12" fmla="*/ 16 w 97"/>
                  <a:gd name="T13" fmla="*/ 47 h 63"/>
                  <a:gd name="T14" fmla="*/ 2 w 97"/>
                  <a:gd name="T15" fmla="*/ 48 h 63"/>
                  <a:gd name="T16" fmla="*/ 10 w 97"/>
                  <a:gd name="T17" fmla="*/ 28 h 63"/>
                  <a:gd name="T18" fmla="*/ 10 w 97"/>
                  <a:gd name="T19" fmla="*/ 26 h 63"/>
                  <a:gd name="T20" fmla="*/ 18 w 97"/>
                  <a:gd name="T21" fmla="*/ 0 h 63"/>
                  <a:gd name="T22" fmla="*/ 40 w 97"/>
                  <a:gd name="T23" fmla="*/ 5 h 63"/>
                  <a:gd name="T24" fmla="*/ 75 w 97"/>
                  <a:gd name="T25" fmla="*/ 13 h 63"/>
                  <a:gd name="T26" fmla="*/ 94 w 97"/>
                  <a:gd name="T27" fmla="*/ 15 h 63"/>
                  <a:gd name="T28" fmla="*/ 97 w 97"/>
                  <a:gd name="T29" fmla="*/ 16 h 63"/>
                  <a:gd name="T30" fmla="*/ 20 w 97"/>
                  <a:gd name="T31" fmla="*/ 3 h 63"/>
                  <a:gd name="T32" fmla="*/ 16 w 97"/>
                  <a:gd name="T33" fmla="*/ 18 h 63"/>
                  <a:gd name="T34" fmla="*/ 14 w 97"/>
                  <a:gd name="T35" fmla="*/ 26 h 63"/>
                  <a:gd name="T36" fmla="*/ 65 w 97"/>
                  <a:gd name="T37" fmla="*/ 20 h 63"/>
                  <a:gd name="T38" fmla="*/ 86 w 97"/>
                  <a:gd name="T39" fmla="*/ 17 h 63"/>
                  <a:gd name="T40" fmla="*/ 20 w 97"/>
                  <a:gd name="T41" fmla="*/ 3 h 63"/>
                  <a:gd name="T42" fmla="*/ 14 w 97"/>
                  <a:gd name="T43" fmla="*/ 38 h 63"/>
                  <a:gd name="T44" fmla="*/ 28 w 97"/>
                  <a:gd name="T45" fmla="*/ 60 h 63"/>
                  <a:gd name="T46" fmla="*/ 82 w 97"/>
                  <a:gd name="T47" fmla="*/ 24 h 63"/>
                  <a:gd name="T48" fmla="*/ 82 w 97"/>
                  <a:gd name="T49" fmla="*/ 23 h 63"/>
                  <a:gd name="T50" fmla="*/ 14 w 97"/>
                  <a:gd name="T51" fmla="*/ 38 h 63"/>
                  <a:gd name="T52" fmla="*/ 13 w 97"/>
                  <a:gd name="T53" fmla="*/ 29 h 63"/>
                  <a:gd name="T54" fmla="*/ 7 w 97"/>
                  <a:gd name="T55" fmla="*/ 40 h 63"/>
                  <a:gd name="T56" fmla="*/ 12 w 97"/>
                  <a:gd name="T57" fmla="*/ 35 h 63"/>
                  <a:gd name="T58" fmla="*/ 15 w 97"/>
                  <a:gd name="T59" fmla="*/ 36 h 63"/>
                  <a:gd name="T60" fmla="*/ 57 w 97"/>
                  <a:gd name="T61" fmla="*/ 27 h 63"/>
                  <a:gd name="T62" fmla="*/ 77 w 97"/>
                  <a:gd name="T63" fmla="*/ 21 h 63"/>
                  <a:gd name="T64" fmla="*/ 13 w 97"/>
                  <a:gd name="T65" fmla="*/ 29 h 63"/>
                  <a:gd name="T66" fmla="*/ 6 w 97"/>
                  <a:gd name="T67" fmla="*/ 45 h 63"/>
                  <a:gd name="T68" fmla="*/ 14 w 97"/>
                  <a:gd name="T69" fmla="*/ 44 h 63"/>
                  <a:gd name="T70" fmla="*/ 11 w 97"/>
                  <a:gd name="T71" fmla="*/ 39 h 63"/>
                  <a:gd name="T72" fmla="*/ 6 w 97"/>
                  <a:gd name="T73" fmla="*/ 45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7" h="63">
                    <a:moveTo>
                      <a:pt x="97" y="16"/>
                    </a:moveTo>
                    <a:cubicBezTo>
                      <a:pt x="96" y="20"/>
                      <a:pt x="92" y="19"/>
                      <a:pt x="90" y="22"/>
                    </a:cubicBezTo>
                    <a:cubicBezTo>
                      <a:pt x="85" y="24"/>
                      <a:pt x="80" y="29"/>
                      <a:pt x="75" y="33"/>
                    </a:cubicBezTo>
                    <a:cubicBezTo>
                      <a:pt x="65" y="38"/>
                      <a:pt x="56" y="45"/>
                      <a:pt x="46" y="51"/>
                    </a:cubicBezTo>
                    <a:cubicBezTo>
                      <a:pt x="40" y="54"/>
                      <a:pt x="35" y="58"/>
                      <a:pt x="29" y="63"/>
                    </a:cubicBezTo>
                    <a:cubicBezTo>
                      <a:pt x="28" y="62"/>
                      <a:pt x="27" y="62"/>
                      <a:pt x="26" y="62"/>
                    </a:cubicBezTo>
                    <a:cubicBezTo>
                      <a:pt x="22" y="57"/>
                      <a:pt x="20" y="52"/>
                      <a:pt x="16" y="47"/>
                    </a:cubicBezTo>
                    <a:cubicBezTo>
                      <a:pt x="12" y="47"/>
                      <a:pt x="6" y="49"/>
                      <a:pt x="2" y="48"/>
                    </a:cubicBezTo>
                    <a:cubicBezTo>
                      <a:pt x="0" y="42"/>
                      <a:pt x="7" y="35"/>
                      <a:pt x="10" y="28"/>
                    </a:cubicBezTo>
                    <a:cubicBezTo>
                      <a:pt x="10" y="27"/>
                      <a:pt x="10" y="26"/>
                      <a:pt x="10" y="26"/>
                    </a:cubicBezTo>
                    <a:cubicBezTo>
                      <a:pt x="13" y="17"/>
                      <a:pt x="15" y="8"/>
                      <a:pt x="18" y="0"/>
                    </a:cubicBezTo>
                    <a:cubicBezTo>
                      <a:pt x="25" y="0"/>
                      <a:pt x="33" y="4"/>
                      <a:pt x="40" y="5"/>
                    </a:cubicBezTo>
                    <a:cubicBezTo>
                      <a:pt x="51" y="8"/>
                      <a:pt x="63" y="10"/>
                      <a:pt x="75" y="13"/>
                    </a:cubicBezTo>
                    <a:cubicBezTo>
                      <a:pt x="81" y="13"/>
                      <a:pt x="88" y="15"/>
                      <a:pt x="94" y="15"/>
                    </a:cubicBezTo>
                    <a:cubicBezTo>
                      <a:pt x="95" y="15"/>
                      <a:pt x="96" y="14"/>
                      <a:pt x="97" y="16"/>
                    </a:cubicBezTo>
                    <a:close/>
                    <a:moveTo>
                      <a:pt x="20" y="3"/>
                    </a:moveTo>
                    <a:cubicBezTo>
                      <a:pt x="18" y="8"/>
                      <a:pt x="16" y="13"/>
                      <a:pt x="16" y="18"/>
                    </a:cubicBezTo>
                    <a:cubicBezTo>
                      <a:pt x="15" y="21"/>
                      <a:pt x="13" y="23"/>
                      <a:pt x="14" y="26"/>
                    </a:cubicBezTo>
                    <a:cubicBezTo>
                      <a:pt x="31" y="24"/>
                      <a:pt x="48" y="21"/>
                      <a:pt x="65" y="20"/>
                    </a:cubicBezTo>
                    <a:cubicBezTo>
                      <a:pt x="72" y="18"/>
                      <a:pt x="80" y="19"/>
                      <a:pt x="86" y="17"/>
                    </a:cubicBezTo>
                    <a:cubicBezTo>
                      <a:pt x="64" y="14"/>
                      <a:pt x="41" y="7"/>
                      <a:pt x="20" y="3"/>
                    </a:cubicBezTo>
                    <a:close/>
                    <a:moveTo>
                      <a:pt x="14" y="38"/>
                    </a:moveTo>
                    <a:cubicBezTo>
                      <a:pt x="19" y="45"/>
                      <a:pt x="22" y="53"/>
                      <a:pt x="28" y="60"/>
                    </a:cubicBezTo>
                    <a:cubicBezTo>
                      <a:pt x="46" y="48"/>
                      <a:pt x="64" y="37"/>
                      <a:pt x="82" y="24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59" y="29"/>
                      <a:pt x="37" y="35"/>
                      <a:pt x="14" y="38"/>
                    </a:cubicBezTo>
                    <a:close/>
                    <a:moveTo>
                      <a:pt x="13" y="29"/>
                    </a:moveTo>
                    <a:cubicBezTo>
                      <a:pt x="11" y="33"/>
                      <a:pt x="8" y="37"/>
                      <a:pt x="7" y="40"/>
                    </a:cubicBezTo>
                    <a:cubicBezTo>
                      <a:pt x="9" y="39"/>
                      <a:pt x="9" y="36"/>
                      <a:pt x="12" y="35"/>
                    </a:cubicBezTo>
                    <a:cubicBezTo>
                      <a:pt x="13" y="35"/>
                      <a:pt x="14" y="35"/>
                      <a:pt x="15" y="36"/>
                    </a:cubicBezTo>
                    <a:cubicBezTo>
                      <a:pt x="29" y="33"/>
                      <a:pt x="43" y="30"/>
                      <a:pt x="57" y="27"/>
                    </a:cubicBezTo>
                    <a:cubicBezTo>
                      <a:pt x="64" y="24"/>
                      <a:pt x="70" y="23"/>
                      <a:pt x="77" y="21"/>
                    </a:cubicBezTo>
                    <a:cubicBezTo>
                      <a:pt x="55" y="23"/>
                      <a:pt x="34" y="25"/>
                      <a:pt x="13" y="29"/>
                    </a:cubicBezTo>
                    <a:close/>
                    <a:moveTo>
                      <a:pt x="6" y="45"/>
                    </a:moveTo>
                    <a:cubicBezTo>
                      <a:pt x="9" y="46"/>
                      <a:pt x="12" y="44"/>
                      <a:pt x="14" y="44"/>
                    </a:cubicBezTo>
                    <a:cubicBezTo>
                      <a:pt x="13" y="42"/>
                      <a:pt x="13" y="41"/>
                      <a:pt x="11" y="39"/>
                    </a:cubicBezTo>
                    <a:cubicBezTo>
                      <a:pt x="10" y="41"/>
                      <a:pt x="8" y="43"/>
                      <a:pt x="6" y="4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3200">
                  <a:latin typeface="iCiel Alina" pitchFamily="50" charset="0"/>
                </a:endParaRPr>
              </a:p>
            </p:txBody>
          </p:sp>
          <p:sp>
            <p:nvSpPr>
              <p:cNvPr id="19" name="任意多边形 26">
                <a:extLst>
                  <a:ext uri="{FF2B5EF4-FFF2-40B4-BE49-F238E27FC236}">
                    <a16:creationId xmlns:a16="http://schemas.microsoft.com/office/drawing/2014/main" id="{600A4B32-71E7-412C-B9DF-93AA99E6C6FB}"/>
                  </a:ext>
                </a:extLst>
              </p:cNvPr>
              <p:cNvSpPr/>
              <p:nvPr/>
            </p:nvSpPr>
            <p:spPr>
              <a:xfrm>
                <a:off x="3532280" y="5475339"/>
                <a:ext cx="5024077" cy="401116"/>
              </a:xfrm>
              <a:custGeom>
                <a:avLst/>
                <a:gdLst>
                  <a:gd name="connsiteX0" fmla="*/ 0 w 6766560"/>
                  <a:gd name="connsiteY0" fmla="*/ 39809 h 361457"/>
                  <a:gd name="connsiteX1" fmla="*/ 4411980 w 6766560"/>
                  <a:gd name="connsiteY1" fmla="*/ 28379 h 361457"/>
                  <a:gd name="connsiteX2" fmla="*/ 4023360 w 6766560"/>
                  <a:gd name="connsiteY2" fmla="*/ 359849 h 361457"/>
                  <a:gd name="connsiteX3" fmla="*/ 6766560 w 6766560"/>
                  <a:gd name="connsiteY3" fmla="*/ 131249 h 361457"/>
                  <a:gd name="connsiteX0-1" fmla="*/ 0 w 6766560"/>
                  <a:gd name="connsiteY0-2" fmla="*/ 75291 h 398381"/>
                  <a:gd name="connsiteX1-3" fmla="*/ 4369154 w 6766560"/>
                  <a:gd name="connsiteY1-4" fmla="*/ 18141 h 398381"/>
                  <a:gd name="connsiteX2-5" fmla="*/ 4023360 w 6766560"/>
                  <a:gd name="connsiteY2-6" fmla="*/ 395331 h 398381"/>
                  <a:gd name="connsiteX3-7" fmla="*/ 6766560 w 6766560"/>
                  <a:gd name="connsiteY3-8" fmla="*/ 166731 h 398381"/>
                  <a:gd name="connsiteX0-9" fmla="*/ 0 w 6766560"/>
                  <a:gd name="connsiteY0-10" fmla="*/ 71354 h 339035"/>
                  <a:gd name="connsiteX1-11" fmla="*/ 4369154 w 6766560"/>
                  <a:gd name="connsiteY1-12" fmla="*/ 14204 h 339035"/>
                  <a:gd name="connsiteX2-13" fmla="*/ 4351696 w 6766560"/>
                  <a:gd name="connsiteY2-14" fmla="*/ 334244 h 339035"/>
                  <a:gd name="connsiteX3-15" fmla="*/ 6766560 w 6766560"/>
                  <a:gd name="connsiteY3-16" fmla="*/ 162794 h 339035"/>
                  <a:gd name="connsiteX0-17" fmla="*/ 0 w 7194823"/>
                  <a:gd name="connsiteY0-18" fmla="*/ 71354 h 334304"/>
                  <a:gd name="connsiteX1-19" fmla="*/ 4369154 w 7194823"/>
                  <a:gd name="connsiteY1-20" fmla="*/ 14204 h 334304"/>
                  <a:gd name="connsiteX2-21" fmla="*/ 4351696 w 7194823"/>
                  <a:gd name="connsiteY2-22" fmla="*/ 334244 h 334304"/>
                  <a:gd name="connsiteX3-23" fmla="*/ 7194823 w 7194823"/>
                  <a:gd name="connsiteY3-24" fmla="*/ 37064 h 334304"/>
                  <a:gd name="connsiteX0-25" fmla="*/ 0 w 7194823"/>
                  <a:gd name="connsiteY0-26" fmla="*/ 72918 h 358721"/>
                  <a:gd name="connsiteX1-27" fmla="*/ 4369154 w 7194823"/>
                  <a:gd name="connsiteY1-28" fmla="*/ 15768 h 358721"/>
                  <a:gd name="connsiteX2-29" fmla="*/ 4051911 w 7194823"/>
                  <a:gd name="connsiteY2-30" fmla="*/ 358668 h 358721"/>
                  <a:gd name="connsiteX3-31" fmla="*/ 7194823 w 7194823"/>
                  <a:gd name="connsiteY3-32" fmla="*/ 38628 h 358721"/>
                  <a:gd name="connsiteX0-33" fmla="*/ 0 w 6454042"/>
                  <a:gd name="connsiteY0-34" fmla="*/ 72918 h 359955"/>
                  <a:gd name="connsiteX1-35" fmla="*/ 4369154 w 6454042"/>
                  <a:gd name="connsiteY1-36" fmla="*/ 15768 h 359955"/>
                  <a:gd name="connsiteX2-37" fmla="*/ 4051911 w 6454042"/>
                  <a:gd name="connsiteY2-38" fmla="*/ 358668 h 359955"/>
                  <a:gd name="connsiteX3-39" fmla="*/ 6454042 w 6454042"/>
                  <a:gd name="connsiteY3-40" fmla="*/ 112769 h 359955"/>
                  <a:gd name="connsiteX0-41" fmla="*/ 0 w 6454042"/>
                  <a:gd name="connsiteY0-42" fmla="*/ 62493 h 349247"/>
                  <a:gd name="connsiteX1-43" fmla="*/ 4122228 w 6454042"/>
                  <a:gd name="connsiteY1-44" fmla="*/ 17700 h 349247"/>
                  <a:gd name="connsiteX2-45" fmla="*/ 4051911 w 6454042"/>
                  <a:gd name="connsiteY2-46" fmla="*/ 348243 h 349247"/>
                  <a:gd name="connsiteX3-47" fmla="*/ 6454042 w 6454042"/>
                  <a:gd name="connsiteY3-48" fmla="*/ 102344 h 349247"/>
                  <a:gd name="connsiteX0-49" fmla="*/ 0 w 4341830"/>
                  <a:gd name="connsiteY0-50" fmla="*/ 62493 h 348243"/>
                  <a:gd name="connsiteX1-51" fmla="*/ 4122228 w 4341830"/>
                  <a:gd name="connsiteY1-52" fmla="*/ 17700 h 348243"/>
                  <a:gd name="connsiteX2-53" fmla="*/ 4051911 w 4341830"/>
                  <a:gd name="connsiteY2-54" fmla="*/ 348243 h 348243"/>
                  <a:gd name="connsiteX0-55" fmla="*/ 0 w 4122228"/>
                  <a:gd name="connsiteY0-56" fmla="*/ 62493 h 62493"/>
                  <a:gd name="connsiteX1-57" fmla="*/ 4122228 w 4122228"/>
                  <a:gd name="connsiteY1-58" fmla="*/ 17700 h 62493"/>
                  <a:gd name="connsiteX0-59" fmla="*/ 0 w 4122228"/>
                  <a:gd name="connsiteY0-60" fmla="*/ 44793 h 66159"/>
                  <a:gd name="connsiteX1-61" fmla="*/ 4122228 w 4122228"/>
                  <a:gd name="connsiteY1-62" fmla="*/ 0 h 66159"/>
                  <a:gd name="connsiteX0-63" fmla="*/ 0 w 4245691"/>
                  <a:gd name="connsiteY0-64" fmla="*/ 156004 h 156004"/>
                  <a:gd name="connsiteX1-65" fmla="*/ 4245691 w 4245691"/>
                  <a:gd name="connsiteY1-66" fmla="*/ 0 h 156004"/>
                  <a:gd name="connsiteX0-67" fmla="*/ 0 w 4245691"/>
                  <a:gd name="connsiteY0-68" fmla="*/ 156004 h 163985"/>
                  <a:gd name="connsiteX1-69" fmla="*/ 4245691 w 4245691"/>
                  <a:gd name="connsiteY1-70" fmla="*/ 0 h 163985"/>
                  <a:gd name="connsiteX0-71" fmla="*/ 0 w 5449458"/>
                  <a:gd name="connsiteY0-72" fmla="*/ 143648 h 143648"/>
                  <a:gd name="connsiteX1-73" fmla="*/ 5449458 w 5449458"/>
                  <a:gd name="connsiteY1-74" fmla="*/ 0 h 143648"/>
                  <a:gd name="connsiteX0-75" fmla="*/ 0 w 5449458"/>
                  <a:gd name="connsiteY0-76" fmla="*/ 143648 h 260913"/>
                  <a:gd name="connsiteX1-77" fmla="*/ 1990356 w 5449458"/>
                  <a:gd name="connsiteY1-78" fmla="*/ 260339 h 260913"/>
                  <a:gd name="connsiteX2-79" fmla="*/ 5449458 w 5449458"/>
                  <a:gd name="connsiteY2-80" fmla="*/ 0 h 260913"/>
                  <a:gd name="connsiteX0-81" fmla="*/ 0 w 4693246"/>
                  <a:gd name="connsiteY0-82" fmla="*/ 169 h 463018"/>
                  <a:gd name="connsiteX1-83" fmla="*/ 1234144 w 4693246"/>
                  <a:gd name="connsiteY1-84" fmla="*/ 462849 h 463018"/>
                  <a:gd name="connsiteX2-85" fmla="*/ 4693246 w 4693246"/>
                  <a:gd name="connsiteY2-86" fmla="*/ 202510 h 463018"/>
                  <a:gd name="connsiteX0-87" fmla="*/ 153395 w 4846641"/>
                  <a:gd name="connsiteY0-88" fmla="*/ 0 h 462988"/>
                  <a:gd name="connsiteX1-89" fmla="*/ 1387539 w 4846641"/>
                  <a:gd name="connsiteY1-90" fmla="*/ 462680 h 462988"/>
                  <a:gd name="connsiteX2-91" fmla="*/ 4846641 w 4846641"/>
                  <a:gd name="connsiteY2-92" fmla="*/ 202341 h 462988"/>
                  <a:gd name="connsiteX0-93" fmla="*/ 212160 w 4457851"/>
                  <a:gd name="connsiteY0-94" fmla="*/ 0 h 462988"/>
                  <a:gd name="connsiteX1-95" fmla="*/ 998749 w 4457851"/>
                  <a:gd name="connsiteY1-96" fmla="*/ 462680 h 462988"/>
                  <a:gd name="connsiteX2-97" fmla="*/ 4457851 w 4457851"/>
                  <a:gd name="connsiteY2-98" fmla="*/ 202341 h 462988"/>
                  <a:gd name="connsiteX0-99" fmla="*/ 238795 w 4484486"/>
                  <a:gd name="connsiteY0-100" fmla="*/ 0 h 462868"/>
                  <a:gd name="connsiteX1-101" fmla="*/ 1025384 w 4484486"/>
                  <a:gd name="connsiteY1-102" fmla="*/ 462680 h 462868"/>
                  <a:gd name="connsiteX2-103" fmla="*/ 4484486 w 4484486"/>
                  <a:gd name="connsiteY2-104" fmla="*/ 202341 h 462868"/>
                  <a:gd name="connsiteX0-105" fmla="*/ 410770 w 4656461"/>
                  <a:gd name="connsiteY0-106" fmla="*/ 0 h 425815"/>
                  <a:gd name="connsiteX1-107" fmla="*/ 595476 w 4656461"/>
                  <a:gd name="connsiteY1-108" fmla="*/ 425610 h 425815"/>
                  <a:gd name="connsiteX2-109" fmla="*/ 4656461 w 4656461"/>
                  <a:gd name="connsiteY2-110" fmla="*/ 202341 h 425815"/>
                  <a:gd name="connsiteX0-111" fmla="*/ 410770 w 4656461"/>
                  <a:gd name="connsiteY0-112" fmla="*/ 0 h 364069"/>
                  <a:gd name="connsiteX1-113" fmla="*/ 595476 w 4656461"/>
                  <a:gd name="connsiteY1-114" fmla="*/ 363827 h 364069"/>
                  <a:gd name="connsiteX2-115" fmla="*/ 4656461 w 4656461"/>
                  <a:gd name="connsiteY2-116" fmla="*/ 202341 h 364069"/>
                  <a:gd name="connsiteX0-117" fmla="*/ 558636 w 4511100"/>
                  <a:gd name="connsiteY0-118" fmla="*/ 0 h 388767"/>
                  <a:gd name="connsiteX1-119" fmla="*/ 450115 w 4511100"/>
                  <a:gd name="connsiteY1-120" fmla="*/ 388541 h 388767"/>
                  <a:gd name="connsiteX2-121" fmla="*/ 4511100 w 4511100"/>
                  <a:gd name="connsiteY2-122" fmla="*/ 227055 h 388767"/>
                  <a:gd name="connsiteX0-123" fmla="*/ 445007 w 4613533"/>
                  <a:gd name="connsiteY0-124" fmla="*/ 0 h 413467"/>
                  <a:gd name="connsiteX1-125" fmla="*/ 552548 w 4613533"/>
                  <a:gd name="connsiteY1-126" fmla="*/ 413255 h 413467"/>
                  <a:gd name="connsiteX2-127" fmla="*/ 4613533 w 4613533"/>
                  <a:gd name="connsiteY2-128" fmla="*/ 251769 h 413467"/>
                  <a:gd name="connsiteX0-129" fmla="*/ 437894 w 4606420"/>
                  <a:gd name="connsiteY0-130" fmla="*/ 0 h 351722"/>
                  <a:gd name="connsiteX1-131" fmla="*/ 560868 w 4606420"/>
                  <a:gd name="connsiteY1-132" fmla="*/ 351471 h 351722"/>
                  <a:gd name="connsiteX2-133" fmla="*/ 4606420 w 4606420"/>
                  <a:gd name="connsiteY2-134" fmla="*/ 251769 h 351722"/>
                  <a:gd name="connsiteX0-135" fmla="*/ 424068 w 4592594"/>
                  <a:gd name="connsiteY0-136" fmla="*/ 0 h 401116"/>
                  <a:gd name="connsiteX1-137" fmla="*/ 577907 w 4592594"/>
                  <a:gd name="connsiteY1-138" fmla="*/ 400898 h 401116"/>
                  <a:gd name="connsiteX2-139" fmla="*/ 4592594 w 4592594"/>
                  <a:gd name="connsiteY2-140" fmla="*/ 251769 h 401116"/>
                  <a:gd name="connsiteX0-141" fmla="*/ 424068 w 4592594"/>
                  <a:gd name="connsiteY0-142" fmla="*/ 0 h 401116"/>
                  <a:gd name="connsiteX1-143" fmla="*/ 577907 w 4592594"/>
                  <a:gd name="connsiteY1-144" fmla="*/ 400898 h 401116"/>
                  <a:gd name="connsiteX2-145" fmla="*/ 4592594 w 4592594"/>
                  <a:gd name="connsiteY2-146" fmla="*/ 338266 h 401116"/>
                  <a:gd name="connsiteX0-147" fmla="*/ 391353 w 4638179"/>
                  <a:gd name="connsiteY0-148" fmla="*/ 0 h 401116"/>
                  <a:gd name="connsiteX1-149" fmla="*/ 623492 w 4638179"/>
                  <a:gd name="connsiteY1-150" fmla="*/ 400898 h 401116"/>
                  <a:gd name="connsiteX2-151" fmla="*/ 4638179 w 4638179"/>
                  <a:gd name="connsiteY2-152" fmla="*/ 338266 h 401116"/>
                  <a:gd name="connsiteX0-153" fmla="*/ 391353 w 4904398"/>
                  <a:gd name="connsiteY0-154" fmla="*/ 0 h 401116"/>
                  <a:gd name="connsiteX1-155" fmla="*/ 623492 w 4904398"/>
                  <a:gd name="connsiteY1-156" fmla="*/ 400898 h 401116"/>
                  <a:gd name="connsiteX2-157" fmla="*/ 4904398 w 4904398"/>
                  <a:gd name="connsiteY2-158" fmla="*/ 322224 h 401116"/>
                </a:gdLst>
                <a:ahLst/>
                <a:cxnLst>
                  <a:cxn ang="0">
                    <a:pos x="connsiteX0-153" y="connsiteY0-154"/>
                  </a:cxn>
                  <a:cxn ang="0">
                    <a:pos x="connsiteX1-155" y="connsiteY1-156"/>
                  </a:cxn>
                  <a:cxn ang="0">
                    <a:pos x="connsiteX2-157" y="connsiteY2-158"/>
                  </a:cxn>
                </a:cxnLst>
                <a:rect l="l" t="t" r="r" b="b"/>
                <a:pathLst>
                  <a:path w="4904398" h="401116">
                    <a:moveTo>
                      <a:pt x="391353" y="0"/>
                    </a:moveTo>
                    <a:cubicBezTo>
                      <a:pt x="-226127" y="38897"/>
                      <a:pt x="-86259" y="411428"/>
                      <a:pt x="623492" y="400898"/>
                    </a:cubicBezTo>
                    <a:lnTo>
                      <a:pt x="4904398" y="322224"/>
                    </a:lnTo>
                  </a:path>
                </a:pathLst>
              </a:custGeom>
              <a:noFill/>
              <a:ln w="25400" cap="rnd">
                <a:solidFill>
                  <a:schemeClr val="bg1"/>
                </a:solidFill>
                <a:prstDash val="dash"/>
                <a:round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3200">
                  <a:latin typeface="iCiel Alina" pitchFamily="50" charset="0"/>
                </a:endParaRPr>
              </a:p>
            </p:txBody>
          </p:sp>
        </p:grpSp>
        <p:sp>
          <p:nvSpPr>
            <p:cNvPr id="17" name="文本框 21">
              <a:extLst>
                <a:ext uri="{FF2B5EF4-FFF2-40B4-BE49-F238E27FC236}">
                  <a16:creationId xmlns:a16="http://schemas.microsoft.com/office/drawing/2014/main" id="{6426AB0A-1851-4D74-AF15-356C7B7DDC5C}"/>
                </a:ext>
              </a:extLst>
            </p:cNvPr>
            <p:cNvSpPr txBox="1"/>
            <p:nvPr/>
          </p:nvSpPr>
          <p:spPr>
            <a:xfrm>
              <a:off x="1276332" y="593097"/>
              <a:ext cx="4871423" cy="7980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8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2. </a:t>
              </a:r>
              <a:r>
                <a:rPr lang="en-US" altLang="zh-CN" sz="48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Liên</a:t>
              </a:r>
              <a:r>
                <a:rPr lang="en-US" altLang="zh-CN" sz="48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8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hệ</a:t>
              </a:r>
              <a:r>
                <a:rPr lang="en-US" altLang="zh-CN" sz="48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8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thứ</a:t>
              </a:r>
              <a:r>
                <a:rPr lang="en-US" altLang="zh-CN" sz="48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8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tự</a:t>
              </a:r>
              <a:r>
                <a:rPr lang="en-US" altLang="zh-CN" sz="48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8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và</a:t>
              </a:r>
              <a:r>
                <a:rPr lang="en-US" altLang="zh-CN" sz="48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8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phép</a:t>
              </a:r>
              <a:r>
                <a:rPr lang="en-US" altLang="zh-CN" sz="48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8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nhân</a:t>
              </a:r>
              <a:r>
                <a:rPr lang="en-US" altLang="zh-CN" sz="48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8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với</a:t>
              </a:r>
              <a:r>
                <a:rPr lang="en-US" altLang="zh-CN" sz="48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8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số</a:t>
              </a:r>
              <a:r>
                <a:rPr lang="en-US" altLang="zh-CN" sz="48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8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âm</a:t>
              </a:r>
              <a:endParaRPr lang="zh-CN" altLang="en-US" sz="4800" dirty="0">
                <a:solidFill>
                  <a:srgbClr val="FFC000"/>
                </a:solidFill>
                <a:latin typeface="iCiel Alina" pitchFamily="50" charset="0"/>
                <a:ea typeface="汉仪喵魂体W" panose="00020600040101010101" pitchFamily="18" charset="-122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CFBA9241-A050-48F5-849B-0087051EB88D}"/>
              </a:ext>
            </a:extLst>
          </p:cNvPr>
          <p:cNvSpPr txBox="1"/>
          <p:nvPr/>
        </p:nvSpPr>
        <p:spPr>
          <a:xfrm>
            <a:off x="1048271" y="930046"/>
            <a:ext cx="56172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</a:rPr>
              <a:t>Bấ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ẳ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hức</a:t>
            </a:r>
            <a:r>
              <a:rPr lang="en-US" sz="2400" dirty="0">
                <a:solidFill>
                  <a:schemeClr val="bg1"/>
                </a:solidFill>
              </a:rPr>
              <a:t> :    - 1 &lt; 2</a:t>
            </a:r>
          </a:p>
          <a:p>
            <a:endParaRPr lang="en-US" sz="2400" dirty="0">
              <a:solidFill>
                <a:schemeClr val="bg1"/>
              </a:solidFill>
            </a:endParaRPr>
          </a:p>
          <a:p>
            <a:r>
              <a:rPr lang="en-US" sz="2400" dirty="0">
                <a:solidFill>
                  <a:schemeClr val="bg1"/>
                </a:solidFill>
              </a:rPr>
              <a:t>                             ( -1 ) . (-2)       2 . ( -2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45F14BD-785F-4C77-B79E-77916E0C8870}"/>
              </a:ext>
            </a:extLst>
          </p:cNvPr>
          <p:cNvSpPr/>
          <p:nvPr/>
        </p:nvSpPr>
        <p:spPr>
          <a:xfrm>
            <a:off x="5076901" y="1694780"/>
            <a:ext cx="15493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&gt;</a:t>
            </a:r>
            <a:endParaRPr lang="en-US" sz="2400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88F0626F-BE2F-4BDE-B28E-36D15670035B}"/>
              </a:ext>
            </a:extLst>
          </p:cNvPr>
          <p:cNvGrpSpPr/>
          <p:nvPr/>
        </p:nvGrpSpPr>
        <p:grpSpPr>
          <a:xfrm>
            <a:off x="2692223" y="3332102"/>
            <a:ext cx="5922494" cy="802232"/>
            <a:chOff x="2757269" y="3205784"/>
            <a:chExt cx="5922494" cy="802232"/>
          </a:xfrm>
        </p:grpSpPr>
        <p:sp>
          <p:nvSpPr>
            <p:cNvPr id="22" name="Line 97">
              <a:extLst>
                <a:ext uri="{FF2B5EF4-FFF2-40B4-BE49-F238E27FC236}">
                  <a16:creationId xmlns:a16="http://schemas.microsoft.com/office/drawing/2014/main" id="{2E1DFD92-F998-4A6B-9967-CD0C73C976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7269" y="3276124"/>
              <a:ext cx="592249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3" name="Line 102">
              <a:extLst>
                <a:ext uri="{FF2B5EF4-FFF2-40B4-BE49-F238E27FC236}">
                  <a16:creationId xmlns:a16="http://schemas.microsoft.com/office/drawing/2014/main" id="{A38232A7-BA10-4A5E-82CF-91CA6F3B1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7235" y="3205784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4" name="Line 103">
              <a:extLst>
                <a:ext uri="{FF2B5EF4-FFF2-40B4-BE49-F238E27FC236}">
                  <a16:creationId xmlns:a16="http://schemas.microsoft.com/office/drawing/2014/main" id="{AF0A3E35-EA47-4986-985D-B16B977C14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4435" y="3205784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5" name="Line 104">
              <a:extLst>
                <a:ext uri="{FF2B5EF4-FFF2-40B4-BE49-F238E27FC236}">
                  <a16:creationId xmlns:a16="http://schemas.microsoft.com/office/drawing/2014/main" id="{5D71CA76-F943-492F-BEA0-EE7B1B522E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1635" y="3205784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6" name="Line 106">
              <a:extLst>
                <a:ext uri="{FF2B5EF4-FFF2-40B4-BE49-F238E27FC236}">
                  <a16:creationId xmlns:a16="http://schemas.microsoft.com/office/drawing/2014/main" id="{62385105-D488-4994-8F7F-90326011AC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6035" y="3205784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7" name="Line 107">
              <a:extLst>
                <a:ext uri="{FF2B5EF4-FFF2-40B4-BE49-F238E27FC236}">
                  <a16:creationId xmlns:a16="http://schemas.microsoft.com/office/drawing/2014/main" id="{BED6F082-AFFA-453F-AFD3-47EFD055CF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83235" y="3205784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8" name="Line 108">
              <a:extLst>
                <a:ext uri="{FF2B5EF4-FFF2-40B4-BE49-F238E27FC236}">
                  <a16:creationId xmlns:a16="http://schemas.microsoft.com/office/drawing/2014/main" id="{73BC87F4-5ADE-4929-A0C0-9404F850C4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04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9" name="Line 109">
              <a:extLst>
                <a:ext uri="{FF2B5EF4-FFF2-40B4-BE49-F238E27FC236}">
                  <a16:creationId xmlns:a16="http://schemas.microsoft.com/office/drawing/2014/main" id="{0267593B-9F03-4D9D-806B-406FA9EB1A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976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0" name="Line 110">
              <a:extLst>
                <a:ext uri="{FF2B5EF4-FFF2-40B4-BE49-F238E27FC236}">
                  <a16:creationId xmlns:a16="http://schemas.microsoft.com/office/drawing/2014/main" id="{4DBE629A-F1E1-4EFF-92A9-E7E6BB5836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548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1" name="Line 111">
              <a:extLst>
                <a:ext uri="{FF2B5EF4-FFF2-40B4-BE49-F238E27FC236}">
                  <a16:creationId xmlns:a16="http://schemas.microsoft.com/office/drawing/2014/main" id="{C3195F92-C301-4A2F-A867-B5A522F07B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120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2" name="Line 112">
              <a:extLst>
                <a:ext uri="{FF2B5EF4-FFF2-40B4-BE49-F238E27FC236}">
                  <a16:creationId xmlns:a16="http://schemas.microsoft.com/office/drawing/2014/main" id="{DF0648F6-68FA-416F-8A39-BBD9BC1627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692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3" name="Line 113">
              <a:extLst>
                <a:ext uri="{FF2B5EF4-FFF2-40B4-BE49-F238E27FC236}">
                  <a16:creationId xmlns:a16="http://schemas.microsoft.com/office/drawing/2014/main" id="{F1352D7D-3D28-4F3E-BA68-05C18E6C9F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264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4" name="Text Box 137">
              <a:extLst>
                <a:ext uri="{FF2B5EF4-FFF2-40B4-BE49-F238E27FC236}">
                  <a16:creationId xmlns:a16="http://schemas.microsoft.com/office/drawing/2014/main" id="{F3C379A3-3B6A-408E-96B3-A4C61967B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3635" y="3484796"/>
              <a:ext cx="4572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.VnTime" pitchFamily="34" charset="0"/>
                </a:rPr>
                <a:t>0</a:t>
              </a:r>
            </a:p>
          </p:txBody>
        </p:sp>
        <p:sp>
          <p:nvSpPr>
            <p:cNvPr id="35" name="Text Box 138">
              <a:extLst>
                <a:ext uri="{FF2B5EF4-FFF2-40B4-BE49-F238E27FC236}">
                  <a16:creationId xmlns:a16="http://schemas.microsoft.com/office/drawing/2014/main" id="{2831083E-7480-4C00-AF26-FEF222A65D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0835" y="3456660"/>
              <a:ext cx="4572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  <p:sp>
          <p:nvSpPr>
            <p:cNvPr id="36" name="Text Box 139">
              <a:extLst>
                <a:ext uri="{FF2B5EF4-FFF2-40B4-BE49-F238E27FC236}">
                  <a16:creationId xmlns:a16="http://schemas.microsoft.com/office/drawing/2014/main" id="{49E84E16-406D-4413-91A8-84B44331F4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88035" y="3484796"/>
              <a:ext cx="4572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  <p:sp>
          <p:nvSpPr>
            <p:cNvPr id="37" name="Text Box 140">
              <a:extLst>
                <a:ext uri="{FF2B5EF4-FFF2-40B4-BE49-F238E27FC236}">
                  <a16:creationId xmlns:a16="http://schemas.microsoft.com/office/drawing/2014/main" id="{DD90CB57-6A64-48DA-80FF-24F18527C6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5235" y="3484796"/>
              <a:ext cx="4572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  <p:sp>
          <p:nvSpPr>
            <p:cNvPr id="38" name="Text Box 141">
              <a:extLst>
                <a:ext uri="{FF2B5EF4-FFF2-40B4-BE49-F238E27FC236}">
                  <a16:creationId xmlns:a16="http://schemas.microsoft.com/office/drawing/2014/main" id="{513CA8BF-FAF2-4F09-A728-10DE21BFF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02435" y="3484796"/>
              <a:ext cx="4572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  <p:sp>
          <p:nvSpPr>
            <p:cNvPr id="39" name="Text Box 142">
              <a:extLst>
                <a:ext uri="{FF2B5EF4-FFF2-40B4-BE49-F238E27FC236}">
                  <a16:creationId xmlns:a16="http://schemas.microsoft.com/office/drawing/2014/main" id="{97BFDEA5-EC25-41FE-B6BD-3A8CA26E06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59635" y="3484796"/>
              <a:ext cx="4572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  <p:sp>
          <p:nvSpPr>
            <p:cNvPr id="40" name="Text Box 143">
              <a:extLst>
                <a:ext uri="{FF2B5EF4-FFF2-40B4-BE49-F238E27FC236}">
                  <a16:creationId xmlns:a16="http://schemas.microsoft.com/office/drawing/2014/main" id="{DCCB380E-3039-411B-812D-6373FF1F4A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16835" y="3484796"/>
              <a:ext cx="4572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  <p:sp>
          <p:nvSpPr>
            <p:cNvPr id="41" name="Text Box 144">
              <a:extLst>
                <a:ext uri="{FF2B5EF4-FFF2-40B4-BE49-F238E27FC236}">
                  <a16:creationId xmlns:a16="http://schemas.microsoft.com/office/drawing/2014/main" id="{93F8B876-1722-4E34-BD32-A1C4ED46A8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74035" y="3484796"/>
              <a:ext cx="4572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  <p:sp>
          <p:nvSpPr>
            <p:cNvPr id="42" name="Text Box 148">
              <a:extLst>
                <a:ext uri="{FF2B5EF4-FFF2-40B4-BE49-F238E27FC236}">
                  <a16:creationId xmlns:a16="http://schemas.microsoft.com/office/drawing/2014/main" id="{6DB2895E-F661-4ABD-989B-B4DC61AFC9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2695" y="3484796"/>
              <a:ext cx="5334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.VnTime" pitchFamily="34" charset="0"/>
                </a:rPr>
                <a:t>-2</a:t>
              </a:r>
            </a:p>
          </p:txBody>
        </p:sp>
        <p:sp>
          <p:nvSpPr>
            <p:cNvPr id="43" name="Text Box 149">
              <a:extLst>
                <a:ext uri="{FF2B5EF4-FFF2-40B4-BE49-F238E27FC236}">
                  <a16:creationId xmlns:a16="http://schemas.microsoft.com/office/drawing/2014/main" id="{164E2C01-124F-42EE-B5E2-2E18DBCDF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5495" y="3484796"/>
              <a:ext cx="6096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.VnTime" pitchFamily="34" charset="0"/>
                </a:rPr>
                <a:t>-3</a:t>
              </a:r>
            </a:p>
          </p:txBody>
        </p:sp>
        <p:sp>
          <p:nvSpPr>
            <p:cNvPr id="44" name="Text Box 150">
              <a:extLst>
                <a:ext uri="{FF2B5EF4-FFF2-40B4-BE49-F238E27FC236}">
                  <a16:creationId xmlns:a16="http://schemas.microsoft.com/office/drawing/2014/main" id="{375C30C7-0FA6-4C3D-BE96-3031055007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8295" y="3484796"/>
              <a:ext cx="6096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.VnTime" pitchFamily="34" charset="0"/>
                </a:rPr>
                <a:t>-4</a:t>
              </a:r>
            </a:p>
          </p:txBody>
        </p:sp>
        <p:sp>
          <p:nvSpPr>
            <p:cNvPr id="45" name="Text Box 261">
              <a:extLst>
                <a:ext uri="{FF2B5EF4-FFF2-40B4-BE49-F238E27FC236}">
                  <a16:creationId xmlns:a16="http://schemas.microsoft.com/office/drawing/2014/main" id="{903E863F-59DA-40D7-96F8-DDC534E54B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9895" y="3470728"/>
              <a:ext cx="6096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.VnTime" pitchFamily="34" charset="0"/>
                </a:rPr>
                <a:t>-1</a:t>
              </a:r>
            </a:p>
          </p:txBody>
        </p:sp>
        <p:sp>
          <p:nvSpPr>
            <p:cNvPr id="46" name="Line 266">
              <a:extLst>
                <a:ext uri="{FF2B5EF4-FFF2-40B4-BE49-F238E27FC236}">
                  <a16:creationId xmlns:a16="http://schemas.microsoft.com/office/drawing/2014/main" id="{0E71D0F2-7D9D-411A-9CF4-62F68886CC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8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pic>
        <p:nvPicPr>
          <p:cNvPr id="47" name="Picture 46">
            <a:extLst>
              <a:ext uri="{FF2B5EF4-FFF2-40B4-BE49-F238E27FC236}">
                <a16:creationId xmlns:a16="http://schemas.microsoft.com/office/drawing/2014/main" id="{1EE4DDF8-26C1-4B5C-B53F-D2647C42CF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4178" y="3260319"/>
            <a:ext cx="342318" cy="342318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C63A8AE0-C1A0-4E7B-88DF-DE99392A95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7293" y="3256260"/>
            <a:ext cx="338799" cy="338799"/>
          </a:xfrm>
          <a:prstGeom prst="rect">
            <a:avLst/>
          </a:prstGeom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AB2BF973-8279-4E30-A2D5-D0BB99D7ED69}"/>
              </a:ext>
            </a:extLst>
          </p:cNvPr>
          <p:cNvSpPr txBox="1"/>
          <p:nvPr/>
        </p:nvSpPr>
        <p:spPr>
          <a:xfrm>
            <a:off x="3007405" y="2485317"/>
            <a:ext cx="50445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( -1). ( -2) .(-1)      2 . ( -2) . ( -1)  </a:t>
            </a:r>
          </a:p>
          <a:p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C0EB4B39-9ABA-459C-91B8-7ED48EF7C840}"/>
              </a:ext>
            </a:extLst>
          </p:cNvPr>
          <p:cNvSpPr/>
          <p:nvPr/>
        </p:nvSpPr>
        <p:spPr>
          <a:xfrm>
            <a:off x="5165789" y="2487321"/>
            <a:ext cx="2281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&lt;</a:t>
            </a:r>
            <a:endParaRPr lang="en-US" sz="2400" dirty="0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CC9438FC-3B39-42EB-84A1-B7CE57DD18C8}"/>
              </a:ext>
            </a:extLst>
          </p:cNvPr>
          <p:cNvSpPr txBox="1"/>
          <p:nvPr/>
        </p:nvSpPr>
        <p:spPr>
          <a:xfrm>
            <a:off x="904424" y="1202101"/>
            <a:ext cx="7343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>
                <a:solidFill>
                  <a:schemeClr val="bg1"/>
                </a:solidFill>
              </a:rPr>
              <a:t>Tính</a:t>
            </a:r>
            <a:r>
              <a:rPr lang="en-US" sz="2400" u="sng" dirty="0">
                <a:solidFill>
                  <a:schemeClr val="bg1"/>
                </a:solidFill>
              </a:rPr>
              <a:t> </a:t>
            </a:r>
            <a:r>
              <a:rPr lang="en-US" sz="2400" u="sng" dirty="0" err="1">
                <a:solidFill>
                  <a:schemeClr val="bg1"/>
                </a:solidFill>
              </a:rPr>
              <a:t>chất</a:t>
            </a:r>
            <a:r>
              <a:rPr lang="en-US" sz="2400" u="sng" dirty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: </a:t>
            </a:r>
            <a:r>
              <a:rPr lang="en-US" sz="2400" dirty="0" err="1">
                <a:solidFill>
                  <a:schemeClr val="bg1"/>
                </a:solidFill>
              </a:rPr>
              <a:t>Vớ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a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a, b, c </a:t>
            </a:r>
            <a:r>
              <a:rPr lang="en-US" sz="2400" dirty="0" err="1">
                <a:solidFill>
                  <a:schemeClr val="bg1"/>
                </a:solidFill>
              </a:rPr>
              <a:t>mà</a:t>
            </a:r>
            <a:r>
              <a:rPr lang="en-US" sz="2400" dirty="0">
                <a:solidFill>
                  <a:schemeClr val="bg1"/>
                </a:solidFill>
              </a:rPr>
              <a:t> c &lt; 0, ta </a:t>
            </a:r>
            <a:r>
              <a:rPr lang="en-US" sz="2400" dirty="0" err="1">
                <a:solidFill>
                  <a:schemeClr val="bg1"/>
                </a:solidFill>
              </a:rPr>
              <a:t>có</a:t>
            </a:r>
            <a:r>
              <a:rPr lang="en-US" sz="2400" dirty="0">
                <a:solidFill>
                  <a:schemeClr val="bg1"/>
                </a:solidFill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2FD7B864-2B9E-41CC-BCD4-A944D2C3324A}"/>
                  </a:ext>
                </a:extLst>
              </p:cNvPr>
              <p:cNvSpPr txBox="1"/>
              <p:nvPr/>
            </p:nvSpPr>
            <p:spPr>
              <a:xfrm>
                <a:off x="2432253" y="1987129"/>
                <a:ext cx="59234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>
                    <a:solidFill>
                      <a:schemeClr val="bg1"/>
                    </a:solidFill>
                  </a:rPr>
                  <a:t>Nếu</a:t>
                </a:r>
                <a:r>
                  <a:rPr lang="en-US" sz="2400" dirty="0">
                    <a:solidFill>
                      <a:schemeClr val="bg1"/>
                    </a:solidFill>
                  </a:rPr>
                  <a:t> a &lt; b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thì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a.c</a:t>
                </a:r>
                <a:r>
                  <a:rPr lang="en-US" sz="2400" dirty="0">
                    <a:solidFill>
                      <a:schemeClr val="bg1"/>
                    </a:solidFill>
                  </a:rPr>
                  <a:t> &gt;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b.c</a:t>
                </a:r>
                <a:r>
                  <a:rPr lang="en-US" sz="2400" dirty="0">
                    <a:solidFill>
                      <a:schemeClr val="bg1"/>
                    </a:solidFill>
                  </a:rPr>
                  <a:t>, a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b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thì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a.c</a:t>
                </a:r>
                <a:r>
                  <a:rPr lang="en-US" sz="24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 </m:t>
                    </m:r>
                  </m:oMath>
                </a14:m>
                <a:r>
                  <a:rPr lang="en-US" sz="2400" dirty="0" err="1">
                    <a:solidFill>
                      <a:schemeClr val="bg1"/>
                    </a:solidFill>
                  </a:rPr>
                  <a:t>b.c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2FD7B864-2B9E-41CC-BCD4-A944D2C332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253" y="1987129"/>
                <a:ext cx="5923416" cy="461665"/>
              </a:xfrm>
              <a:prstGeom prst="rect">
                <a:avLst/>
              </a:prstGeom>
              <a:blipFill>
                <a:blip r:embed="rId5"/>
                <a:stretch>
                  <a:fillRect l="-1646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04A3F47C-2E09-432D-BD2C-86CC4F634E79}"/>
                  </a:ext>
                </a:extLst>
              </p:cNvPr>
              <p:cNvSpPr txBox="1"/>
              <p:nvPr/>
            </p:nvSpPr>
            <p:spPr>
              <a:xfrm>
                <a:off x="2403950" y="2875186"/>
                <a:ext cx="60083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Nếu a &gt; b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thì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a.c</a:t>
                </a:r>
                <a:r>
                  <a:rPr lang="en-US" sz="2400" dirty="0">
                    <a:solidFill>
                      <a:schemeClr val="bg1"/>
                    </a:solidFill>
                  </a:rPr>
                  <a:t> &lt;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b.c</a:t>
                </a:r>
                <a:r>
                  <a:rPr lang="en-US" sz="2400" dirty="0">
                    <a:solidFill>
                      <a:schemeClr val="bg1"/>
                    </a:solidFill>
                  </a:rPr>
                  <a:t>, a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b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thì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a.c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b.c</a:t>
                </a:r>
                <a:r>
                  <a:rPr lang="en-US" sz="2400" dirty="0">
                    <a:solidFill>
                      <a:schemeClr val="bg1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04A3F47C-2E09-432D-BD2C-86CC4F634E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950" y="2875186"/>
                <a:ext cx="6008376" cy="461665"/>
              </a:xfrm>
              <a:prstGeom prst="rect">
                <a:avLst/>
              </a:prstGeom>
              <a:blipFill>
                <a:blip r:embed="rId6"/>
                <a:stretch>
                  <a:fillRect l="-1521" t="-9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TextBox 83">
            <a:extLst>
              <a:ext uri="{FF2B5EF4-FFF2-40B4-BE49-F238E27FC236}">
                <a16:creationId xmlns:a16="http://schemas.microsoft.com/office/drawing/2014/main" id="{2BF38757-ABB6-4C55-A5A4-CA49B73BBB4E}"/>
              </a:ext>
            </a:extLst>
          </p:cNvPr>
          <p:cNvSpPr txBox="1"/>
          <p:nvPr/>
        </p:nvSpPr>
        <p:spPr>
          <a:xfrm>
            <a:off x="1019968" y="4577419"/>
            <a:ext cx="10142807" cy="89255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Khi </a:t>
            </a:r>
            <a:r>
              <a:rPr lang="en-US" sz="2400" dirty="0" err="1">
                <a:solidFill>
                  <a:schemeClr val="bg1"/>
                </a:solidFill>
              </a:rPr>
              <a:t>nhâ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ả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ha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ế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ủa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ộ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ấ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ẳ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hứ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ớ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ù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ộ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âm</a:t>
            </a:r>
            <a:r>
              <a:rPr lang="en-US" sz="2400" dirty="0">
                <a:solidFill>
                  <a:schemeClr val="bg1"/>
                </a:solidFill>
              </a:rPr>
              <a:t>, ta đ</a:t>
            </a:r>
            <a:r>
              <a:rPr lang="vi-VN" sz="2400" dirty="0">
                <a:solidFill>
                  <a:schemeClr val="bg1"/>
                </a:solidFill>
              </a:rPr>
              <a:t>ư</a:t>
            </a:r>
            <a:r>
              <a:rPr lang="en-US" sz="2400" dirty="0" err="1">
                <a:solidFill>
                  <a:schemeClr val="bg1"/>
                </a:solidFill>
              </a:rPr>
              <a:t>ợ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ấ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ẳ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hứ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ớ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800" dirty="0">
                <a:solidFill>
                  <a:srgbClr val="FFFF00"/>
                </a:solidFill>
              </a:rPr>
              <a:t>ng</a:t>
            </a:r>
            <a:r>
              <a:rPr lang="vi-VN" sz="2800" dirty="0">
                <a:solidFill>
                  <a:srgbClr val="FFFF00"/>
                </a:solidFill>
              </a:rPr>
              <a:t>ư</a:t>
            </a:r>
            <a:r>
              <a:rPr lang="en-US" sz="2800" dirty="0" err="1">
                <a:solidFill>
                  <a:srgbClr val="FFFF00"/>
                </a:solidFill>
              </a:rPr>
              <a:t>ợc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chiều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ớ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ấ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ẳ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hứ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ã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ho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857221F3-6405-4708-88B2-FBFFD6B162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4279" y="3256260"/>
            <a:ext cx="342318" cy="342318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6D2575D2-A05B-4946-B051-9DBF909675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0853" y="3272315"/>
            <a:ext cx="338799" cy="338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247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96296E-6 L 0.11302 0.0006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12" y="23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52 -1.48148E-6 L -0.22253 -0.0004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951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1.48148E-6 L 0.29323 1.48148E-6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661" y="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1.85185E-6 L -0.1539 0.00139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9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3" grpId="0"/>
      <p:bldP spid="3" grpId="1"/>
      <p:bldP spid="49" grpId="0"/>
      <p:bldP spid="49" grpId="1"/>
      <p:bldP spid="78" grpId="0"/>
      <p:bldP spid="78" grpId="1"/>
      <p:bldP spid="80" grpId="0"/>
      <p:bldP spid="81" grpId="0"/>
      <p:bldP spid="82" grpId="0"/>
      <p:bldP spid="8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29214" y="599014"/>
            <a:ext cx="5366786" cy="642514"/>
            <a:chOff x="994820" y="496392"/>
            <a:chExt cx="5717137" cy="705537"/>
          </a:xfrm>
        </p:grpSpPr>
        <p:grpSp>
          <p:nvGrpSpPr>
            <p:cNvPr id="3" name="组合 2"/>
            <p:cNvGrpSpPr/>
            <p:nvPr/>
          </p:nvGrpSpPr>
          <p:grpSpPr>
            <a:xfrm>
              <a:off x="994820" y="626210"/>
              <a:ext cx="5717137" cy="495365"/>
              <a:chOff x="3532280" y="5381090"/>
              <a:chExt cx="5717137" cy="495365"/>
            </a:xfrm>
          </p:grpSpPr>
          <p:sp>
            <p:nvSpPr>
              <p:cNvPr id="5" name="Freeform 34"/>
              <p:cNvSpPr>
                <a:spLocks noEditPoints="1"/>
              </p:cNvSpPr>
              <p:nvPr/>
            </p:nvSpPr>
            <p:spPr bwMode="auto">
              <a:xfrm>
                <a:off x="8625558" y="5381090"/>
                <a:ext cx="623859" cy="495365"/>
              </a:xfrm>
              <a:custGeom>
                <a:avLst/>
                <a:gdLst>
                  <a:gd name="T0" fmla="*/ 97 w 97"/>
                  <a:gd name="T1" fmla="*/ 16 h 63"/>
                  <a:gd name="T2" fmla="*/ 90 w 97"/>
                  <a:gd name="T3" fmla="*/ 22 h 63"/>
                  <a:gd name="T4" fmla="*/ 75 w 97"/>
                  <a:gd name="T5" fmla="*/ 33 h 63"/>
                  <a:gd name="T6" fmla="*/ 46 w 97"/>
                  <a:gd name="T7" fmla="*/ 51 h 63"/>
                  <a:gd name="T8" fmla="*/ 29 w 97"/>
                  <a:gd name="T9" fmla="*/ 63 h 63"/>
                  <a:gd name="T10" fmla="*/ 26 w 97"/>
                  <a:gd name="T11" fmla="*/ 62 h 63"/>
                  <a:gd name="T12" fmla="*/ 16 w 97"/>
                  <a:gd name="T13" fmla="*/ 47 h 63"/>
                  <a:gd name="T14" fmla="*/ 2 w 97"/>
                  <a:gd name="T15" fmla="*/ 48 h 63"/>
                  <a:gd name="T16" fmla="*/ 10 w 97"/>
                  <a:gd name="T17" fmla="*/ 28 h 63"/>
                  <a:gd name="T18" fmla="*/ 10 w 97"/>
                  <a:gd name="T19" fmla="*/ 26 h 63"/>
                  <a:gd name="T20" fmla="*/ 18 w 97"/>
                  <a:gd name="T21" fmla="*/ 0 h 63"/>
                  <a:gd name="T22" fmla="*/ 40 w 97"/>
                  <a:gd name="T23" fmla="*/ 5 h 63"/>
                  <a:gd name="T24" fmla="*/ 75 w 97"/>
                  <a:gd name="T25" fmla="*/ 13 h 63"/>
                  <a:gd name="T26" fmla="*/ 94 w 97"/>
                  <a:gd name="T27" fmla="*/ 15 h 63"/>
                  <a:gd name="T28" fmla="*/ 97 w 97"/>
                  <a:gd name="T29" fmla="*/ 16 h 63"/>
                  <a:gd name="T30" fmla="*/ 20 w 97"/>
                  <a:gd name="T31" fmla="*/ 3 h 63"/>
                  <a:gd name="T32" fmla="*/ 16 w 97"/>
                  <a:gd name="T33" fmla="*/ 18 h 63"/>
                  <a:gd name="T34" fmla="*/ 14 w 97"/>
                  <a:gd name="T35" fmla="*/ 26 h 63"/>
                  <a:gd name="T36" fmla="*/ 65 w 97"/>
                  <a:gd name="T37" fmla="*/ 20 h 63"/>
                  <a:gd name="T38" fmla="*/ 86 w 97"/>
                  <a:gd name="T39" fmla="*/ 17 h 63"/>
                  <a:gd name="T40" fmla="*/ 20 w 97"/>
                  <a:gd name="T41" fmla="*/ 3 h 63"/>
                  <a:gd name="T42" fmla="*/ 14 w 97"/>
                  <a:gd name="T43" fmla="*/ 38 h 63"/>
                  <a:gd name="T44" fmla="*/ 28 w 97"/>
                  <a:gd name="T45" fmla="*/ 60 h 63"/>
                  <a:gd name="T46" fmla="*/ 82 w 97"/>
                  <a:gd name="T47" fmla="*/ 24 h 63"/>
                  <a:gd name="T48" fmla="*/ 82 w 97"/>
                  <a:gd name="T49" fmla="*/ 23 h 63"/>
                  <a:gd name="T50" fmla="*/ 14 w 97"/>
                  <a:gd name="T51" fmla="*/ 38 h 63"/>
                  <a:gd name="T52" fmla="*/ 13 w 97"/>
                  <a:gd name="T53" fmla="*/ 29 h 63"/>
                  <a:gd name="T54" fmla="*/ 7 w 97"/>
                  <a:gd name="T55" fmla="*/ 40 h 63"/>
                  <a:gd name="T56" fmla="*/ 12 w 97"/>
                  <a:gd name="T57" fmla="*/ 35 h 63"/>
                  <a:gd name="T58" fmla="*/ 15 w 97"/>
                  <a:gd name="T59" fmla="*/ 36 h 63"/>
                  <a:gd name="T60" fmla="*/ 57 w 97"/>
                  <a:gd name="T61" fmla="*/ 27 h 63"/>
                  <a:gd name="T62" fmla="*/ 77 w 97"/>
                  <a:gd name="T63" fmla="*/ 21 h 63"/>
                  <a:gd name="T64" fmla="*/ 13 w 97"/>
                  <a:gd name="T65" fmla="*/ 29 h 63"/>
                  <a:gd name="T66" fmla="*/ 6 w 97"/>
                  <a:gd name="T67" fmla="*/ 45 h 63"/>
                  <a:gd name="T68" fmla="*/ 14 w 97"/>
                  <a:gd name="T69" fmla="*/ 44 h 63"/>
                  <a:gd name="T70" fmla="*/ 11 w 97"/>
                  <a:gd name="T71" fmla="*/ 39 h 63"/>
                  <a:gd name="T72" fmla="*/ 6 w 97"/>
                  <a:gd name="T73" fmla="*/ 45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7" h="63">
                    <a:moveTo>
                      <a:pt x="97" y="16"/>
                    </a:moveTo>
                    <a:cubicBezTo>
                      <a:pt x="96" y="20"/>
                      <a:pt x="92" y="19"/>
                      <a:pt x="90" y="22"/>
                    </a:cubicBezTo>
                    <a:cubicBezTo>
                      <a:pt x="85" y="24"/>
                      <a:pt x="80" y="29"/>
                      <a:pt x="75" y="33"/>
                    </a:cubicBezTo>
                    <a:cubicBezTo>
                      <a:pt x="65" y="38"/>
                      <a:pt x="56" y="45"/>
                      <a:pt x="46" y="51"/>
                    </a:cubicBezTo>
                    <a:cubicBezTo>
                      <a:pt x="40" y="54"/>
                      <a:pt x="35" y="58"/>
                      <a:pt x="29" y="63"/>
                    </a:cubicBezTo>
                    <a:cubicBezTo>
                      <a:pt x="28" y="62"/>
                      <a:pt x="27" y="62"/>
                      <a:pt x="26" y="62"/>
                    </a:cubicBezTo>
                    <a:cubicBezTo>
                      <a:pt x="22" y="57"/>
                      <a:pt x="20" y="52"/>
                      <a:pt x="16" y="47"/>
                    </a:cubicBezTo>
                    <a:cubicBezTo>
                      <a:pt x="12" y="47"/>
                      <a:pt x="6" y="49"/>
                      <a:pt x="2" y="48"/>
                    </a:cubicBezTo>
                    <a:cubicBezTo>
                      <a:pt x="0" y="42"/>
                      <a:pt x="7" y="35"/>
                      <a:pt x="10" y="28"/>
                    </a:cubicBezTo>
                    <a:cubicBezTo>
                      <a:pt x="10" y="27"/>
                      <a:pt x="10" y="26"/>
                      <a:pt x="10" y="26"/>
                    </a:cubicBezTo>
                    <a:cubicBezTo>
                      <a:pt x="13" y="17"/>
                      <a:pt x="15" y="8"/>
                      <a:pt x="18" y="0"/>
                    </a:cubicBezTo>
                    <a:cubicBezTo>
                      <a:pt x="25" y="0"/>
                      <a:pt x="33" y="4"/>
                      <a:pt x="40" y="5"/>
                    </a:cubicBezTo>
                    <a:cubicBezTo>
                      <a:pt x="51" y="8"/>
                      <a:pt x="63" y="10"/>
                      <a:pt x="75" y="13"/>
                    </a:cubicBezTo>
                    <a:cubicBezTo>
                      <a:pt x="81" y="13"/>
                      <a:pt x="88" y="15"/>
                      <a:pt x="94" y="15"/>
                    </a:cubicBezTo>
                    <a:cubicBezTo>
                      <a:pt x="95" y="15"/>
                      <a:pt x="96" y="14"/>
                      <a:pt x="97" y="16"/>
                    </a:cubicBezTo>
                    <a:close/>
                    <a:moveTo>
                      <a:pt x="20" y="3"/>
                    </a:moveTo>
                    <a:cubicBezTo>
                      <a:pt x="18" y="8"/>
                      <a:pt x="16" y="13"/>
                      <a:pt x="16" y="18"/>
                    </a:cubicBezTo>
                    <a:cubicBezTo>
                      <a:pt x="15" y="21"/>
                      <a:pt x="13" y="23"/>
                      <a:pt x="14" y="26"/>
                    </a:cubicBezTo>
                    <a:cubicBezTo>
                      <a:pt x="31" y="24"/>
                      <a:pt x="48" y="21"/>
                      <a:pt x="65" y="20"/>
                    </a:cubicBezTo>
                    <a:cubicBezTo>
                      <a:pt x="72" y="18"/>
                      <a:pt x="80" y="19"/>
                      <a:pt x="86" y="17"/>
                    </a:cubicBezTo>
                    <a:cubicBezTo>
                      <a:pt x="64" y="14"/>
                      <a:pt x="41" y="7"/>
                      <a:pt x="20" y="3"/>
                    </a:cubicBezTo>
                    <a:close/>
                    <a:moveTo>
                      <a:pt x="14" y="38"/>
                    </a:moveTo>
                    <a:cubicBezTo>
                      <a:pt x="19" y="45"/>
                      <a:pt x="22" y="53"/>
                      <a:pt x="28" y="60"/>
                    </a:cubicBezTo>
                    <a:cubicBezTo>
                      <a:pt x="46" y="48"/>
                      <a:pt x="64" y="37"/>
                      <a:pt x="82" y="24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59" y="29"/>
                      <a:pt x="37" y="35"/>
                      <a:pt x="14" y="38"/>
                    </a:cubicBezTo>
                    <a:close/>
                    <a:moveTo>
                      <a:pt x="13" y="29"/>
                    </a:moveTo>
                    <a:cubicBezTo>
                      <a:pt x="11" y="33"/>
                      <a:pt x="8" y="37"/>
                      <a:pt x="7" y="40"/>
                    </a:cubicBezTo>
                    <a:cubicBezTo>
                      <a:pt x="9" y="39"/>
                      <a:pt x="9" y="36"/>
                      <a:pt x="12" y="35"/>
                    </a:cubicBezTo>
                    <a:cubicBezTo>
                      <a:pt x="13" y="35"/>
                      <a:pt x="14" y="35"/>
                      <a:pt x="15" y="36"/>
                    </a:cubicBezTo>
                    <a:cubicBezTo>
                      <a:pt x="29" y="33"/>
                      <a:pt x="43" y="30"/>
                      <a:pt x="57" y="27"/>
                    </a:cubicBezTo>
                    <a:cubicBezTo>
                      <a:pt x="64" y="24"/>
                      <a:pt x="70" y="23"/>
                      <a:pt x="77" y="21"/>
                    </a:cubicBezTo>
                    <a:cubicBezTo>
                      <a:pt x="55" y="23"/>
                      <a:pt x="34" y="25"/>
                      <a:pt x="13" y="29"/>
                    </a:cubicBezTo>
                    <a:close/>
                    <a:moveTo>
                      <a:pt x="6" y="45"/>
                    </a:moveTo>
                    <a:cubicBezTo>
                      <a:pt x="9" y="46"/>
                      <a:pt x="12" y="44"/>
                      <a:pt x="14" y="44"/>
                    </a:cubicBezTo>
                    <a:cubicBezTo>
                      <a:pt x="13" y="42"/>
                      <a:pt x="13" y="41"/>
                      <a:pt x="11" y="39"/>
                    </a:cubicBezTo>
                    <a:cubicBezTo>
                      <a:pt x="10" y="41"/>
                      <a:pt x="8" y="43"/>
                      <a:pt x="6" y="4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" name="任意多边形 5"/>
              <p:cNvSpPr/>
              <p:nvPr/>
            </p:nvSpPr>
            <p:spPr>
              <a:xfrm>
                <a:off x="3532280" y="5475339"/>
                <a:ext cx="5024077" cy="401116"/>
              </a:xfrm>
              <a:custGeom>
                <a:avLst/>
                <a:gdLst>
                  <a:gd name="connsiteX0" fmla="*/ 0 w 6766560"/>
                  <a:gd name="connsiteY0" fmla="*/ 39809 h 361457"/>
                  <a:gd name="connsiteX1" fmla="*/ 4411980 w 6766560"/>
                  <a:gd name="connsiteY1" fmla="*/ 28379 h 361457"/>
                  <a:gd name="connsiteX2" fmla="*/ 4023360 w 6766560"/>
                  <a:gd name="connsiteY2" fmla="*/ 359849 h 361457"/>
                  <a:gd name="connsiteX3" fmla="*/ 6766560 w 6766560"/>
                  <a:gd name="connsiteY3" fmla="*/ 131249 h 361457"/>
                  <a:gd name="connsiteX0-1" fmla="*/ 0 w 6766560"/>
                  <a:gd name="connsiteY0-2" fmla="*/ 75291 h 398381"/>
                  <a:gd name="connsiteX1-3" fmla="*/ 4369154 w 6766560"/>
                  <a:gd name="connsiteY1-4" fmla="*/ 18141 h 398381"/>
                  <a:gd name="connsiteX2-5" fmla="*/ 4023360 w 6766560"/>
                  <a:gd name="connsiteY2-6" fmla="*/ 395331 h 398381"/>
                  <a:gd name="connsiteX3-7" fmla="*/ 6766560 w 6766560"/>
                  <a:gd name="connsiteY3-8" fmla="*/ 166731 h 398381"/>
                  <a:gd name="connsiteX0-9" fmla="*/ 0 w 6766560"/>
                  <a:gd name="connsiteY0-10" fmla="*/ 71354 h 339035"/>
                  <a:gd name="connsiteX1-11" fmla="*/ 4369154 w 6766560"/>
                  <a:gd name="connsiteY1-12" fmla="*/ 14204 h 339035"/>
                  <a:gd name="connsiteX2-13" fmla="*/ 4351696 w 6766560"/>
                  <a:gd name="connsiteY2-14" fmla="*/ 334244 h 339035"/>
                  <a:gd name="connsiteX3-15" fmla="*/ 6766560 w 6766560"/>
                  <a:gd name="connsiteY3-16" fmla="*/ 162794 h 339035"/>
                  <a:gd name="connsiteX0-17" fmla="*/ 0 w 7194823"/>
                  <a:gd name="connsiteY0-18" fmla="*/ 71354 h 334304"/>
                  <a:gd name="connsiteX1-19" fmla="*/ 4369154 w 7194823"/>
                  <a:gd name="connsiteY1-20" fmla="*/ 14204 h 334304"/>
                  <a:gd name="connsiteX2-21" fmla="*/ 4351696 w 7194823"/>
                  <a:gd name="connsiteY2-22" fmla="*/ 334244 h 334304"/>
                  <a:gd name="connsiteX3-23" fmla="*/ 7194823 w 7194823"/>
                  <a:gd name="connsiteY3-24" fmla="*/ 37064 h 334304"/>
                  <a:gd name="connsiteX0-25" fmla="*/ 0 w 7194823"/>
                  <a:gd name="connsiteY0-26" fmla="*/ 72918 h 358721"/>
                  <a:gd name="connsiteX1-27" fmla="*/ 4369154 w 7194823"/>
                  <a:gd name="connsiteY1-28" fmla="*/ 15768 h 358721"/>
                  <a:gd name="connsiteX2-29" fmla="*/ 4051911 w 7194823"/>
                  <a:gd name="connsiteY2-30" fmla="*/ 358668 h 358721"/>
                  <a:gd name="connsiteX3-31" fmla="*/ 7194823 w 7194823"/>
                  <a:gd name="connsiteY3-32" fmla="*/ 38628 h 358721"/>
                  <a:gd name="connsiteX0-33" fmla="*/ 0 w 6454042"/>
                  <a:gd name="connsiteY0-34" fmla="*/ 72918 h 359955"/>
                  <a:gd name="connsiteX1-35" fmla="*/ 4369154 w 6454042"/>
                  <a:gd name="connsiteY1-36" fmla="*/ 15768 h 359955"/>
                  <a:gd name="connsiteX2-37" fmla="*/ 4051911 w 6454042"/>
                  <a:gd name="connsiteY2-38" fmla="*/ 358668 h 359955"/>
                  <a:gd name="connsiteX3-39" fmla="*/ 6454042 w 6454042"/>
                  <a:gd name="connsiteY3-40" fmla="*/ 112769 h 359955"/>
                  <a:gd name="connsiteX0-41" fmla="*/ 0 w 6454042"/>
                  <a:gd name="connsiteY0-42" fmla="*/ 62493 h 349247"/>
                  <a:gd name="connsiteX1-43" fmla="*/ 4122228 w 6454042"/>
                  <a:gd name="connsiteY1-44" fmla="*/ 17700 h 349247"/>
                  <a:gd name="connsiteX2-45" fmla="*/ 4051911 w 6454042"/>
                  <a:gd name="connsiteY2-46" fmla="*/ 348243 h 349247"/>
                  <a:gd name="connsiteX3-47" fmla="*/ 6454042 w 6454042"/>
                  <a:gd name="connsiteY3-48" fmla="*/ 102344 h 349247"/>
                  <a:gd name="connsiteX0-49" fmla="*/ 0 w 4341830"/>
                  <a:gd name="connsiteY0-50" fmla="*/ 62493 h 348243"/>
                  <a:gd name="connsiteX1-51" fmla="*/ 4122228 w 4341830"/>
                  <a:gd name="connsiteY1-52" fmla="*/ 17700 h 348243"/>
                  <a:gd name="connsiteX2-53" fmla="*/ 4051911 w 4341830"/>
                  <a:gd name="connsiteY2-54" fmla="*/ 348243 h 348243"/>
                  <a:gd name="connsiteX0-55" fmla="*/ 0 w 4122228"/>
                  <a:gd name="connsiteY0-56" fmla="*/ 62493 h 62493"/>
                  <a:gd name="connsiteX1-57" fmla="*/ 4122228 w 4122228"/>
                  <a:gd name="connsiteY1-58" fmla="*/ 17700 h 62493"/>
                  <a:gd name="connsiteX0-59" fmla="*/ 0 w 4122228"/>
                  <a:gd name="connsiteY0-60" fmla="*/ 44793 h 66159"/>
                  <a:gd name="connsiteX1-61" fmla="*/ 4122228 w 4122228"/>
                  <a:gd name="connsiteY1-62" fmla="*/ 0 h 66159"/>
                  <a:gd name="connsiteX0-63" fmla="*/ 0 w 4245691"/>
                  <a:gd name="connsiteY0-64" fmla="*/ 156004 h 156004"/>
                  <a:gd name="connsiteX1-65" fmla="*/ 4245691 w 4245691"/>
                  <a:gd name="connsiteY1-66" fmla="*/ 0 h 156004"/>
                  <a:gd name="connsiteX0-67" fmla="*/ 0 w 4245691"/>
                  <a:gd name="connsiteY0-68" fmla="*/ 156004 h 163985"/>
                  <a:gd name="connsiteX1-69" fmla="*/ 4245691 w 4245691"/>
                  <a:gd name="connsiteY1-70" fmla="*/ 0 h 163985"/>
                  <a:gd name="connsiteX0-71" fmla="*/ 0 w 5449458"/>
                  <a:gd name="connsiteY0-72" fmla="*/ 143648 h 143648"/>
                  <a:gd name="connsiteX1-73" fmla="*/ 5449458 w 5449458"/>
                  <a:gd name="connsiteY1-74" fmla="*/ 0 h 143648"/>
                  <a:gd name="connsiteX0-75" fmla="*/ 0 w 5449458"/>
                  <a:gd name="connsiteY0-76" fmla="*/ 143648 h 260913"/>
                  <a:gd name="connsiteX1-77" fmla="*/ 1990356 w 5449458"/>
                  <a:gd name="connsiteY1-78" fmla="*/ 260339 h 260913"/>
                  <a:gd name="connsiteX2-79" fmla="*/ 5449458 w 5449458"/>
                  <a:gd name="connsiteY2-80" fmla="*/ 0 h 260913"/>
                  <a:gd name="connsiteX0-81" fmla="*/ 0 w 4693246"/>
                  <a:gd name="connsiteY0-82" fmla="*/ 169 h 463018"/>
                  <a:gd name="connsiteX1-83" fmla="*/ 1234144 w 4693246"/>
                  <a:gd name="connsiteY1-84" fmla="*/ 462849 h 463018"/>
                  <a:gd name="connsiteX2-85" fmla="*/ 4693246 w 4693246"/>
                  <a:gd name="connsiteY2-86" fmla="*/ 202510 h 463018"/>
                  <a:gd name="connsiteX0-87" fmla="*/ 153395 w 4846641"/>
                  <a:gd name="connsiteY0-88" fmla="*/ 0 h 462988"/>
                  <a:gd name="connsiteX1-89" fmla="*/ 1387539 w 4846641"/>
                  <a:gd name="connsiteY1-90" fmla="*/ 462680 h 462988"/>
                  <a:gd name="connsiteX2-91" fmla="*/ 4846641 w 4846641"/>
                  <a:gd name="connsiteY2-92" fmla="*/ 202341 h 462988"/>
                  <a:gd name="connsiteX0-93" fmla="*/ 212160 w 4457851"/>
                  <a:gd name="connsiteY0-94" fmla="*/ 0 h 462988"/>
                  <a:gd name="connsiteX1-95" fmla="*/ 998749 w 4457851"/>
                  <a:gd name="connsiteY1-96" fmla="*/ 462680 h 462988"/>
                  <a:gd name="connsiteX2-97" fmla="*/ 4457851 w 4457851"/>
                  <a:gd name="connsiteY2-98" fmla="*/ 202341 h 462988"/>
                  <a:gd name="connsiteX0-99" fmla="*/ 238795 w 4484486"/>
                  <a:gd name="connsiteY0-100" fmla="*/ 0 h 462868"/>
                  <a:gd name="connsiteX1-101" fmla="*/ 1025384 w 4484486"/>
                  <a:gd name="connsiteY1-102" fmla="*/ 462680 h 462868"/>
                  <a:gd name="connsiteX2-103" fmla="*/ 4484486 w 4484486"/>
                  <a:gd name="connsiteY2-104" fmla="*/ 202341 h 462868"/>
                  <a:gd name="connsiteX0-105" fmla="*/ 410770 w 4656461"/>
                  <a:gd name="connsiteY0-106" fmla="*/ 0 h 425815"/>
                  <a:gd name="connsiteX1-107" fmla="*/ 595476 w 4656461"/>
                  <a:gd name="connsiteY1-108" fmla="*/ 425610 h 425815"/>
                  <a:gd name="connsiteX2-109" fmla="*/ 4656461 w 4656461"/>
                  <a:gd name="connsiteY2-110" fmla="*/ 202341 h 425815"/>
                  <a:gd name="connsiteX0-111" fmla="*/ 410770 w 4656461"/>
                  <a:gd name="connsiteY0-112" fmla="*/ 0 h 364069"/>
                  <a:gd name="connsiteX1-113" fmla="*/ 595476 w 4656461"/>
                  <a:gd name="connsiteY1-114" fmla="*/ 363827 h 364069"/>
                  <a:gd name="connsiteX2-115" fmla="*/ 4656461 w 4656461"/>
                  <a:gd name="connsiteY2-116" fmla="*/ 202341 h 364069"/>
                  <a:gd name="connsiteX0-117" fmla="*/ 558636 w 4511100"/>
                  <a:gd name="connsiteY0-118" fmla="*/ 0 h 388767"/>
                  <a:gd name="connsiteX1-119" fmla="*/ 450115 w 4511100"/>
                  <a:gd name="connsiteY1-120" fmla="*/ 388541 h 388767"/>
                  <a:gd name="connsiteX2-121" fmla="*/ 4511100 w 4511100"/>
                  <a:gd name="connsiteY2-122" fmla="*/ 227055 h 388767"/>
                  <a:gd name="connsiteX0-123" fmla="*/ 445007 w 4613533"/>
                  <a:gd name="connsiteY0-124" fmla="*/ 0 h 413467"/>
                  <a:gd name="connsiteX1-125" fmla="*/ 552548 w 4613533"/>
                  <a:gd name="connsiteY1-126" fmla="*/ 413255 h 413467"/>
                  <a:gd name="connsiteX2-127" fmla="*/ 4613533 w 4613533"/>
                  <a:gd name="connsiteY2-128" fmla="*/ 251769 h 413467"/>
                  <a:gd name="connsiteX0-129" fmla="*/ 437894 w 4606420"/>
                  <a:gd name="connsiteY0-130" fmla="*/ 0 h 351722"/>
                  <a:gd name="connsiteX1-131" fmla="*/ 560868 w 4606420"/>
                  <a:gd name="connsiteY1-132" fmla="*/ 351471 h 351722"/>
                  <a:gd name="connsiteX2-133" fmla="*/ 4606420 w 4606420"/>
                  <a:gd name="connsiteY2-134" fmla="*/ 251769 h 351722"/>
                  <a:gd name="connsiteX0-135" fmla="*/ 424068 w 4592594"/>
                  <a:gd name="connsiteY0-136" fmla="*/ 0 h 401116"/>
                  <a:gd name="connsiteX1-137" fmla="*/ 577907 w 4592594"/>
                  <a:gd name="connsiteY1-138" fmla="*/ 400898 h 401116"/>
                  <a:gd name="connsiteX2-139" fmla="*/ 4592594 w 4592594"/>
                  <a:gd name="connsiteY2-140" fmla="*/ 251769 h 401116"/>
                  <a:gd name="connsiteX0-141" fmla="*/ 424068 w 4592594"/>
                  <a:gd name="connsiteY0-142" fmla="*/ 0 h 401116"/>
                  <a:gd name="connsiteX1-143" fmla="*/ 577907 w 4592594"/>
                  <a:gd name="connsiteY1-144" fmla="*/ 400898 h 401116"/>
                  <a:gd name="connsiteX2-145" fmla="*/ 4592594 w 4592594"/>
                  <a:gd name="connsiteY2-146" fmla="*/ 338266 h 401116"/>
                  <a:gd name="connsiteX0-147" fmla="*/ 391353 w 4638179"/>
                  <a:gd name="connsiteY0-148" fmla="*/ 0 h 401116"/>
                  <a:gd name="connsiteX1-149" fmla="*/ 623492 w 4638179"/>
                  <a:gd name="connsiteY1-150" fmla="*/ 400898 h 401116"/>
                  <a:gd name="connsiteX2-151" fmla="*/ 4638179 w 4638179"/>
                  <a:gd name="connsiteY2-152" fmla="*/ 338266 h 401116"/>
                  <a:gd name="connsiteX0-153" fmla="*/ 391353 w 4904398"/>
                  <a:gd name="connsiteY0-154" fmla="*/ 0 h 401116"/>
                  <a:gd name="connsiteX1-155" fmla="*/ 623492 w 4904398"/>
                  <a:gd name="connsiteY1-156" fmla="*/ 400898 h 401116"/>
                  <a:gd name="connsiteX2-157" fmla="*/ 4904398 w 4904398"/>
                  <a:gd name="connsiteY2-158" fmla="*/ 322224 h 401116"/>
                </a:gdLst>
                <a:ahLst/>
                <a:cxnLst>
                  <a:cxn ang="0">
                    <a:pos x="connsiteX0-153" y="connsiteY0-154"/>
                  </a:cxn>
                  <a:cxn ang="0">
                    <a:pos x="connsiteX1-155" y="connsiteY1-156"/>
                  </a:cxn>
                  <a:cxn ang="0">
                    <a:pos x="connsiteX2-157" y="connsiteY2-158"/>
                  </a:cxn>
                </a:cxnLst>
                <a:rect l="l" t="t" r="r" b="b"/>
                <a:pathLst>
                  <a:path w="4904398" h="401116">
                    <a:moveTo>
                      <a:pt x="391353" y="0"/>
                    </a:moveTo>
                    <a:cubicBezTo>
                      <a:pt x="-226127" y="38897"/>
                      <a:pt x="-86259" y="411428"/>
                      <a:pt x="623492" y="400898"/>
                    </a:cubicBezTo>
                    <a:lnTo>
                      <a:pt x="4904398" y="322224"/>
                    </a:lnTo>
                  </a:path>
                </a:pathLst>
              </a:custGeom>
              <a:noFill/>
              <a:ln w="25400" cap="rnd">
                <a:solidFill>
                  <a:schemeClr val="bg1"/>
                </a:solidFill>
                <a:prstDash val="dash"/>
                <a:round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" name="文本框 3"/>
            <p:cNvSpPr txBox="1"/>
            <p:nvPr/>
          </p:nvSpPr>
          <p:spPr>
            <a:xfrm>
              <a:off x="1299770" y="496392"/>
              <a:ext cx="3013341" cy="7055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3. </a:t>
              </a:r>
              <a:r>
                <a:rPr lang="en-US" altLang="zh-CN" sz="40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Tính</a:t>
              </a:r>
              <a:r>
                <a:rPr lang="en-US" altLang="zh-CN" sz="40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0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chất</a:t>
              </a:r>
              <a:r>
                <a:rPr lang="en-US" altLang="zh-CN" sz="40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0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bắc</a:t>
              </a:r>
              <a:r>
                <a:rPr lang="en-US" altLang="zh-CN" sz="40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0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cầu</a:t>
              </a:r>
              <a:r>
                <a:rPr lang="en-US" altLang="zh-CN" sz="40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0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của</a:t>
              </a:r>
              <a:r>
                <a:rPr lang="en-US" altLang="zh-CN" sz="40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0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thứ</a:t>
              </a:r>
              <a:r>
                <a:rPr lang="en-US" altLang="zh-CN" sz="40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0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tự</a:t>
              </a:r>
              <a:r>
                <a:rPr lang="en-US" altLang="zh-CN" sz="40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endParaRPr lang="zh-CN" altLang="en-US" sz="4000" dirty="0">
                <a:solidFill>
                  <a:srgbClr val="FFC000"/>
                </a:solidFill>
                <a:latin typeface="iCiel Alina" pitchFamily="50" charset="0"/>
                <a:ea typeface="汉仪喵魂体W" panose="00020600040101010101" pitchFamily="18" charset="-122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AF9790BB-7D01-49E1-8483-3C1759FDB0C5}"/>
              </a:ext>
            </a:extLst>
          </p:cNvPr>
          <p:cNvSpPr txBox="1"/>
          <p:nvPr/>
        </p:nvSpPr>
        <p:spPr>
          <a:xfrm>
            <a:off x="1015476" y="1589649"/>
            <a:ext cx="69220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</a:rPr>
              <a:t>Vớ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a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a, b, c ta </a:t>
            </a:r>
            <a:r>
              <a:rPr lang="en-US" sz="2400" dirty="0" err="1">
                <a:solidFill>
                  <a:schemeClr val="bg1"/>
                </a:solidFill>
              </a:rPr>
              <a:t>thấy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ếu</a:t>
            </a:r>
            <a:r>
              <a:rPr lang="en-US" sz="2400" dirty="0">
                <a:solidFill>
                  <a:schemeClr val="bg1"/>
                </a:solidFill>
              </a:rPr>
              <a:t> a &lt; b, b &lt; c </a:t>
            </a:r>
            <a:r>
              <a:rPr lang="en-US" sz="2400" dirty="0" err="1">
                <a:solidFill>
                  <a:schemeClr val="bg1"/>
                </a:solidFill>
              </a:rPr>
              <a:t>thì</a:t>
            </a:r>
            <a:r>
              <a:rPr lang="en-US" sz="2400" dirty="0">
                <a:solidFill>
                  <a:schemeClr val="bg1"/>
                </a:solidFill>
              </a:rPr>
              <a:t> a &lt; c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52D4DD1-5557-4895-A3E2-13209B2B1F9F}"/>
              </a:ext>
            </a:extLst>
          </p:cNvPr>
          <p:cNvSpPr txBox="1"/>
          <p:nvPr/>
        </p:nvSpPr>
        <p:spPr>
          <a:xfrm>
            <a:off x="1063725" y="2168602"/>
            <a:ext cx="35718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</a:rPr>
              <a:t>Đây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là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í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hấ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ắ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ầu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3CAB69E-FCF0-4BCC-A0F4-AEF577D153EF}"/>
                  </a:ext>
                </a:extLst>
              </p:cNvPr>
              <p:cNvSpPr txBox="1"/>
              <p:nvPr/>
            </p:nvSpPr>
            <p:spPr>
              <a:xfrm>
                <a:off x="1063725" y="2834138"/>
                <a:ext cx="6277681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Các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dấu</a:t>
                </a:r>
                <a:r>
                  <a:rPr lang="en-US" sz="2400" dirty="0">
                    <a:solidFill>
                      <a:schemeClr val="bg1"/>
                    </a:solidFill>
                  </a:rPr>
                  <a:t> &gt;,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cũng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có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tính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chất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tương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tự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</a:p>
              <a:p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3CAB69E-FCF0-4BCC-A0F4-AEF577D153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725" y="2834138"/>
                <a:ext cx="6277681" cy="830997"/>
              </a:xfrm>
              <a:prstGeom prst="rect">
                <a:avLst/>
              </a:prstGeom>
              <a:blipFill>
                <a:blip r:embed="rId3"/>
                <a:stretch>
                  <a:fillRect l="-1456" t="-5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2FDCA99E-4A8E-4354-A9EC-1ADB8B70A51C}"/>
              </a:ext>
            </a:extLst>
          </p:cNvPr>
          <p:cNvSpPr txBox="1"/>
          <p:nvPr/>
        </p:nvSpPr>
        <p:spPr>
          <a:xfrm>
            <a:off x="1343006" y="3453814"/>
            <a:ext cx="4102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VD1:  x &gt; -2 , y &gt; x </a:t>
            </a:r>
            <a:r>
              <a:rPr lang="en-US" sz="2400" dirty="0" err="1">
                <a:solidFill>
                  <a:schemeClr val="bg1"/>
                </a:solidFill>
              </a:rPr>
              <a:t>thì</a:t>
            </a:r>
            <a:r>
              <a:rPr lang="en-US" sz="2400" dirty="0">
                <a:solidFill>
                  <a:schemeClr val="bg1"/>
                </a:solidFill>
              </a:rPr>
              <a:t> y &gt; -2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11AF293-A6FC-46ED-8225-E711AA3CAFC7}"/>
              </a:ext>
            </a:extLst>
          </p:cNvPr>
          <p:cNvSpPr txBox="1"/>
          <p:nvPr/>
        </p:nvSpPr>
        <p:spPr>
          <a:xfrm>
            <a:off x="1394414" y="4280008"/>
            <a:ext cx="5984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VD2: Cho a &gt; b. </a:t>
            </a:r>
            <a:r>
              <a:rPr lang="en-US" sz="2400" dirty="0" err="1">
                <a:solidFill>
                  <a:schemeClr val="bg1"/>
                </a:solidFill>
              </a:rPr>
              <a:t>Chứ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inh</a:t>
            </a:r>
            <a:r>
              <a:rPr lang="en-US" sz="2400" dirty="0">
                <a:solidFill>
                  <a:schemeClr val="bg1"/>
                </a:solidFill>
              </a:rPr>
              <a:t> a + 2 &gt; b + 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8BAF050-EBA1-433A-B1FD-DAA22BED578D}"/>
              </a:ext>
            </a:extLst>
          </p:cNvPr>
          <p:cNvSpPr txBox="1"/>
          <p:nvPr/>
        </p:nvSpPr>
        <p:spPr>
          <a:xfrm>
            <a:off x="1579891" y="4941047"/>
            <a:ext cx="5245347" cy="11318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chemeClr val="bg1"/>
                </a:solidFill>
              </a:rPr>
              <a:t>Giải</a:t>
            </a:r>
            <a:r>
              <a:rPr lang="en-US" sz="2400" dirty="0">
                <a:solidFill>
                  <a:schemeClr val="bg1"/>
                </a:solidFill>
              </a:rPr>
              <a:t> : Do a &gt; b </a:t>
            </a:r>
            <a:r>
              <a:rPr lang="en-US" sz="2400" dirty="0" err="1">
                <a:solidFill>
                  <a:schemeClr val="bg1"/>
                </a:solidFill>
              </a:rPr>
              <a:t>nên</a:t>
            </a:r>
            <a:r>
              <a:rPr lang="en-US" sz="2400" dirty="0">
                <a:solidFill>
                  <a:schemeClr val="bg1"/>
                </a:solidFill>
              </a:rPr>
              <a:t> a + 1 &gt; b + 1 </a:t>
            </a:r>
          </a:p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chemeClr val="bg1"/>
                </a:solidFill>
              </a:rPr>
              <a:t>Lạ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ó</a:t>
            </a:r>
            <a:r>
              <a:rPr lang="en-US" sz="2400" dirty="0">
                <a:solidFill>
                  <a:schemeClr val="bg1"/>
                </a:solidFill>
              </a:rPr>
              <a:t> a + 2 &gt; a + 1 </a:t>
            </a:r>
            <a:r>
              <a:rPr lang="en-US" sz="2400" dirty="0" err="1">
                <a:solidFill>
                  <a:schemeClr val="bg1"/>
                </a:solidFill>
              </a:rPr>
              <a:t>nên</a:t>
            </a:r>
            <a:r>
              <a:rPr lang="en-US" sz="2400" dirty="0">
                <a:solidFill>
                  <a:schemeClr val="bg1"/>
                </a:solidFill>
              </a:rPr>
              <a:t> a + 2 &gt; b + 1</a:t>
            </a:r>
          </a:p>
        </p:txBody>
      </p:sp>
    </p:spTree>
    <p:extLst>
      <p:ext uri="{BB962C8B-B14F-4D97-AF65-F5344CB8AC3E}">
        <p14:creationId xmlns:p14="http://schemas.microsoft.com/office/powerpoint/2010/main" val="3638296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4ED55132-D5F5-467C-9F13-A1B45DDC9053}"/>
              </a:ext>
            </a:extLst>
          </p:cNvPr>
          <p:cNvSpPr txBox="1"/>
          <p:nvPr/>
        </p:nvSpPr>
        <p:spPr>
          <a:xfrm>
            <a:off x="603175" y="486316"/>
            <a:ext cx="198340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2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vi-VN" sz="2200" b="1" u="sng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6884A27-EA45-409D-843E-160DDCC1A8FA}"/>
              </a:ext>
            </a:extLst>
          </p:cNvPr>
          <p:cNvSpPr txBox="1"/>
          <p:nvPr/>
        </p:nvSpPr>
        <p:spPr>
          <a:xfrm>
            <a:off x="423245" y="1510843"/>
            <a:ext cx="82912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 &lt; b.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Đ) hay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S)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E4D68322-C2FC-43CB-97BA-7F7D214114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7774197"/>
              </p:ext>
            </p:extLst>
          </p:nvPr>
        </p:nvGraphicFramePr>
        <p:xfrm>
          <a:off x="971600" y="2405964"/>
          <a:ext cx="7632849" cy="3600400"/>
        </p:xfrm>
        <a:graphic>
          <a:graphicData uri="http://schemas.openxmlformats.org/drawingml/2006/table">
            <a:tbl>
              <a:tblPr bandRow="1">
                <a:tableStyleId>{93296810-A885-4BE3-A3E7-6D5BEEA58F35}</a:tableStyleId>
              </a:tblPr>
              <a:tblGrid>
                <a:gridCol w="5760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046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00100"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dirty="0">
                          <a:solidFill>
                            <a:schemeClr val="bg1"/>
                          </a:solidFill>
                        </a:rPr>
                        <a:t>1.</a:t>
                      </a:r>
                      <a:endParaRPr lang="vi-VN" sz="2400" b="0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a+5</a:t>
                      </a:r>
                      <a:r>
                        <a:rPr lang="en-US" sz="2400" b="0" baseline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&gt; b+5</a:t>
                      </a:r>
                      <a:endParaRPr lang="vi-VN" sz="2400" b="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36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0010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solidFill>
                            <a:schemeClr val="bg1"/>
                          </a:solidFill>
                        </a:rPr>
                        <a:t>2.</a:t>
                      </a:r>
                      <a:endParaRPr lang="vi-VN" sz="2400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 a.3 &lt; b.3</a:t>
                      </a:r>
                      <a:endParaRPr lang="vi-VN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0010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solidFill>
                            <a:schemeClr val="bg1"/>
                          </a:solidFill>
                        </a:rPr>
                        <a:t>3.</a:t>
                      </a:r>
                      <a:endParaRPr lang="vi-VN" sz="2400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a.(-3) &lt; b.(-3)</a:t>
                      </a:r>
                      <a:endParaRPr lang="vi-VN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0010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solidFill>
                            <a:schemeClr val="bg1"/>
                          </a:solidFill>
                        </a:rPr>
                        <a:t>4.</a:t>
                      </a:r>
                      <a:endParaRPr lang="vi-VN" sz="2400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a &lt; b</a:t>
                      </a:r>
                      <a:r>
                        <a:rPr lang="en-US" sz="2400" baseline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400" baseline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b &lt; c </a:t>
                      </a:r>
                      <a:r>
                        <a:rPr lang="en-US" sz="2400" baseline="0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ì</a:t>
                      </a:r>
                      <a:r>
                        <a:rPr lang="en-US" sz="2400" baseline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a &lt; c</a:t>
                      </a:r>
                      <a:endParaRPr lang="vi-VN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3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4CE6B11C-A266-4FA4-8E9F-59DF961CB929}"/>
              </a:ext>
            </a:extLst>
          </p:cNvPr>
          <p:cNvSpPr txBox="1"/>
          <p:nvPr/>
        </p:nvSpPr>
        <p:spPr>
          <a:xfrm>
            <a:off x="7596336" y="2492896"/>
            <a:ext cx="576064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vi-VN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A70C84D-BCF3-47DD-BCA4-471EE3428FBA}"/>
              </a:ext>
            </a:extLst>
          </p:cNvPr>
          <p:cNvSpPr txBox="1"/>
          <p:nvPr/>
        </p:nvSpPr>
        <p:spPr>
          <a:xfrm>
            <a:off x="7596336" y="5229200"/>
            <a:ext cx="576064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vi-VN" sz="28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9161246-5451-44B7-B120-550194B7783D}"/>
              </a:ext>
            </a:extLst>
          </p:cNvPr>
          <p:cNvSpPr txBox="1"/>
          <p:nvPr/>
        </p:nvSpPr>
        <p:spPr>
          <a:xfrm>
            <a:off x="7596336" y="3429000"/>
            <a:ext cx="545000" cy="52758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 </a:t>
            </a:r>
            <a:endParaRPr lang="vi-VN" sz="28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902FE1B-E8F5-4168-8A40-30DF38A4889C}"/>
              </a:ext>
            </a:extLst>
          </p:cNvPr>
          <p:cNvSpPr txBox="1"/>
          <p:nvPr/>
        </p:nvSpPr>
        <p:spPr>
          <a:xfrm>
            <a:off x="7596336" y="4437112"/>
            <a:ext cx="576064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     </a:t>
            </a:r>
            <a:endParaRPr lang="vi-VN" sz="28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80E8A71-58F0-4D8B-8E1B-0CA20D477C2B}"/>
              </a:ext>
            </a:extLst>
          </p:cNvPr>
          <p:cNvSpPr txBox="1"/>
          <p:nvPr/>
        </p:nvSpPr>
        <p:spPr>
          <a:xfrm>
            <a:off x="7596336" y="5229200"/>
            <a:ext cx="432048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0B2FCB1-7304-4013-AAD7-C03EEA261DCC}"/>
              </a:ext>
            </a:extLst>
          </p:cNvPr>
          <p:cNvSpPr txBox="1"/>
          <p:nvPr/>
        </p:nvSpPr>
        <p:spPr>
          <a:xfrm>
            <a:off x="7668344" y="4437112"/>
            <a:ext cx="432048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1E8E48D-05D1-407C-A306-7D1E354FA436}"/>
              </a:ext>
            </a:extLst>
          </p:cNvPr>
          <p:cNvSpPr txBox="1"/>
          <p:nvPr/>
        </p:nvSpPr>
        <p:spPr>
          <a:xfrm>
            <a:off x="7652812" y="2541879"/>
            <a:ext cx="432048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003D85D-B863-42B5-903C-340E87355DE4}"/>
              </a:ext>
            </a:extLst>
          </p:cNvPr>
          <p:cNvSpPr txBox="1"/>
          <p:nvPr/>
        </p:nvSpPr>
        <p:spPr>
          <a:xfrm>
            <a:off x="7668344" y="3429000"/>
            <a:ext cx="432048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DB7E45F-5382-4447-9F5E-93A70B2F4A59}"/>
              </a:ext>
            </a:extLst>
          </p:cNvPr>
          <p:cNvSpPr txBox="1"/>
          <p:nvPr/>
        </p:nvSpPr>
        <p:spPr>
          <a:xfrm>
            <a:off x="682677" y="873514"/>
            <a:ext cx="7772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976264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 animBg="1"/>
      <p:bldP spid="19" grpId="0" animBg="1"/>
      <p:bldP spid="20" grpId="0" animBg="1"/>
      <p:bldP spid="21" grpId="0" animBg="1"/>
      <p:bldP spid="22" grpId="0"/>
      <p:bldP spid="23" grpId="0"/>
      <p:bldP spid="24" grpId="0"/>
      <p:bldP spid="25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168AEC-57FD-4726-A43D-B755EE6E18AB}"/>
              </a:ext>
            </a:extLst>
          </p:cNvPr>
          <p:cNvSpPr txBox="1"/>
          <p:nvPr/>
        </p:nvSpPr>
        <p:spPr>
          <a:xfrm>
            <a:off x="1000944" y="793693"/>
            <a:ext cx="86409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 &gt; b.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344B6A31-D410-4B0B-A08B-003DD01F19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51331"/>
              </p:ext>
            </p:extLst>
          </p:nvPr>
        </p:nvGraphicFramePr>
        <p:xfrm>
          <a:off x="1203361" y="1783941"/>
          <a:ext cx="7056784" cy="3600400"/>
        </p:xfrm>
        <a:graphic>
          <a:graphicData uri="http://schemas.openxmlformats.org/drawingml/2006/table">
            <a:tbl>
              <a:tblPr bandRow="1">
                <a:tableStyleId>{93296810-A885-4BE3-A3E7-6D5BEEA58F35}</a:tableStyleId>
              </a:tblPr>
              <a:tblGrid>
                <a:gridCol w="7146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42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0100">
                <a:tc>
                  <a:txBody>
                    <a:bodyPr/>
                    <a:lstStyle/>
                    <a:p>
                      <a:pPr algn="ctr"/>
                      <a:endParaRPr lang="en-US" sz="2400" b="0" i="1" dirty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US" sz="2400" b="0" i="1" dirty="0">
                          <a:solidFill>
                            <a:schemeClr val="bg1"/>
                          </a:solidFill>
                        </a:rPr>
                        <a:t>1. </a:t>
                      </a:r>
                      <a:endParaRPr lang="vi-VN" sz="2400" b="0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</a:t>
                      </a:r>
                    </a:p>
                    <a:p>
                      <a:r>
                        <a:rPr lang="en-US" sz="2400" b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  </a:t>
                      </a:r>
                      <a:r>
                        <a:rPr lang="en-US" sz="2400" b="0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+c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</a:t>
                      </a:r>
                      <a:r>
                        <a:rPr lang="en-US" sz="2400" b="0" baseline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  </a:t>
                      </a:r>
                      <a:r>
                        <a:rPr lang="en-US" sz="2400" b="0" baseline="0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+c</a:t>
                      </a:r>
                      <a:r>
                        <a:rPr lang="en-US" sz="2400" b="0" baseline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</a:t>
                      </a:r>
                      <a:r>
                        <a:rPr lang="en-US" sz="2400" b="0" baseline="0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en-US" sz="2400" b="0" baseline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c </a:t>
                      </a:r>
                      <a:r>
                        <a:rPr lang="en-US" sz="2400" b="0" baseline="0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ất</a:t>
                      </a:r>
                      <a:r>
                        <a:rPr lang="en-US" sz="2400" b="0" baseline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ỳ</a:t>
                      </a:r>
                      <a:endParaRPr lang="vi-VN" sz="2400" b="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00100">
                <a:tc>
                  <a:txBody>
                    <a:bodyPr/>
                    <a:lstStyle/>
                    <a:p>
                      <a:pPr algn="ctr"/>
                      <a:endParaRPr lang="en-US" sz="2400" i="1" dirty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US" sz="2400" i="1" dirty="0">
                          <a:solidFill>
                            <a:schemeClr val="bg1"/>
                          </a:solidFill>
                        </a:rPr>
                        <a:t>2.</a:t>
                      </a:r>
                      <a:endParaRPr lang="vi-VN" sz="2400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</a:t>
                      </a:r>
                    </a:p>
                    <a:p>
                      <a:r>
                        <a:rPr lang="en-US" sz="2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 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.c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      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.c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en-US" sz="2400" baseline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c &gt; 0</a:t>
                      </a:r>
                      <a:endParaRPr lang="vi-VN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00100">
                <a:tc>
                  <a:txBody>
                    <a:bodyPr/>
                    <a:lstStyle/>
                    <a:p>
                      <a:pPr algn="ctr"/>
                      <a:endParaRPr lang="en-US" sz="2400" i="1" dirty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US" sz="2400" i="1" dirty="0">
                          <a:solidFill>
                            <a:schemeClr val="bg1"/>
                          </a:solidFill>
                        </a:rPr>
                        <a:t>3.</a:t>
                      </a:r>
                      <a:endParaRPr lang="vi-VN" sz="2400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</a:t>
                      </a:r>
                    </a:p>
                    <a:p>
                      <a:r>
                        <a:rPr lang="en-US" sz="2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 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.c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 </a:t>
                      </a:r>
                      <a:r>
                        <a:rPr lang="en-US" sz="2400" baseline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.c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en-US" sz="2400" baseline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c &lt; 0</a:t>
                      </a:r>
                      <a:endParaRPr lang="vi-VN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00100">
                <a:tc>
                  <a:txBody>
                    <a:bodyPr/>
                    <a:lstStyle/>
                    <a:p>
                      <a:pPr algn="ctr"/>
                      <a:endParaRPr lang="en-US" sz="2400" i="1" dirty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US" sz="2400" i="1" dirty="0">
                          <a:solidFill>
                            <a:schemeClr val="bg1"/>
                          </a:solidFill>
                        </a:rPr>
                        <a:t>4.</a:t>
                      </a:r>
                      <a:endParaRPr lang="vi-VN" sz="2400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</a:p>
                    <a:p>
                      <a:r>
                        <a:rPr lang="en-US" sz="2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ếu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a &gt; b</a:t>
                      </a:r>
                      <a:r>
                        <a:rPr lang="en-US" sz="2400" baseline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400" baseline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b &gt; c </a:t>
                      </a:r>
                      <a:r>
                        <a:rPr lang="en-US" sz="2400" baseline="0" dirty="0" err="1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ì</a:t>
                      </a:r>
                      <a:r>
                        <a:rPr lang="en-US" sz="2400" baseline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a            c</a:t>
                      </a:r>
                      <a:endParaRPr lang="vi-VN" sz="24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EDC0EF1E-4241-443D-AF5E-11D24A71A23B}"/>
              </a:ext>
            </a:extLst>
          </p:cNvPr>
          <p:cNvSpPr txBox="1"/>
          <p:nvPr/>
        </p:nvSpPr>
        <p:spPr>
          <a:xfrm>
            <a:off x="3288145" y="2102588"/>
            <a:ext cx="576064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vi-VN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060FE3-0C5C-4E8A-98FB-DAACBB409847}"/>
              </a:ext>
            </a:extLst>
          </p:cNvPr>
          <p:cNvSpPr txBox="1"/>
          <p:nvPr/>
        </p:nvSpPr>
        <p:spPr>
          <a:xfrm>
            <a:off x="5265153" y="4840753"/>
            <a:ext cx="432048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vi-VN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52AFC3-A741-4C25-BC9B-D7CC5787759D}"/>
              </a:ext>
            </a:extLst>
          </p:cNvPr>
          <p:cNvSpPr txBox="1"/>
          <p:nvPr/>
        </p:nvSpPr>
        <p:spPr>
          <a:xfrm>
            <a:off x="3319209" y="3045811"/>
            <a:ext cx="545000" cy="52758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 </a:t>
            </a:r>
            <a:endParaRPr lang="vi-VN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75A6BB-236E-44FD-87F1-549FCE7E6321}"/>
              </a:ext>
            </a:extLst>
          </p:cNvPr>
          <p:cNvSpPr txBox="1"/>
          <p:nvPr/>
        </p:nvSpPr>
        <p:spPr>
          <a:xfrm>
            <a:off x="3315514" y="3936296"/>
            <a:ext cx="576064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     </a:t>
            </a:r>
            <a:endParaRPr lang="vi-VN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D9DE15-82E6-45A3-B4E9-D37389EF880E}"/>
              </a:ext>
            </a:extLst>
          </p:cNvPr>
          <p:cNvSpPr txBox="1"/>
          <p:nvPr/>
        </p:nvSpPr>
        <p:spPr>
          <a:xfrm>
            <a:off x="3387522" y="3952931"/>
            <a:ext cx="432048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5C814F-157A-4766-B036-42A3E1A6709F}"/>
              </a:ext>
            </a:extLst>
          </p:cNvPr>
          <p:cNvSpPr txBox="1"/>
          <p:nvPr/>
        </p:nvSpPr>
        <p:spPr>
          <a:xfrm>
            <a:off x="5265153" y="4861121"/>
            <a:ext cx="432048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29DF8B2-6633-42B2-AF88-3827AF81F07D}"/>
              </a:ext>
            </a:extLst>
          </p:cNvPr>
          <p:cNvSpPr txBox="1"/>
          <p:nvPr/>
        </p:nvSpPr>
        <p:spPr>
          <a:xfrm>
            <a:off x="3435609" y="3054043"/>
            <a:ext cx="432048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A8391FD-A5BA-4AB4-866B-E90578729E31}"/>
              </a:ext>
            </a:extLst>
          </p:cNvPr>
          <p:cNvSpPr txBox="1"/>
          <p:nvPr/>
        </p:nvSpPr>
        <p:spPr>
          <a:xfrm>
            <a:off x="3389739" y="2145853"/>
            <a:ext cx="432048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251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0497B30-B041-428F-9D1B-3E351A89FC57}"/>
              </a:ext>
            </a:extLst>
          </p:cNvPr>
          <p:cNvSpPr txBox="1"/>
          <p:nvPr/>
        </p:nvSpPr>
        <p:spPr>
          <a:xfrm>
            <a:off x="370608" y="551389"/>
            <a:ext cx="481099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. So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042280D-D848-40B4-849E-BF8DC992135C}"/>
              </a:ext>
            </a:extLst>
          </p:cNvPr>
          <p:cNvSpPr/>
          <p:nvPr/>
        </p:nvSpPr>
        <p:spPr>
          <a:xfrm>
            <a:off x="370608" y="1066800"/>
            <a:ext cx="358463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a &gt; b,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9CD710D-AE42-49FE-B1C3-CEAED7956421}"/>
              </a:ext>
            </a:extLst>
          </p:cNvPr>
          <p:cNvSpPr/>
          <p:nvPr/>
        </p:nvSpPr>
        <p:spPr>
          <a:xfrm>
            <a:off x="609600" y="1600200"/>
            <a:ext cx="295465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2a + 4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b + 4</a:t>
            </a:r>
            <a:r>
              <a:rPr lang="en-US" dirty="0">
                <a:solidFill>
                  <a:schemeClr val="bg1"/>
                </a:solidFill>
              </a:rPr>
              <a:t>;</a:t>
            </a:r>
            <a:r>
              <a:rPr lang="en-US" dirty="0"/>
              <a:t>	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01CF0E-5EE9-41A1-889F-65A07A272DD3}"/>
              </a:ext>
            </a:extLst>
          </p:cNvPr>
          <p:cNvSpPr/>
          <p:nvPr/>
        </p:nvSpPr>
        <p:spPr>
          <a:xfrm>
            <a:off x="609600" y="2057400"/>
            <a:ext cx="234872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 5a + 3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b – 3;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DE164B9-642B-42A8-B3DF-DFC66198E5F8}"/>
              </a:ext>
            </a:extLst>
          </p:cNvPr>
          <p:cNvSpPr/>
          <p:nvPr/>
        </p:nvSpPr>
        <p:spPr>
          <a:xfrm>
            <a:off x="4876800" y="1613148"/>
            <a:ext cx="234711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 7 – 2a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7 – 2b;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E7FCACE-9C80-4611-BEAB-871ACA662071}"/>
              </a:ext>
            </a:extLst>
          </p:cNvPr>
          <p:cNvSpPr/>
          <p:nvPr/>
        </p:nvSpPr>
        <p:spPr>
          <a:xfrm>
            <a:off x="4876800" y="2057400"/>
            <a:ext cx="235673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. 2a + 5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b – 1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703899B-ED68-4C53-AD75-765CCD03C669}"/>
              </a:ext>
            </a:extLst>
          </p:cNvPr>
          <p:cNvSpPr txBox="1"/>
          <p:nvPr/>
        </p:nvSpPr>
        <p:spPr>
          <a:xfrm>
            <a:off x="3124200" y="2590800"/>
            <a:ext cx="152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4DEB53A-923F-4E68-BEDC-0AC7BF7E4B31}"/>
              </a:ext>
            </a:extLst>
          </p:cNvPr>
          <p:cNvSpPr txBox="1"/>
          <p:nvPr/>
        </p:nvSpPr>
        <p:spPr>
          <a:xfrm>
            <a:off x="609600" y="3021687"/>
            <a:ext cx="2743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 &gt; b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a &gt; 2b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6706A88-14D2-41B8-9D6B-5FC9E43AD8AB}"/>
              </a:ext>
            </a:extLst>
          </p:cNvPr>
          <p:cNvSpPr txBox="1"/>
          <p:nvPr/>
        </p:nvSpPr>
        <p:spPr>
          <a:xfrm>
            <a:off x="3733800" y="3021687"/>
            <a:ext cx="2819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)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DFD97EE2-6A5E-49DA-81BE-BF7EAB2A3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CE4CACF-B7BB-49C6-9BC1-BFD8A2444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731608"/>
              </p:ext>
            </p:extLst>
          </p:nvPr>
        </p:nvGraphicFramePr>
        <p:xfrm>
          <a:off x="1541620" y="3505200"/>
          <a:ext cx="287180" cy="229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3" imgW="190440" imgH="152280" progId="Equation.DSMT4">
                  <p:embed/>
                </p:oleObj>
              </mc:Choice>
              <mc:Fallback>
                <p:oleObj name="Equation" r:id="rId3" imgW="190440" imgH="1522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620" y="3505200"/>
                        <a:ext cx="287180" cy="229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E8E002A-8E92-4AE1-BDEE-84ACD0154843}"/>
              </a:ext>
            </a:extLst>
          </p:cNvPr>
          <p:cNvSpPr txBox="1"/>
          <p:nvPr/>
        </p:nvSpPr>
        <p:spPr>
          <a:xfrm>
            <a:off x="1868175" y="3441217"/>
            <a:ext cx="209422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a + 4 &gt; 2b + 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97AD4CC-0CB9-48DD-8C30-DD251A886F40}"/>
              </a:ext>
            </a:extLst>
          </p:cNvPr>
          <p:cNvSpPr txBox="1"/>
          <p:nvPr/>
        </p:nvSpPr>
        <p:spPr>
          <a:xfrm>
            <a:off x="3810000" y="3424736"/>
            <a:ext cx="2819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4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5C2F5E2-B8B6-4414-A17C-A70B69A96A7C}"/>
              </a:ext>
            </a:extLst>
          </p:cNvPr>
          <p:cNvSpPr txBox="1"/>
          <p:nvPr/>
        </p:nvSpPr>
        <p:spPr>
          <a:xfrm>
            <a:off x="626806" y="3886200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 &gt; b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- 2a &lt; - 2b 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9D0567D-2ED2-446C-A992-6ED55AD86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524289"/>
              </p:ext>
            </p:extLst>
          </p:nvPr>
        </p:nvGraphicFramePr>
        <p:xfrm>
          <a:off x="1524000" y="4495800"/>
          <a:ext cx="287180" cy="229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287180" cy="229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593A0526-2E7F-4D7B-94D5-1A473CEBA86C}"/>
              </a:ext>
            </a:extLst>
          </p:cNvPr>
          <p:cNvSpPr txBox="1"/>
          <p:nvPr/>
        </p:nvSpPr>
        <p:spPr>
          <a:xfrm>
            <a:off x="2096775" y="4343400"/>
            <a:ext cx="209422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 – 2a &lt; 7 – 2b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31B2F21-7C14-4221-965B-99D34376D6EA}"/>
              </a:ext>
            </a:extLst>
          </p:cNvPr>
          <p:cNvSpPr txBox="1"/>
          <p:nvPr/>
        </p:nvSpPr>
        <p:spPr>
          <a:xfrm>
            <a:off x="3818603" y="3886200"/>
            <a:ext cx="2819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-2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28F84AA-3912-4E5C-9C60-0E318503106B}"/>
              </a:ext>
            </a:extLst>
          </p:cNvPr>
          <p:cNvSpPr txBox="1"/>
          <p:nvPr/>
        </p:nvSpPr>
        <p:spPr>
          <a:xfrm>
            <a:off x="3861619" y="4343400"/>
            <a:ext cx="2819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7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5FBBC50-29CB-4CBA-8788-B9DA1244F03E}"/>
              </a:ext>
            </a:extLst>
          </p:cNvPr>
          <p:cNvSpPr txBox="1"/>
          <p:nvPr/>
        </p:nvSpPr>
        <p:spPr>
          <a:xfrm>
            <a:off x="631753" y="4800600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 &gt; b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a &gt; 5b 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23D32F4-98F1-4A41-BEE2-D849EA2FA901}"/>
              </a:ext>
            </a:extLst>
          </p:cNvPr>
          <p:cNvSpPr txBox="1"/>
          <p:nvPr/>
        </p:nvSpPr>
        <p:spPr>
          <a:xfrm>
            <a:off x="3467100" y="4826912"/>
            <a:ext cx="2819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915E04B-A93C-49BC-BA7E-806D07CF4C86}"/>
              </a:ext>
            </a:extLst>
          </p:cNvPr>
          <p:cNvSpPr txBox="1"/>
          <p:nvPr/>
        </p:nvSpPr>
        <p:spPr>
          <a:xfrm>
            <a:off x="1944375" y="5181600"/>
            <a:ext cx="209422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a + 3 &gt; 5b – 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FAEC55E-DD7A-4E97-AA56-7406647E9A89}"/>
              </a:ext>
            </a:extLst>
          </p:cNvPr>
          <p:cNvSpPr txBox="1"/>
          <p:nvPr/>
        </p:nvSpPr>
        <p:spPr>
          <a:xfrm>
            <a:off x="3810000" y="5192158"/>
            <a:ext cx="4648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8DF373A-2098-418F-B276-1D1627BF2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31309"/>
              </p:ext>
            </p:extLst>
          </p:nvPr>
        </p:nvGraphicFramePr>
        <p:xfrm>
          <a:off x="1541620" y="5334000"/>
          <a:ext cx="287180" cy="229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620" y="5334000"/>
                        <a:ext cx="287180" cy="229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63F00819-A131-41CF-A343-70BC51A7B517}"/>
              </a:ext>
            </a:extLst>
          </p:cNvPr>
          <p:cNvSpPr txBox="1"/>
          <p:nvPr/>
        </p:nvSpPr>
        <p:spPr>
          <a:xfrm>
            <a:off x="6017067" y="4800600"/>
            <a:ext cx="2819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 &gt; -3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62E798F-049F-4C36-86A6-E3ACAF59FB7F}"/>
              </a:ext>
            </a:extLst>
          </p:cNvPr>
          <p:cNvSpPr txBox="1"/>
          <p:nvPr/>
        </p:nvSpPr>
        <p:spPr>
          <a:xfrm>
            <a:off x="585019" y="5612487"/>
            <a:ext cx="3276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 &gt; b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a &gt; 2b 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B60A2C3-EFF4-48B2-85D3-8520F3DC201D}"/>
              </a:ext>
            </a:extLst>
          </p:cNvPr>
          <p:cNvSpPr txBox="1"/>
          <p:nvPr/>
        </p:nvSpPr>
        <p:spPr>
          <a:xfrm>
            <a:off x="3564255" y="5587180"/>
            <a:ext cx="2819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4FACE7B-CBBA-4B2B-B7E6-BDCDF5AF2413}"/>
              </a:ext>
            </a:extLst>
          </p:cNvPr>
          <p:cNvSpPr txBox="1"/>
          <p:nvPr/>
        </p:nvSpPr>
        <p:spPr>
          <a:xfrm>
            <a:off x="6153764" y="5586313"/>
            <a:ext cx="2819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 &gt; -1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C3549CD-B23B-4855-AE7F-729D654CBCE7}"/>
              </a:ext>
            </a:extLst>
          </p:cNvPr>
          <p:cNvSpPr txBox="1"/>
          <p:nvPr/>
        </p:nvSpPr>
        <p:spPr>
          <a:xfrm>
            <a:off x="1887839" y="6017200"/>
            <a:ext cx="209422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a + 5 &gt; 2b – 1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98244FB-43C0-4B44-BD1B-8FF7BBA19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02229"/>
              </p:ext>
            </p:extLst>
          </p:nvPr>
        </p:nvGraphicFramePr>
        <p:xfrm>
          <a:off x="1541620" y="6153844"/>
          <a:ext cx="287180" cy="229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620" y="6153844"/>
                        <a:ext cx="287180" cy="229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87A44645-DD5C-46BB-9CB6-C2A81117EDBA}"/>
              </a:ext>
            </a:extLst>
          </p:cNvPr>
          <p:cNvSpPr txBox="1"/>
          <p:nvPr/>
        </p:nvSpPr>
        <p:spPr>
          <a:xfrm>
            <a:off x="3760504" y="6017199"/>
            <a:ext cx="4648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89027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5" grpId="0"/>
      <p:bldP spid="26" grpId="0"/>
      <p:bldP spid="27" grpId="0"/>
      <p:bldP spid="28" grpId="0"/>
      <p:bldP spid="29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40"/>
          <p:cNvSpPr>
            <a:spLocks noEditPoints="1"/>
          </p:cNvSpPr>
          <p:nvPr/>
        </p:nvSpPr>
        <p:spPr bwMode="auto">
          <a:xfrm rot="19981304">
            <a:off x="1786075" y="3375480"/>
            <a:ext cx="2645410" cy="1114082"/>
          </a:xfrm>
          <a:custGeom>
            <a:avLst/>
            <a:gdLst/>
            <a:ahLst/>
            <a:cxnLst>
              <a:cxn ang="0">
                <a:pos x="1197" y="631"/>
              </a:cxn>
              <a:cxn ang="0">
                <a:pos x="1794" y="471"/>
              </a:cxn>
              <a:cxn ang="0">
                <a:pos x="828" y="176"/>
              </a:cxn>
              <a:cxn ang="0">
                <a:pos x="21" y="382"/>
              </a:cxn>
              <a:cxn ang="0">
                <a:pos x="117" y="373"/>
              </a:cxn>
              <a:cxn ang="0">
                <a:pos x="100" y="488"/>
              </a:cxn>
              <a:cxn ang="0">
                <a:pos x="87" y="613"/>
              </a:cxn>
              <a:cxn ang="0">
                <a:pos x="200" y="507"/>
              </a:cxn>
              <a:cxn ang="0">
                <a:pos x="386" y="462"/>
              </a:cxn>
              <a:cxn ang="0">
                <a:pos x="458" y="485"/>
              </a:cxn>
              <a:cxn ang="0">
                <a:pos x="277" y="472"/>
              </a:cxn>
              <a:cxn ang="0">
                <a:pos x="301" y="514"/>
              </a:cxn>
              <a:cxn ang="0">
                <a:pos x="308" y="537"/>
              </a:cxn>
              <a:cxn ang="0">
                <a:pos x="344" y="564"/>
              </a:cxn>
              <a:cxn ang="0">
                <a:pos x="420" y="529"/>
              </a:cxn>
              <a:cxn ang="0">
                <a:pos x="513" y="589"/>
              </a:cxn>
              <a:cxn ang="0">
                <a:pos x="579" y="488"/>
              </a:cxn>
              <a:cxn ang="0">
                <a:pos x="585" y="533"/>
              </a:cxn>
              <a:cxn ang="0">
                <a:pos x="658" y="507"/>
              </a:cxn>
              <a:cxn ang="0">
                <a:pos x="620" y="590"/>
              </a:cxn>
              <a:cxn ang="0">
                <a:pos x="739" y="486"/>
              </a:cxn>
              <a:cxn ang="0">
                <a:pos x="726" y="585"/>
              </a:cxn>
              <a:cxn ang="0">
                <a:pos x="1183" y="491"/>
              </a:cxn>
              <a:cxn ang="0">
                <a:pos x="1027" y="568"/>
              </a:cxn>
              <a:cxn ang="0">
                <a:pos x="867" y="534"/>
              </a:cxn>
              <a:cxn ang="0">
                <a:pos x="749" y="575"/>
              </a:cxn>
              <a:cxn ang="0">
                <a:pos x="812" y="530"/>
              </a:cxn>
              <a:cxn ang="0">
                <a:pos x="849" y="561"/>
              </a:cxn>
              <a:cxn ang="0">
                <a:pos x="881" y="607"/>
              </a:cxn>
              <a:cxn ang="0">
                <a:pos x="970" y="492"/>
              </a:cxn>
              <a:cxn ang="0">
                <a:pos x="1060" y="513"/>
              </a:cxn>
              <a:cxn ang="0">
                <a:pos x="1117" y="507"/>
              </a:cxn>
              <a:cxn ang="0">
                <a:pos x="1078" y="602"/>
              </a:cxn>
              <a:cxn ang="0">
                <a:pos x="1237" y="530"/>
              </a:cxn>
              <a:cxn ang="0">
                <a:pos x="1137" y="610"/>
              </a:cxn>
              <a:cxn ang="0">
                <a:pos x="1241" y="474"/>
              </a:cxn>
              <a:cxn ang="0">
                <a:pos x="1303" y="533"/>
              </a:cxn>
              <a:cxn ang="0">
                <a:pos x="1262" y="573"/>
              </a:cxn>
              <a:cxn ang="0">
                <a:pos x="1196" y="738"/>
              </a:cxn>
              <a:cxn ang="0">
                <a:pos x="1231" y="710"/>
              </a:cxn>
              <a:cxn ang="0">
                <a:pos x="1220" y="796"/>
              </a:cxn>
              <a:cxn ang="0">
                <a:pos x="1342" y="676"/>
              </a:cxn>
              <a:cxn ang="0">
                <a:pos x="1411" y="631"/>
              </a:cxn>
              <a:cxn ang="0">
                <a:pos x="1421" y="634"/>
              </a:cxn>
              <a:cxn ang="0">
                <a:pos x="1539" y="523"/>
              </a:cxn>
              <a:cxn ang="0">
                <a:pos x="1560" y="506"/>
              </a:cxn>
              <a:cxn ang="0">
                <a:pos x="1645" y="450"/>
              </a:cxn>
              <a:cxn ang="0">
                <a:pos x="1616" y="538"/>
              </a:cxn>
              <a:cxn ang="0">
                <a:pos x="1765" y="370"/>
              </a:cxn>
              <a:cxn ang="0">
                <a:pos x="1726" y="491"/>
              </a:cxn>
              <a:cxn ang="0">
                <a:pos x="1799" y="444"/>
              </a:cxn>
              <a:cxn ang="0">
                <a:pos x="1279" y="179"/>
              </a:cxn>
              <a:cxn ang="0">
                <a:pos x="1289" y="104"/>
              </a:cxn>
              <a:cxn ang="0">
                <a:pos x="1201" y="193"/>
              </a:cxn>
              <a:cxn ang="0">
                <a:pos x="1284" y="37"/>
              </a:cxn>
              <a:cxn ang="0">
                <a:pos x="1201" y="86"/>
              </a:cxn>
              <a:cxn ang="0">
                <a:pos x="1106" y="190"/>
              </a:cxn>
              <a:cxn ang="0">
                <a:pos x="1322" y="210"/>
              </a:cxn>
              <a:cxn ang="0">
                <a:pos x="1318" y="478"/>
              </a:cxn>
              <a:cxn ang="0">
                <a:pos x="306" y="202"/>
              </a:cxn>
              <a:cxn ang="0">
                <a:pos x="29" y="430"/>
              </a:cxn>
              <a:cxn ang="0">
                <a:pos x="111" y="214"/>
              </a:cxn>
            </a:cxnLst>
            <a:rect l="0" t="0" r="r" b="b"/>
            <a:pathLst>
              <a:path w="1858" h="840">
                <a:moveTo>
                  <a:pt x="15" y="443"/>
                </a:moveTo>
                <a:lnTo>
                  <a:pt x="15" y="443"/>
                </a:lnTo>
                <a:lnTo>
                  <a:pt x="21" y="467"/>
                </a:lnTo>
                <a:lnTo>
                  <a:pt x="27" y="491"/>
                </a:lnTo>
                <a:lnTo>
                  <a:pt x="35" y="543"/>
                </a:lnTo>
                <a:lnTo>
                  <a:pt x="35" y="543"/>
                </a:lnTo>
                <a:lnTo>
                  <a:pt x="39" y="566"/>
                </a:lnTo>
                <a:lnTo>
                  <a:pt x="45" y="590"/>
                </a:lnTo>
                <a:lnTo>
                  <a:pt x="48" y="602"/>
                </a:lnTo>
                <a:lnTo>
                  <a:pt x="53" y="613"/>
                </a:lnTo>
                <a:lnTo>
                  <a:pt x="58" y="621"/>
                </a:lnTo>
                <a:lnTo>
                  <a:pt x="65" y="628"/>
                </a:lnTo>
                <a:lnTo>
                  <a:pt x="65" y="628"/>
                </a:lnTo>
                <a:lnTo>
                  <a:pt x="94" y="624"/>
                </a:lnTo>
                <a:lnTo>
                  <a:pt x="124" y="621"/>
                </a:lnTo>
                <a:lnTo>
                  <a:pt x="155" y="618"/>
                </a:lnTo>
                <a:lnTo>
                  <a:pt x="185" y="617"/>
                </a:lnTo>
                <a:lnTo>
                  <a:pt x="312" y="614"/>
                </a:lnTo>
                <a:lnTo>
                  <a:pt x="312" y="614"/>
                </a:lnTo>
                <a:lnTo>
                  <a:pt x="415" y="613"/>
                </a:lnTo>
                <a:lnTo>
                  <a:pt x="516" y="613"/>
                </a:lnTo>
                <a:lnTo>
                  <a:pt x="618" y="614"/>
                </a:lnTo>
                <a:lnTo>
                  <a:pt x="719" y="617"/>
                </a:lnTo>
                <a:lnTo>
                  <a:pt x="923" y="623"/>
                </a:lnTo>
                <a:lnTo>
                  <a:pt x="1026" y="625"/>
                </a:lnTo>
                <a:lnTo>
                  <a:pt x="1128" y="627"/>
                </a:lnTo>
                <a:lnTo>
                  <a:pt x="1128" y="627"/>
                </a:lnTo>
                <a:lnTo>
                  <a:pt x="1158" y="625"/>
                </a:lnTo>
                <a:lnTo>
                  <a:pt x="1172" y="627"/>
                </a:lnTo>
                <a:lnTo>
                  <a:pt x="1179" y="630"/>
                </a:lnTo>
                <a:lnTo>
                  <a:pt x="1185" y="632"/>
                </a:lnTo>
                <a:lnTo>
                  <a:pt x="1185" y="632"/>
                </a:lnTo>
                <a:lnTo>
                  <a:pt x="1187" y="625"/>
                </a:lnTo>
                <a:lnTo>
                  <a:pt x="1192" y="618"/>
                </a:lnTo>
                <a:lnTo>
                  <a:pt x="1201" y="604"/>
                </a:lnTo>
                <a:lnTo>
                  <a:pt x="1214" y="592"/>
                </a:lnTo>
                <a:lnTo>
                  <a:pt x="1225" y="582"/>
                </a:lnTo>
                <a:lnTo>
                  <a:pt x="1225" y="582"/>
                </a:lnTo>
                <a:lnTo>
                  <a:pt x="1214" y="600"/>
                </a:lnTo>
                <a:lnTo>
                  <a:pt x="1203" y="618"/>
                </a:lnTo>
                <a:lnTo>
                  <a:pt x="1203" y="618"/>
                </a:lnTo>
                <a:lnTo>
                  <a:pt x="1197" y="631"/>
                </a:lnTo>
                <a:lnTo>
                  <a:pt x="1196" y="637"/>
                </a:lnTo>
                <a:lnTo>
                  <a:pt x="1197" y="638"/>
                </a:lnTo>
                <a:lnTo>
                  <a:pt x="1199" y="637"/>
                </a:lnTo>
                <a:lnTo>
                  <a:pt x="1199" y="637"/>
                </a:lnTo>
                <a:lnTo>
                  <a:pt x="1230" y="607"/>
                </a:lnTo>
                <a:lnTo>
                  <a:pt x="1259" y="578"/>
                </a:lnTo>
                <a:lnTo>
                  <a:pt x="1200" y="661"/>
                </a:lnTo>
                <a:lnTo>
                  <a:pt x="1193" y="627"/>
                </a:lnTo>
                <a:lnTo>
                  <a:pt x="1193" y="627"/>
                </a:lnTo>
                <a:lnTo>
                  <a:pt x="1192" y="631"/>
                </a:lnTo>
                <a:lnTo>
                  <a:pt x="1190" y="634"/>
                </a:lnTo>
                <a:lnTo>
                  <a:pt x="1185" y="638"/>
                </a:lnTo>
                <a:lnTo>
                  <a:pt x="1182" y="640"/>
                </a:lnTo>
                <a:lnTo>
                  <a:pt x="1179" y="642"/>
                </a:lnTo>
                <a:lnTo>
                  <a:pt x="1176" y="647"/>
                </a:lnTo>
                <a:lnTo>
                  <a:pt x="1176" y="652"/>
                </a:lnTo>
                <a:lnTo>
                  <a:pt x="1176" y="652"/>
                </a:lnTo>
                <a:lnTo>
                  <a:pt x="1176" y="677"/>
                </a:lnTo>
                <a:lnTo>
                  <a:pt x="1176" y="703"/>
                </a:lnTo>
                <a:lnTo>
                  <a:pt x="1179" y="728"/>
                </a:lnTo>
                <a:lnTo>
                  <a:pt x="1182" y="752"/>
                </a:lnTo>
                <a:lnTo>
                  <a:pt x="1189" y="797"/>
                </a:lnTo>
                <a:lnTo>
                  <a:pt x="1197" y="840"/>
                </a:lnTo>
                <a:lnTo>
                  <a:pt x="1197" y="840"/>
                </a:lnTo>
                <a:lnTo>
                  <a:pt x="1277" y="794"/>
                </a:lnTo>
                <a:lnTo>
                  <a:pt x="1359" y="748"/>
                </a:lnTo>
                <a:lnTo>
                  <a:pt x="1439" y="701"/>
                </a:lnTo>
                <a:lnTo>
                  <a:pt x="1478" y="677"/>
                </a:lnTo>
                <a:lnTo>
                  <a:pt x="1516" y="654"/>
                </a:lnTo>
                <a:lnTo>
                  <a:pt x="1516" y="654"/>
                </a:lnTo>
                <a:lnTo>
                  <a:pt x="1547" y="632"/>
                </a:lnTo>
                <a:lnTo>
                  <a:pt x="1577" y="610"/>
                </a:lnTo>
                <a:lnTo>
                  <a:pt x="1634" y="568"/>
                </a:lnTo>
                <a:lnTo>
                  <a:pt x="1665" y="547"/>
                </a:lnTo>
                <a:lnTo>
                  <a:pt x="1696" y="529"/>
                </a:lnTo>
                <a:lnTo>
                  <a:pt x="1728" y="510"/>
                </a:lnTo>
                <a:lnTo>
                  <a:pt x="1762" y="495"/>
                </a:lnTo>
                <a:lnTo>
                  <a:pt x="1762" y="495"/>
                </a:lnTo>
                <a:lnTo>
                  <a:pt x="1772" y="489"/>
                </a:lnTo>
                <a:lnTo>
                  <a:pt x="1780" y="485"/>
                </a:lnTo>
                <a:lnTo>
                  <a:pt x="1787" y="478"/>
                </a:lnTo>
                <a:lnTo>
                  <a:pt x="1794" y="471"/>
                </a:lnTo>
                <a:lnTo>
                  <a:pt x="1807" y="457"/>
                </a:lnTo>
                <a:lnTo>
                  <a:pt x="1820" y="441"/>
                </a:lnTo>
                <a:lnTo>
                  <a:pt x="1820" y="441"/>
                </a:lnTo>
                <a:lnTo>
                  <a:pt x="1827" y="403"/>
                </a:lnTo>
                <a:lnTo>
                  <a:pt x="1835" y="366"/>
                </a:lnTo>
                <a:lnTo>
                  <a:pt x="1846" y="329"/>
                </a:lnTo>
                <a:lnTo>
                  <a:pt x="1858" y="294"/>
                </a:lnTo>
                <a:lnTo>
                  <a:pt x="1296" y="2"/>
                </a:lnTo>
                <a:lnTo>
                  <a:pt x="1296" y="2"/>
                </a:lnTo>
                <a:lnTo>
                  <a:pt x="1293" y="0"/>
                </a:lnTo>
                <a:lnTo>
                  <a:pt x="1289" y="3"/>
                </a:lnTo>
                <a:lnTo>
                  <a:pt x="1287" y="6"/>
                </a:lnTo>
                <a:lnTo>
                  <a:pt x="1286" y="9"/>
                </a:lnTo>
                <a:lnTo>
                  <a:pt x="1286" y="9"/>
                </a:lnTo>
                <a:lnTo>
                  <a:pt x="1284" y="11"/>
                </a:lnTo>
                <a:lnTo>
                  <a:pt x="1284" y="11"/>
                </a:lnTo>
                <a:lnTo>
                  <a:pt x="1282" y="9"/>
                </a:lnTo>
                <a:lnTo>
                  <a:pt x="1280" y="4"/>
                </a:lnTo>
                <a:lnTo>
                  <a:pt x="1277" y="4"/>
                </a:lnTo>
                <a:lnTo>
                  <a:pt x="1276" y="4"/>
                </a:lnTo>
                <a:lnTo>
                  <a:pt x="1276" y="4"/>
                </a:lnTo>
                <a:lnTo>
                  <a:pt x="1256" y="21"/>
                </a:lnTo>
                <a:lnTo>
                  <a:pt x="1237" y="37"/>
                </a:lnTo>
                <a:lnTo>
                  <a:pt x="1217" y="51"/>
                </a:lnTo>
                <a:lnTo>
                  <a:pt x="1206" y="56"/>
                </a:lnTo>
                <a:lnTo>
                  <a:pt x="1194" y="62"/>
                </a:lnTo>
                <a:lnTo>
                  <a:pt x="1194" y="62"/>
                </a:lnTo>
                <a:lnTo>
                  <a:pt x="1189" y="65"/>
                </a:lnTo>
                <a:lnTo>
                  <a:pt x="1186" y="69"/>
                </a:lnTo>
                <a:lnTo>
                  <a:pt x="1183" y="73"/>
                </a:lnTo>
                <a:lnTo>
                  <a:pt x="1180" y="79"/>
                </a:lnTo>
                <a:lnTo>
                  <a:pt x="1178" y="91"/>
                </a:lnTo>
                <a:lnTo>
                  <a:pt x="1175" y="104"/>
                </a:lnTo>
                <a:lnTo>
                  <a:pt x="1175" y="104"/>
                </a:lnTo>
                <a:lnTo>
                  <a:pt x="1172" y="122"/>
                </a:lnTo>
                <a:lnTo>
                  <a:pt x="1171" y="142"/>
                </a:lnTo>
                <a:lnTo>
                  <a:pt x="1172" y="160"/>
                </a:lnTo>
                <a:lnTo>
                  <a:pt x="1175" y="179"/>
                </a:lnTo>
                <a:lnTo>
                  <a:pt x="1069" y="179"/>
                </a:lnTo>
                <a:lnTo>
                  <a:pt x="1069" y="179"/>
                </a:lnTo>
                <a:lnTo>
                  <a:pt x="948" y="176"/>
                </a:lnTo>
                <a:lnTo>
                  <a:pt x="828" y="176"/>
                </a:lnTo>
                <a:lnTo>
                  <a:pt x="708" y="177"/>
                </a:lnTo>
                <a:lnTo>
                  <a:pt x="589" y="180"/>
                </a:lnTo>
                <a:lnTo>
                  <a:pt x="353" y="186"/>
                </a:lnTo>
                <a:lnTo>
                  <a:pt x="233" y="188"/>
                </a:lnTo>
                <a:lnTo>
                  <a:pt x="115" y="190"/>
                </a:lnTo>
                <a:lnTo>
                  <a:pt x="115" y="190"/>
                </a:lnTo>
                <a:lnTo>
                  <a:pt x="98" y="210"/>
                </a:lnTo>
                <a:lnTo>
                  <a:pt x="84" y="231"/>
                </a:lnTo>
                <a:lnTo>
                  <a:pt x="55" y="273"/>
                </a:lnTo>
                <a:lnTo>
                  <a:pt x="28" y="318"/>
                </a:lnTo>
                <a:lnTo>
                  <a:pt x="0" y="363"/>
                </a:lnTo>
                <a:lnTo>
                  <a:pt x="0" y="363"/>
                </a:lnTo>
                <a:lnTo>
                  <a:pt x="1" y="378"/>
                </a:lnTo>
                <a:lnTo>
                  <a:pt x="4" y="395"/>
                </a:lnTo>
                <a:lnTo>
                  <a:pt x="8" y="412"/>
                </a:lnTo>
                <a:lnTo>
                  <a:pt x="8" y="420"/>
                </a:lnTo>
                <a:lnTo>
                  <a:pt x="8" y="429"/>
                </a:lnTo>
                <a:lnTo>
                  <a:pt x="8" y="429"/>
                </a:lnTo>
                <a:lnTo>
                  <a:pt x="8" y="436"/>
                </a:lnTo>
                <a:lnTo>
                  <a:pt x="8" y="441"/>
                </a:lnTo>
                <a:lnTo>
                  <a:pt x="10" y="443"/>
                </a:lnTo>
                <a:lnTo>
                  <a:pt x="11" y="444"/>
                </a:lnTo>
                <a:lnTo>
                  <a:pt x="13" y="444"/>
                </a:lnTo>
                <a:lnTo>
                  <a:pt x="15" y="443"/>
                </a:lnTo>
                <a:lnTo>
                  <a:pt x="15" y="443"/>
                </a:lnTo>
                <a:close/>
                <a:moveTo>
                  <a:pt x="32" y="364"/>
                </a:moveTo>
                <a:lnTo>
                  <a:pt x="32" y="364"/>
                </a:lnTo>
                <a:lnTo>
                  <a:pt x="48" y="337"/>
                </a:lnTo>
                <a:lnTo>
                  <a:pt x="66" y="311"/>
                </a:lnTo>
                <a:lnTo>
                  <a:pt x="84" y="287"/>
                </a:lnTo>
                <a:lnTo>
                  <a:pt x="104" y="266"/>
                </a:lnTo>
                <a:lnTo>
                  <a:pt x="104" y="266"/>
                </a:lnTo>
                <a:lnTo>
                  <a:pt x="107" y="266"/>
                </a:lnTo>
                <a:lnTo>
                  <a:pt x="107" y="266"/>
                </a:lnTo>
                <a:lnTo>
                  <a:pt x="79" y="309"/>
                </a:lnTo>
                <a:lnTo>
                  <a:pt x="49" y="356"/>
                </a:lnTo>
                <a:lnTo>
                  <a:pt x="21" y="405"/>
                </a:lnTo>
                <a:lnTo>
                  <a:pt x="21" y="405"/>
                </a:lnTo>
                <a:lnTo>
                  <a:pt x="18" y="399"/>
                </a:lnTo>
                <a:lnTo>
                  <a:pt x="18" y="394"/>
                </a:lnTo>
                <a:lnTo>
                  <a:pt x="20" y="388"/>
                </a:lnTo>
                <a:lnTo>
                  <a:pt x="21" y="382"/>
                </a:lnTo>
                <a:lnTo>
                  <a:pt x="27" y="373"/>
                </a:lnTo>
                <a:lnTo>
                  <a:pt x="32" y="364"/>
                </a:lnTo>
                <a:lnTo>
                  <a:pt x="32" y="364"/>
                </a:lnTo>
                <a:close/>
                <a:moveTo>
                  <a:pt x="135" y="378"/>
                </a:moveTo>
                <a:lnTo>
                  <a:pt x="94" y="425"/>
                </a:lnTo>
                <a:lnTo>
                  <a:pt x="94" y="425"/>
                </a:lnTo>
                <a:lnTo>
                  <a:pt x="104" y="406"/>
                </a:lnTo>
                <a:lnTo>
                  <a:pt x="114" y="389"/>
                </a:lnTo>
                <a:lnTo>
                  <a:pt x="136" y="354"/>
                </a:lnTo>
                <a:lnTo>
                  <a:pt x="136" y="354"/>
                </a:lnTo>
                <a:lnTo>
                  <a:pt x="138" y="356"/>
                </a:lnTo>
                <a:lnTo>
                  <a:pt x="139" y="358"/>
                </a:lnTo>
                <a:lnTo>
                  <a:pt x="140" y="364"/>
                </a:lnTo>
                <a:lnTo>
                  <a:pt x="139" y="371"/>
                </a:lnTo>
                <a:lnTo>
                  <a:pt x="135" y="378"/>
                </a:lnTo>
                <a:lnTo>
                  <a:pt x="135" y="378"/>
                </a:lnTo>
                <a:close/>
                <a:moveTo>
                  <a:pt x="143" y="391"/>
                </a:moveTo>
                <a:lnTo>
                  <a:pt x="143" y="391"/>
                </a:lnTo>
                <a:lnTo>
                  <a:pt x="146" y="396"/>
                </a:lnTo>
                <a:lnTo>
                  <a:pt x="148" y="403"/>
                </a:lnTo>
                <a:lnTo>
                  <a:pt x="146" y="413"/>
                </a:lnTo>
                <a:lnTo>
                  <a:pt x="145" y="417"/>
                </a:lnTo>
                <a:lnTo>
                  <a:pt x="142" y="422"/>
                </a:lnTo>
                <a:lnTo>
                  <a:pt x="96" y="478"/>
                </a:lnTo>
                <a:lnTo>
                  <a:pt x="96" y="478"/>
                </a:lnTo>
                <a:lnTo>
                  <a:pt x="118" y="434"/>
                </a:lnTo>
                <a:lnTo>
                  <a:pt x="143" y="391"/>
                </a:lnTo>
                <a:lnTo>
                  <a:pt x="143" y="391"/>
                </a:lnTo>
                <a:close/>
                <a:moveTo>
                  <a:pt x="129" y="332"/>
                </a:moveTo>
                <a:lnTo>
                  <a:pt x="129" y="332"/>
                </a:lnTo>
                <a:lnTo>
                  <a:pt x="110" y="356"/>
                </a:lnTo>
                <a:lnTo>
                  <a:pt x="90" y="381"/>
                </a:lnTo>
                <a:lnTo>
                  <a:pt x="70" y="406"/>
                </a:lnTo>
                <a:lnTo>
                  <a:pt x="63" y="420"/>
                </a:lnTo>
                <a:lnTo>
                  <a:pt x="56" y="436"/>
                </a:lnTo>
                <a:lnTo>
                  <a:pt x="56" y="436"/>
                </a:lnTo>
                <a:lnTo>
                  <a:pt x="73" y="415"/>
                </a:lnTo>
                <a:lnTo>
                  <a:pt x="90" y="394"/>
                </a:lnTo>
                <a:lnTo>
                  <a:pt x="108" y="373"/>
                </a:lnTo>
                <a:lnTo>
                  <a:pt x="125" y="354"/>
                </a:lnTo>
                <a:lnTo>
                  <a:pt x="125" y="354"/>
                </a:lnTo>
                <a:lnTo>
                  <a:pt x="117" y="373"/>
                </a:lnTo>
                <a:lnTo>
                  <a:pt x="107" y="389"/>
                </a:lnTo>
                <a:lnTo>
                  <a:pt x="84" y="423"/>
                </a:lnTo>
                <a:lnTo>
                  <a:pt x="60" y="455"/>
                </a:lnTo>
                <a:lnTo>
                  <a:pt x="38" y="491"/>
                </a:lnTo>
                <a:lnTo>
                  <a:pt x="38" y="491"/>
                </a:lnTo>
                <a:lnTo>
                  <a:pt x="38" y="478"/>
                </a:lnTo>
                <a:lnTo>
                  <a:pt x="39" y="467"/>
                </a:lnTo>
                <a:lnTo>
                  <a:pt x="44" y="448"/>
                </a:lnTo>
                <a:lnTo>
                  <a:pt x="51" y="430"/>
                </a:lnTo>
                <a:lnTo>
                  <a:pt x="59" y="413"/>
                </a:lnTo>
                <a:lnTo>
                  <a:pt x="124" y="306"/>
                </a:lnTo>
                <a:lnTo>
                  <a:pt x="124" y="306"/>
                </a:lnTo>
                <a:lnTo>
                  <a:pt x="125" y="305"/>
                </a:lnTo>
                <a:lnTo>
                  <a:pt x="126" y="306"/>
                </a:lnTo>
                <a:lnTo>
                  <a:pt x="129" y="315"/>
                </a:lnTo>
                <a:lnTo>
                  <a:pt x="131" y="325"/>
                </a:lnTo>
                <a:lnTo>
                  <a:pt x="131" y="329"/>
                </a:lnTo>
                <a:lnTo>
                  <a:pt x="129" y="332"/>
                </a:lnTo>
                <a:lnTo>
                  <a:pt x="129" y="332"/>
                </a:lnTo>
                <a:close/>
                <a:moveTo>
                  <a:pt x="65" y="479"/>
                </a:moveTo>
                <a:lnTo>
                  <a:pt x="65" y="477"/>
                </a:lnTo>
                <a:lnTo>
                  <a:pt x="65" y="472"/>
                </a:lnTo>
                <a:lnTo>
                  <a:pt x="133" y="395"/>
                </a:lnTo>
                <a:lnTo>
                  <a:pt x="133" y="395"/>
                </a:lnTo>
                <a:lnTo>
                  <a:pt x="111" y="432"/>
                </a:lnTo>
                <a:lnTo>
                  <a:pt x="88" y="468"/>
                </a:lnTo>
                <a:lnTo>
                  <a:pt x="48" y="544"/>
                </a:lnTo>
                <a:lnTo>
                  <a:pt x="48" y="544"/>
                </a:lnTo>
                <a:lnTo>
                  <a:pt x="44" y="533"/>
                </a:lnTo>
                <a:lnTo>
                  <a:pt x="42" y="524"/>
                </a:lnTo>
                <a:lnTo>
                  <a:pt x="44" y="514"/>
                </a:lnTo>
                <a:lnTo>
                  <a:pt x="45" y="506"/>
                </a:lnTo>
                <a:lnTo>
                  <a:pt x="49" y="498"/>
                </a:lnTo>
                <a:lnTo>
                  <a:pt x="53" y="491"/>
                </a:lnTo>
                <a:lnTo>
                  <a:pt x="59" y="485"/>
                </a:lnTo>
                <a:lnTo>
                  <a:pt x="65" y="479"/>
                </a:lnTo>
                <a:lnTo>
                  <a:pt x="65" y="479"/>
                </a:lnTo>
                <a:close/>
                <a:moveTo>
                  <a:pt x="49" y="562"/>
                </a:moveTo>
                <a:lnTo>
                  <a:pt x="49" y="562"/>
                </a:lnTo>
                <a:lnTo>
                  <a:pt x="65" y="537"/>
                </a:lnTo>
                <a:lnTo>
                  <a:pt x="81" y="512"/>
                </a:lnTo>
                <a:lnTo>
                  <a:pt x="100" y="488"/>
                </a:lnTo>
                <a:lnTo>
                  <a:pt x="118" y="465"/>
                </a:lnTo>
                <a:lnTo>
                  <a:pt x="55" y="581"/>
                </a:lnTo>
                <a:lnTo>
                  <a:pt x="55" y="581"/>
                </a:lnTo>
                <a:lnTo>
                  <a:pt x="53" y="576"/>
                </a:lnTo>
                <a:lnTo>
                  <a:pt x="52" y="571"/>
                </a:lnTo>
                <a:lnTo>
                  <a:pt x="49" y="566"/>
                </a:lnTo>
                <a:lnTo>
                  <a:pt x="49" y="562"/>
                </a:lnTo>
                <a:lnTo>
                  <a:pt x="49" y="562"/>
                </a:lnTo>
                <a:close/>
                <a:moveTo>
                  <a:pt x="66" y="581"/>
                </a:moveTo>
                <a:lnTo>
                  <a:pt x="66" y="581"/>
                </a:lnTo>
                <a:lnTo>
                  <a:pt x="110" y="500"/>
                </a:lnTo>
                <a:lnTo>
                  <a:pt x="131" y="464"/>
                </a:lnTo>
                <a:lnTo>
                  <a:pt x="153" y="427"/>
                </a:lnTo>
                <a:lnTo>
                  <a:pt x="153" y="427"/>
                </a:lnTo>
                <a:lnTo>
                  <a:pt x="155" y="430"/>
                </a:lnTo>
                <a:lnTo>
                  <a:pt x="155" y="434"/>
                </a:lnTo>
                <a:lnTo>
                  <a:pt x="155" y="439"/>
                </a:lnTo>
                <a:lnTo>
                  <a:pt x="155" y="439"/>
                </a:lnTo>
                <a:lnTo>
                  <a:pt x="131" y="482"/>
                </a:lnTo>
                <a:lnTo>
                  <a:pt x="110" y="526"/>
                </a:lnTo>
                <a:lnTo>
                  <a:pt x="87" y="569"/>
                </a:lnTo>
                <a:lnTo>
                  <a:pt x="65" y="610"/>
                </a:lnTo>
                <a:lnTo>
                  <a:pt x="65" y="610"/>
                </a:lnTo>
                <a:lnTo>
                  <a:pt x="63" y="607"/>
                </a:lnTo>
                <a:lnTo>
                  <a:pt x="62" y="603"/>
                </a:lnTo>
                <a:lnTo>
                  <a:pt x="62" y="595"/>
                </a:lnTo>
                <a:lnTo>
                  <a:pt x="63" y="586"/>
                </a:lnTo>
                <a:lnTo>
                  <a:pt x="66" y="581"/>
                </a:lnTo>
                <a:lnTo>
                  <a:pt x="66" y="581"/>
                </a:lnTo>
                <a:close/>
                <a:moveTo>
                  <a:pt x="84" y="602"/>
                </a:moveTo>
                <a:lnTo>
                  <a:pt x="156" y="460"/>
                </a:lnTo>
                <a:lnTo>
                  <a:pt x="156" y="460"/>
                </a:lnTo>
                <a:lnTo>
                  <a:pt x="159" y="462"/>
                </a:lnTo>
                <a:lnTo>
                  <a:pt x="160" y="464"/>
                </a:lnTo>
                <a:lnTo>
                  <a:pt x="167" y="465"/>
                </a:lnTo>
                <a:lnTo>
                  <a:pt x="173" y="465"/>
                </a:lnTo>
                <a:lnTo>
                  <a:pt x="176" y="467"/>
                </a:lnTo>
                <a:lnTo>
                  <a:pt x="178" y="469"/>
                </a:lnTo>
                <a:lnTo>
                  <a:pt x="90" y="610"/>
                </a:lnTo>
                <a:lnTo>
                  <a:pt x="90" y="610"/>
                </a:lnTo>
                <a:lnTo>
                  <a:pt x="88" y="613"/>
                </a:lnTo>
                <a:lnTo>
                  <a:pt x="87" y="613"/>
                </a:lnTo>
                <a:lnTo>
                  <a:pt x="86" y="613"/>
                </a:lnTo>
                <a:lnTo>
                  <a:pt x="84" y="610"/>
                </a:lnTo>
                <a:lnTo>
                  <a:pt x="84" y="606"/>
                </a:lnTo>
                <a:lnTo>
                  <a:pt x="84" y="602"/>
                </a:lnTo>
                <a:lnTo>
                  <a:pt x="84" y="602"/>
                </a:lnTo>
                <a:close/>
                <a:moveTo>
                  <a:pt x="104" y="610"/>
                </a:moveTo>
                <a:lnTo>
                  <a:pt x="104" y="610"/>
                </a:lnTo>
                <a:lnTo>
                  <a:pt x="124" y="575"/>
                </a:lnTo>
                <a:lnTo>
                  <a:pt x="143" y="541"/>
                </a:lnTo>
                <a:lnTo>
                  <a:pt x="164" y="510"/>
                </a:lnTo>
                <a:lnTo>
                  <a:pt x="187" y="479"/>
                </a:lnTo>
                <a:lnTo>
                  <a:pt x="187" y="479"/>
                </a:lnTo>
                <a:lnTo>
                  <a:pt x="188" y="485"/>
                </a:lnTo>
                <a:lnTo>
                  <a:pt x="187" y="491"/>
                </a:lnTo>
                <a:lnTo>
                  <a:pt x="184" y="496"/>
                </a:lnTo>
                <a:lnTo>
                  <a:pt x="180" y="500"/>
                </a:lnTo>
                <a:lnTo>
                  <a:pt x="180" y="500"/>
                </a:lnTo>
                <a:lnTo>
                  <a:pt x="177" y="503"/>
                </a:lnTo>
                <a:lnTo>
                  <a:pt x="176" y="507"/>
                </a:lnTo>
                <a:lnTo>
                  <a:pt x="174" y="516"/>
                </a:lnTo>
                <a:lnTo>
                  <a:pt x="176" y="519"/>
                </a:lnTo>
                <a:lnTo>
                  <a:pt x="126" y="607"/>
                </a:lnTo>
                <a:lnTo>
                  <a:pt x="126" y="607"/>
                </a:lnTo>
                <a:lnTo>
                  <a:pt x="115" y="607"/>
                </a:lnTo>
                <a:lnTo>
                  <a:pt x="110" y="607"/>
                </a:lnTo>
                <a:lnTo>
                  <a:pt x="104" y="610"/>
                </a:lnTo>
                <a:lnTo>
                  <a:pt x="104" y="610"/>
                </a:lnTo>
                <a:close/>
                <a:moveTo>
                  <a:pt x="140" y="606"/>
                </a:moveTo>
                <a:lnTo>
                  <a:pt x="140" y="606"/>
                </a:lnTo>
                <a:lnTo>
                  <a:pt x="155" y="572"/>
                </a:lnTo>
                <a:lnTo>
                  <a:pt x="170" y="540"/>
                </a:lnTo>
                <a:lnTo>
                  <a:pt x="187" y="506"/>
                </a:lnTo>
                <a:lnTo>
                  <a:pt x="201" y="472"/>
                </a:lnTo>
                <a:lnTo>
                  <a:pt x="201" y="472"/>
                </a:lnTo>
                <a:lnTo>
                  <a:pt x="204" y="469"/>
                </a:lnTo>
                <a:lnTo>
                  <a:pt x="207" y="468"/>
                </a:lnTo>
                <a:lnTo>
                  <a:pt x="215" y="467"/>
                </a:lnTo>
                <a:lnTo>
                  <a:pt x="226" y="468"/>
                </a:lnTo>
                <a:lnTo>
                  <a:pt x="235" y="471"/>
                </a:lnTo>
                <a:lnTo>
                  <a:pt x="235" y="471"/>
                </a:lnTo>
                <a:lnTo>
                  <a:pt x="211" y="495"/>
                </a:lnTo>
                <a:lnTo>
                  <a:pt x="200" y="507"/>
                </a:lnTo>
                <a:lnTo>
                  <a:pt x="190" y="521"/>
                </a:lnTo>
                <a:lnTo>
                  <a:pt x="180" y="534"/>
                </a:lnTo>
                <a:lnTo>
                  <a:pt x="170" y="550"/>
                </a:lnTo>
                <a:lnTo>
                  <a:pt x="162" y="565"/>
                </a:lnTo>
                <a:lnTo>
                  <a:pt x="155" y="581"/>
                </a:lnTo>
                <a:lnTo>
                  <a:pt x="155" y="581"/>
                </a:lnTo>
                <a:lnTo>
                  <a:pt x="191" y="533"/>
                </a:lnTo>
                <a:lnTo>
                  <a:pt x="209" y="509"/>
                </a:lnTo>
                <a:lnTo>
                  <a:pt x="230" y="485"/>
                </a:lnTo>
                <a:lnTo>
                  <a:pt x="223" y="513"/>
                </a:lnTo>
                <a:lnTo>
                  <a:pt x="223" y="513"/>
                </a:lnTo>
                <a:lnTo>
                  <a:pt x="222" y="512"/>
                </a:lnTo>
                <a:lnTo>
                  <a:pt x="221" y="509"/>
                </a:lnTo>
                <a:lnTo>
                  <a:pt x="219" y="510"/>
                </a:lnTo>
                <a:lnTo>
                  <a:pt x="218" y="513"/>
                </a:lnTo>
                <a:lnTo>
                  <a:pt x="218" y="513"/>
                </a:lnTo>
                <a:lnTo>
                  <a:pt x="216" y="519"/>
                </a:lnTo>
                <a:lnTo>
                  <a:pt x="216" y="521"/>
                </a:lnTo>
                <a:lnTo>
                  <a:pt x="216" y="524"/>
                </a:lnTo>
                <a:lnTo>
                  <a:pt x="216" y="524"/>
                </a:lnTo>
                <a:lnTo>
                  <a:pt x="192" y="561"/>
                </a:lnTo>
                <a:lnTo>
                  <a:pt x="180" y="582"/>
                </a:lnTo>
                <a:lnTo>
                  <a:pt x="174" y="592"/>
                </a:lnTo>
                <a:lnTo>
                  <a:pt x="170" y="602"/>
                </a:lnTo>
                <a:lnTo>
                  <a:pt x="140" y="606"/>
                </a:lnTo>
                <a:close/>
                <a:moveTo>
                  <a:pt x="319" y="457"/>
                </a:moveTo>
                <a:lnTo>
                  <a:pt x="236" y="454"/>
                </a:lnTo>
                <a:lnTo>
                  <a:pt x="236" y="454"/>
                </a:lnTo>
                <a:lnTo>
                  <a:pt x="235" y="454"/>
                </a:lnTo>
                <a:lnTo>
                  <a:pt x="233" y="451"/>
                </a:lnTo>
                <a:lnTo>
                  <a:pt x="233" y="451"/>
                </a:lnTo>
                <a:lnTo>
                  <a:pt x="280" y="450"/>
                </a:lnTo>
                <a:lnTo>
                  <a:pt x="325" y="450"/>
                </a:lnTo>
                <a:lnTo>
                  <a:pt x="370" y="453"/>
                </a:lnTo>
                <a:lnTo>
                  <a:pt x="415" y="455"/>
                </a:lnTo>
                <a:lnTo>
                  <a:pt x="504" y="462"/>
                </a:lnTo>
                <a:lnTo>
                  <a:pt x="593" y="471"/>
                </a:lnTo>
                <a:lnTo>
                  <a:pt x="593" y="471"/>
                </a:lnTo>
                <a:lnTo>
                  <a:pt x="558" y="471"/>
                </a:lnTo>
                <a:lnTo>
                  <a:pt x="523" y="471"/>
                </a:lnTo>
                <a:lnTo>
                  <a:pt x="454" y="468"/>
                </a:lnTo>
                <a:lnTo>
                  <a:pt x="386" y="462"/>
                </a:lnTo>
                <a:lnTo>
                  <a:pt x="319" y="457"/>
                </a:lnTo>
                <a:lnTo>
                  <a:pt x="319" y="457"/>
                </a:lnTo>
                <a:close/>
                <a:moveTo>
                  <a:pt x="556" y="486"/>
                </a:moveTo>
                <a:lnTo>
                  <a:pt x="556" y="486"/>
                </a:lnTo>
                <a:lnTo>
                  <a:pt x="521" y="517"/>
                </a:lnTo>
                <a:lnTo>
                  <a:pt x="504" y="534"/>
                </a:lnTo>
                <a:lnTo>
                  <a:pt x="488" y="551"/>
                </a:lnTo>
                <a:lnTo>
                  <a:pt x="488" y="551"/>
                </a:lnTo>
                <a:lnTo>
                  <a:pt x="492" y="543"/>
                </a:lnTo>
                <a:lnTo>
                  <a:pt x="496" y="536"/>
                </a:lnTo>
                <a:lnTo>
                  <a:pt x="507" y="520"/>
                </a:lnTo>
                <a:lnTo>
                  <a:pt x="518" y="505"/>
                </a:lnTo>
                <a:lnTo>
                  <a:pt x="524" y="496"/>
                </a:lnTo>
                <a:lnTo>
                  <a:pt x="530" y="488"/>
                </a:lnTo>
                <a:lnTo>
                  <a:pt x="530" y="488"/>
                </a:lnTo>
                <a:lnTo>
                  <a:pt x="531" y="486"/>
                </a:lnTo>
                <a:lnTo>
                  <a:pt x="533" y="485"/>
                </a:lnTo>
                <a:lnTo>
                  <a:pt x="541" y="485"/>
                </a:lnTo>
                <a:lnTo>
                  <a:pt x="556" y="486"/>
                </a:lnTo>
                <a:lnTo>
                  <a:pt x="556" y="486"/>
                </a:lnTo>
                <a:close/>
                <a:moveTo>
                  <a:pt x="503" y="486"/>
                </a:moveTo>
                <a:lnTo>
                  <a:pt x="503" y="486"/>
                </a:lnTo>
                <a:lnTo>
                  <a:pt x="483" y="502"/>
                </a:lnTo>
                <a:lnTo>
                  <a:pt x="465" y="519"/>
                </a:lnTo>
                <a:lnTo>
                  <a:pt x="448" y="537"/>
                </a:lnTo>
                <a:lnTo>
                  <a:pt x="433" y="558"/>
                </a:lnTo>
                <a:lnTo>
                  <a:pt x="433" y="558"/>
                </a:lnTo>
                <a:lnTo>
                  <a:pt x="443" y="540"/>
                </a:lnTo>
                <a:lnTo>
                  <a:pt x="452" y="524"/>
                </a:lnTo>
                <a:lnTo>
                  <a:pt x="464" y="509"/>
                </a:lnTo>
                <a:lnTo>
                  <a:pt x="474" y="492"/>
                </a:lnTo>
                <a:lnTo>
                  <a:pt x="474" y="492"/>
                </a:lnTo>
                <a:lnTo>
                  <a:pt x="478" y="488"/>
                </a:lnTo>
                <a:lnTo>
                  <a:pt x="479" y="485"/>
                </a:lnTo>
                <a:lnTo>
                  <a:pt x="482" y="484"/>
                </a:lnTo>
                <a:lnTo>
                  <a:pt x="482" y="484"/>
                </a:lnTo>
                <a:lnTo>
                  <a:pt x="488" y="484"/>
                </a:lnTo>
                <a:lnTo>
                  <a:pt x="493" y="485"/>
                </a:lnTo>
                <a:lnTo>
                  <a:pt x="503" y="486"/>
                </a:lnTo>
                <a:lnTo>
                  <a:pt x="503" y="486"/>
                </a:lnTo>
                <a:close/>
                <a:moveTo>
                  <a:pt x="458" y="485"/>
                </a:moveTo>
                <a:lnTo>
                  <a:pt x="458" y="485"/>
                </a:lnTo>
                <a:lnTo>
                  <a:pt x="441" y="498"/>
                </a:lnTo>
                <a:lnTo>
                  <a:pt x="426" y="512"/>
                </a:lnTo>
                <a:lnTo>
                  <a:pt x="410" y="527"/>
                </a:lnTo>
                <a:lnTo>
                  <a:pt x="396" y="543"/>
                </a:lnTo>
                <a:lnTo>
                  <a:pt x="430" y="484"/>
                </a:lnTo>
                <a:lnTo>
                  <a:pt x="430" y="484"/>
                </a:lnTo>
                <a:lnTo>
                  <a:pt x="431" y="482"/>
                </a:lnTo>
                <a:lnTo>
                  <a:pt x="434" y="481"/>
                </a:lnTo>
                <a:lnTo>
                  <a:pt x="441" y="481"/>
                </a:lnTo>
                <a:lnTo>
                  <a:pt x="450" y="482"/>
                </a:lnTo>
                <a:lnTo>
                  <a:pt x="458" y="485"/>
                </a:lnTo>
                <a:lnTo>
                  <a:pt x="458" y="485"/>
                </a:lnTo>
                <a:close/>
                <a:moveTo>
                  <a:pt x="407" y="479"/>
                </a:moveTo>
                <a:lnTo>
                  <a:pt x="407" y="479"/>
                </a:lnTo>
                <a:lnTo>
                  <a:pt x="393" y="492"/>
                </a:lnTo>
                <a:lnTo>
                  <a:pt x="381" y="506"/>
                </a:lnTo>
                <a:lnTo>
                  <a:pt x="355" y="533"/>
                </a:lnTo>
                <a:lnTo>
                  <a:pt x="355" y="533"/>
                </a:lnTo>
                <a:lnTo>
                  <a:pt x="364" y="520"/>
                </a:lnTo>
                <a:lnTo>
                  <a:pt x="374" y="506"/>
                </a:lnTo>
                <a:lnTo>
                  <a:pt x="382" y="492"/>
                </a:lnTo>
                <a:lnTo>
                  <a:pt x="391" y="479"/>
                </a:lnTo>
                <a:lnTo>
                  <a:pt x="407" y="479"/>
                </a:lnTo>
                <a:close/>
                <a:moveTo>
                  <a:pt x="332" y="469"/>
                </a:moveTo>
                <a:lnTo>
                  <a:pt x="332" y="469"/>
                </a:lnTo>
                <a:lnTo>
                  <a:pt x="315" y="486"/>
                </a:lnTo>
                <a:lnTo>
                  <a:pt x="298" y="505"/>
                </a:lnTo>
                <a:lnTo>
                  <a:pt x="282" y="523"/>
                </a:lnTo>
                <a:lnTo>
                  <a:pt x="267" y="541"/>
                </a:lnTo>
                <a:lnTo>
                  <a:pt x="302" y="471"/>
                </a:lnTo>
                <a:lnTo>
                  <a:pt x="302" y="471"/>
                </a:lnTo>
                <a:lnTo>
                  <a:pt x="313" y="471"/>
                </a:lnTo>
                <a:lnTo>
                  <a:pt x="332" y="469"/>
                </a:lnTo>
                <a:lnTo>
                  <a:pt x="332" y="469"/>
                </a:lnTo>
                <a:close/>
                <a:moveTo>
                  <a:pt x="244" y="482"/>
                </a:moveTo>
                <a:lnTo>
                  <a:pt x="244" y="482"/>
                </a:lnTo>
                <a:lnTo>
                  <a:pt x="249" y="475"/>
                </a:lnTo>
                <a:lnTo>
                  <a:pt x="253" y="472"/>
                </a:lnTo>
                <a:lnTo>
                  <a:pt x="257" y="472"/>
                </a:lnTo>
                <a:lnTo>
                  <a:pt x="261" y="472"/>
                </a:lnTo>
                <a:lnTo>
                  <a:pt x="261" y="472"/>
                </a:lnTo>
                <a:lnTo>
                  <a:pt x="277" y="472"/>
                </a:lnTo>
                <a:lnTo>
                  <a:pt x="294" y="471"/>
                </a:lnTo>
                <a:lnTo>
                  <a:pt x="294" y="471"/>
                </a:lnTo>
                <a:lnTo>
                  <a:pt x="268" y="498"/>
                </a:lnTo>
                <a:lnTo>
                  <a:pt x="244" y="526"/>
                </a:lnTo>
                <a:lnTo>
                  <a:pt x="223" y="554"/>
                </a:lnTo>
                <a:lnTo>
                  <a:pt x="202" y="585"/>
                </a:lnTo>
                <a:lnTo>
                  <a:pt x="202" y="585"/>
                </a:lnTo>
                <a:lnTo>
                  <a:pt x="198" y="589"/>
                </a:lnTo>
                <a:lnTo>
                  <a:pt x="194" y="595"/>
                </a:lnTo>
                <a:lnTo>
                  <a:pt x="187" y="599"/>
                </a:lnTo>
                <a:lnTo>
                  <a:pt x="180" y="602"/>
                </a:lnTo>
                <a:lnTo>
                  <a:pt x="244" y="482"/>
                </a:lnTo>
                <a:close/>
                <a:moveTo>
                  <a:pt x="195" y="600"/>
                </a:moveTo>
                <a:lnTo>
                  <a:pt x="274" y="502"/>
                </a:lnTo>
                <a:lnTo>
                  <a:pt x="274" y="502"/>
                </a:lnTo>
                <a:lnTo>
                  <a:pt x="275" y="510"/>
                </a:lnTo>
                <a:lnTo>
                  <a:pt x="274" y="517"/>
                </a:lnTo>
                <a:lnTo>
                  <a:pt x="273" y="520"/>
                </a:lnTo>
                <a:lnTo>
                  <a:pt x="270" y="521"/>
                </a:lnTo>
                <a:lnTo>
                  <a:pt x="270" y="521"/>
                </a:lnTo>
                <a:lnTo>
                  <a:pt x="270" y="519"/>
                </a:lnTo>
                <a:lnTo>
                  <a:pt x="270" y="519"/>
                </a:lnTo>
                <a:lnTo>
                  <a:pt x="267" y="520"/>
                </a:lnTo>
                <a:lnTo>
                  <a:pt x="266" y="523"/>
                </a:lnTo>
                <a:lnTo>
                  <a:pt x="264" y="524"/>
                </a:lnTo>
                <a:lnTo>
                  <a:pt x="266" y="526"/>
                </a:lnTo>
                <a:lnTo>
                  <a:pt x="225" y="600"/>
                </a:lnTo>
                <a:lnTo>
                  <a:pt x="225" y="600"/>
                </a:lnTo>
                <a:lnTo>
                  <a:pt x="223" y="602"/>
                </a:lnTo>
                <a:lnTo>
                  <a:pt x="219" y="603"/>
                </a:lnTo>
                <a:lnTo>
                  <a:pt x="212" y="603"/>
                </a:lnTo>
                <a:lnTo>
                  <a:pt x="195" y="600"/>
                </a:lnTo>
                <a:lnTo>
                  <a:pt x="195" y="600"/>
                </a:lnTo>
                <a:close/>
                <a:moveTo>
                  <a:pt x="237" y="599"/>
                </a:moveTo>
                <a:lnTo>
                  <a:pt x="251" y="575"/>
                </a:lnTo>
                <a:lnTo>
                  <a:pt x="251" y="575"/>
                </a:lnTo>
                <a:lnTo>
                  <a:pt x="254" y="575"/>
                </a:lnTo>
                <a:lnTo>
                  <a:pt x="257" y="572"/>
                </a:lnTo>
                <a:lnTo>
                  <a:pt x="257" y="572"/>
                </a:lnTo>
                <a:lnTo>
                  <a:pt x="270" y="552"/>
                </a:lnTo>
                <a:lnTo>
                  <a:pt x="285" y="533"/>
                </a:lnTo>
                <a:lnTo>
                  <a:pt x="301" y="514"/>
                </a:lnTo>
                <a:lnTo>
                  <a:pt x="318" y="496"/>
                </a:lnTo>
                <a:lnTo>
                  <a:pt x="318" y="496"/>
                </a:lnTo>
                <a:lnTo>
                  <a:pt x="318" y="500"/>
                </a:lnTo>
                <a:lnTo>
                  <a:pt x="318" y="500"/>
                </a:lnTo>
                <a:lnTo>
                  <a:pt x="306" y="523"/>
                </a:lnTo>
                <a:lnTo>
                  <a:pt x="295" y="545"/>
                </a:lnTo>
                <a:lnTo>
                  <a:pt x="268" y="590"/>
                </a:lnTo>
                <a:lnTo>
                  <a:pt x="268" y="590"/>
                </a:lnTo>
                <a:lnTo>
                  <a:pt x="266" y="595"/>
                </a:lnTo>
                <a:lnTo>
                  <a:pt x="261" y="597"/>
                </a:lnTo>
                <a:lnTo>
                  <a:pt x="259" y="599"/>
                </a:lnTo>
                <a:lnTo>
                  <a:pt x="254" y="599"/>
                </a:lnTo>
                <a:lnTo>
                  <a:pt x="246" y="599"/>
                </a:lnTo>
                <a:lnTo>
                  <a:pt x="237" y="599"/>
                </a:lnTo>
                <a:lnTo>
                  <a:pt x="237" y="599"/>
                </a:lnTo>
                <a:close/>
                <a:moveTo>
                  <a:pt x="305" y="599"/>
                </a:moveTo>
                <a:lnTo>
                  <a:pt x="305" y="599"/>
                </a:lnTo>
                <a:lnTo>
                  <a:pt x="289" y="599"/>
                </a:lnTo>
                <a:lnTo>
                  <a:pt x="271" y="602"/>
                </a:lnTo>
                <a:lnTo>
                  <a:pt x="298" y="562"/>
                </a:lnTo>
                <a:lnTo>
                  <a:pt x="298" y="562"/>
                </a:lnTo>
                <a:lnTo>
                  <a:pt x="296" y="561"/>
                </a:lnTo>
                <a:lnTo>
                  <a:pt x="295" y="559"/>
                </a:lnTo>
                <a:lnTo>
                  <a:pt x="295" y="559"/>
                </a:lnTo>
                <a:lnTo>
                  <a:pt x="298" y="554"/>
                </a:lnTo>
                <a:lnTo>
                  <a:pt x="301" y="548"/>
                </a:lnTo>
                <a:lnTo>
                  <a:pt x="305" y="543"/>
                </a:lnTo>
                <a:lnTo>
                  <a:pt x="308" y="537"/>
                </a:lnTo>
                <a:lnTo>
                  <a:pt x="308" y="537"/>
                </a:lnTo>
                <a:lnTo>
                  <a:pt x="318" y="521"/>
                </a:lnTo>
                <a:lnTo>
                  <a:pt x="325" y="506"/>
                </a:lnTo>
                <a:lnTo>
                  <a:pt x="340" y="472"/>
                </a:lnTo>
                <a:lnTo>
                  <a:pt x="340" y="472"/>
                </a:lnTo>
                <a:lnTo>
                  <a:pt x="346" y="474"/>
                </a:lnTo>
                <a:lnTo>
                  <a:pt x="353" y="474"/>
                </a:lnTo>
                <a:lnTo>
                  <a:pt x="360" y="475"/>
                </a:lnTo>
                <a:lnTo>
                  <a:pt x="367" y="477"/>
                </a:lnTo>
                <a:lnTo>
                  <a:pt x="367" y="477"/>
                </a:lnTo>
                <a:lnTo>
                  <a:pt x="351" y="491"/>
                </a:lnTo>
                <a:lnTo>
                  <a:pt x="337" y="506"/>
                </a:lnTo>
                <a:lnTo>
                  <a:pt x="308" y="537"/>
                </a:lnTo>
                <a:lnTo>
                  <a:pt x="308" y="537"/>
                </a:lnTo>
                <a:lnTo>
                  <a:pt x="308" y="538"/>
                </a:lnTo>
                <a:lnTo>
                  <a:pt x="309" y="541"/>
                </a:lnTo>
                <a:lnTo>
                  <a:pt x="309" y="541"/>
                </a:lnTo>
                <a:lnTo>
                  <a:pt x="303" y="551"/>
                </a:lnTo>
                <a:lnTo>
                  <a:pt x="301" y="562"/>
                </a:lnTo>
                <a:lnTo>
                  <a:pt x="301" y="562"/>
                </a:lnTo>
                <a:lnTo>
                  <a:pt x="318" y="540"/>
                </a:lnTo>
                <a:lnTo>
                  <a:pt x="337" y="517"/>
                </a:lnTo>
                <a:lnTo>
                  <a:pt x="358" y="496"/>
                </a:lnTo>
                <a:lnTo>
                  <a:pt x="370" y="486"/>
                </a:lnTo>
                <a:lnTo>
                  <a:pt x="382" y="477"/>
                </a:lnTo>
                <a:lnTo>
                  <a:pt x="382" y="477"/>
                </a:lnTo>
                <a:lnTo>
                  <a:pt x="379" y="484"/>
                </a:lnTo>
                <a:lnTo>
                  <a:pt x="377" y="489"/>
                </a:lnTo>
                <a:lnTo>
                  <a:pt x="368" y="499"/>
                </a:lnTo>
                <a:lnTo>
                  <a:pt x="361" y="509"/>
                </a:lnTo>
                <a:lnTo>
                  <a:pt x="354" y="520"/>
                </a:lnTo>
                <a:lnTo>
                  <a:pt x="355" y="523"/>
                </a:lnTo>
                <a:lnTo>
                  <a:pt x="355" y="523"/>
                </a:lnTo>
                <a:lnTo>
                  <a:pt x="343" y="540"/>
                </a:lnTo>
                <a:lnTo>
                  <a:pt x="329" y="558"/>
                </a:lnTo>
                <a:lnTo>
                  <a:pt x="316" y="579"/>
                </a:lnTo>
                <a:lnTo>
                  <a:pt x="305" y="599"/>
                </a:lnTo>
                <a:lnTo>
                  <a:pt x="305" y="599"/>
                </a:lnTo>
                <a:close/>
                <a:moveTo>
                  <a:pt x="319" y="602"/>
                </a:moveTo>
                <a:lnTo>
                  <a:pt x="319" y="602"/>
                </a:lnTo>
                <a:lnTo>
                  <a:pt x="322" y="595"/>
                </a:lnTo>
                <a:lnTo>
                  <a:pt x="325" y="588"/>
                </a:lnTo>
                <a:lnTo>
                  <a:pt x="327" y="581"/>
                </a:lnTo>
                <a:lnTo>
                  <a:pt x="334" y="576"/>
                </a:lnTo>
                <a:lnTo>
                  <a:pt x="333" y="573"/>
                </a:lnTo>
                <a:lnTo>
                  <a:pt x="333" y="573"/>
                </a:lnTo>
                <a:lnTo>
                  <a:pt x="334" y="566"/>
                </a:lnTo>
                <a:lnTo>
                  <a:pt x="336" y="564"/>
                </a:lnTo>
                <a:lnTo>
                  <a:pt x="339" y="562"/>
                </a:lnTo>
                <a:lnTo>
                  <a:pt x="339" y="562"/>
                </a:lnTo>
                <a:lnTo>
                  <a:pt x="337" y="566"/>
                </a:lnTo>
                <a:lnTo>
                  <a:pt x="337" y="568"/>
                </a:lnTo>
                <a:lnTo>
                  <a:pt x="339" y="568"/>
                </a:lnTo>
                <a:lnTo>
                  <a:pt x="343" y="565"/>
                </a:lnTo>
                <a:lnTo>
                  <a:pt x="344" y="564"/>
                </a:lnTo>
                <a:lnTo>
                  <a:pt x="344" y="564"/>
                </a:lnTo>
                <a:lnTo>
                  <a:pt x="363" y="541"/>
                </a:lnTo>
                <a:lnTo>
                  <a:pt x="381" y="520"/>
                </a:lnTo>
                <a:lnTo>
                  <a:pt x="399" y="500"/>
                </a:lnTo>
                <a:lnTo>
                  <a:pt x="419" y="482"/>
                </a:lnTo>
                <a:lnTo>
                  <a:pt x="419" y="482"/>
                </a:lnTo>
                <a:lnTo>
                  <a:pt x="420" y="482"/>
                </a:lnTo>
                <a:lnTo>
                  <a:pt x="420" y="482"/>
                </a:lnTo>
                <a:lnTo>
                  <a:pt x="419" y="488"/>
                </a:lnTo>
                <a:lnTo>
                  <a:pt x="416" y="499"/>
                </a:lnTo>
                <a:lnTo>
                  <a:pt x="416" y="499"/>
                </a:lnTo>
                <a:lnTo>
                  <a:pt x="413" y="499"/>
                </a:lnTo>
                <a:lnTo>
                  <a:pt x="412" y="500"/>
                </a:lnTo>
                <a:lnTo>
                  <a:pt x="406" y="506"/>
                </a:lnTo>
                <a:lnTo>
                  <a:pt x="402" y="513"/>
                </a:lnTo>
                <a:lnTo>
                  <a:pt x="399" y="521"/>
                </a:lnTo>
                <a:lnTo>
                  <a:pt x="400" y="524"/>
                </a:lnTo>
                <a:lnTo>
                  <a:pt x="400" y="524"/>
                </a:lnTo>
                <a:lnTo>
                  <a:pt x="386" y="541"/>
                </a:lnTo>
                <a:lnTo>
                  <a:pt x="372" y="561"/>
                </a:lnTo>
                <a:lnTo>
                  <a:pt x="360" y="582"/>
                </a:lnTo>
                <a:lnTo>
                  <a:pt x="347" y="602"/>
                </a:lnTo>
                <a:lnTo>
                  <a:pt x="319" y="602"/>
                </a:lnTo>
                <a:close/>
                <a:moveTo>
                  <a:pt x="361" y="602"/>
                </a:moveTo>
                <a:lnTo>
                  <a:pt x="361" y="602"/>
                </a:lnTo>
                <a:lnTo>
                  <a:pt x="363" y="597"/>
                </a:lnTo>
                <a:lnTo>
                  <a:pt x="365" y="593"/>
                </a:lnTo>
                <a:lnTo>
                  <a:pt x="371" y="585"/>
                </a:lnTo>
                <a:lnTo>
                  <a:pt x="378" y="578"/>
                </a:lnTo>
                <a:lnTo>
                  <a:pt x="384" y="569"/>
                </a:lnTo>
                <a:lnTo>
                  <a:pt x="379" y="571"/>
                </a:lnTo>
                <a:lnTo>
                  <a:pt x="379" y="571"/>
                </a:lnTo>
                <a:lnTo>
                  <a:pt x="381" y="565"/>
                </a:lnTo>
                <a:lnTo>
                  <a:pt x="384" y="561"/>
                </a:lnTo>
                <a:lnTo>
                  <a:pt x="389" y="552"/>
                </a:lnTo>
                <a:lnTo>
                  <a:pt x="389" y="552"/>
                </a:lnTo>
                <a:lnTo>
                  <a:pt x="389" y="557"/>
                </a:lnTo>
                <a:lnTo>
                  <a:pt x="388" y="559"/>
                </a:lnTo>
                <a:lnTo>
                  <a:pt x="385" y="564"/>
                </a:lnTo>
                <a:lnTo>
                  <a:pt x="384" y="569"/>
                </a:lnTo>
                <a:lnTo>
                  <a:pt x="384" y="569"/>
                </a:lnTo>
                <a:lnTo>
                  <a:pt x="402" y="548"/>
                </a:lnTo>
                <a:lnTo>
                  <a:pt x="420" y="529"/>
                </a:lnTo>
                <a:lnTo>
                  <a:pt x="441" y="507"/>
                </a:lnTo>
                <a:lnTo>
                  <a:pt x="452" y="499"/>
                </a:lnTo>
                <a:lnTo>
                  <a:pt x="465" y="491"/>
                </a:lnTo>
                <a:lnTo>
                  <a:pt x="465" y="491"/>
                </a:lnTo>
                <a:lnTo>
                  <a:pt x="459" y="500"/>
                </a:lnTo>
                <a:lnTo>
                  <a:pt x="455" y="509"/>
                </a:lnTo>
                <a:lnTo>
                  <a:pt x="452" y="516"/>
                </a:lnTo>
                <a:lnTo>
                  <a:pt x="447" y="523"/>
                </a:lnTo>
                <a:lnTo>
                  <a:pt x="447" y="523"/>
                </a:lnTo>
                <a:lnTo>
                  <a:pt x="445" y="519"/>
                </a:lnTo>
                <a:lnTo>
                  <a:pt x="445" y="521"/>
                </a:lnTo>
                <a:lnTo>
                  <a:pt x="445" y="521"/>
                </a:lnTo>
                <a:lnTo>
                  <a:pt x="443" y="523"/>
                </a:lnTo>
                <a:lnTo>
                  <a:pt x="443" y="524"/>
                </a:lnTo>
                <a:lnTo>
                  <a:pt x="444" y="529"/>
                </a:lnTo>
                <a:lnTo>
                  <a:pt x="444" y="529"/>
                </a:lnTo>
                <a:lnTo>
                  <a:pt x="434" y="543"/>
                </a:lnTo>
                <a:lnTo>
                  <a:pt x="423" y="557"/>
                </a:lnTo>
                <a:lnTo>
                  <a:pt x="413" y="571"/>
                </a:lnTo>
                <a:lnTo>
                  <a:pt x="403" y="586"/>
                </a:lnTo>
                <a:lnTo>
                  <a:pt x="403" y="586"/>
                </a:lnTo>
                <a:lnTo>
                  <a:pt x="403" y="590"/>
                </a:lnTo>
                <a:lnTo>
                  <a:pt x="403" y="596"/>
                </a:lnTo>
                <a:lnTo>
                  <a:pt x="403" y="597"/>
                </a:lnTo>
                <a:lnTo>
                  <a:pt x="405" y="599"/>
                </a:lnTo>
                <a:lnTo>
                  <a:pt x="406" y="597"/>
                </a:lnTo>
                <a:lnTo>
                  <a:pt x="407" y="596"/>
                </a:lnTo>
                <a:lnTo>
                  <a:pt x="407" y="596"/>
                </a:lnTo>
                <a:lnTo>
                  <a:pt x="419" y="579"/>
                </a:lnTo>
                <a:lnTo>
                  <a:pt x="430" y="565"/>
                </a:lnTo>
                <a:lnTo>
                  <a:pt x="443" y="551"/>
                </a:lnTo>
                <a:lnTo>
                  <a:pt x="455" y="537"/>
                </a:lnTo>
                <a:lnTo>
                  <a:pt x="469" y="524"/>
                </a:lnTo>
                <a:lnTo>
                  <a:pt x="485" y="513"/>
                </a:lnTo>
                <a:lnTo>
                  <a:pt x="516" y="491"/>
                </a:lnTo>
                <a:lnTo>
                  <a:pt x="444" y="603"/>
                </a:lnTo>
                <a:lnTo>
                  <a:pt x="444" y="603"/>
                </a:lnTo>
                <a:lnTo>
                  <a:pt x="402" y="602"/>
                </a:lnTo>
                <a:lnTo>
                  <a:pt x="381" y="602"/>
                </a:lnTo>
                <a:lnTo>
                  <a:pt x="361" y="602"/>
                </a:lnTo>
                <a:lnTo>
                  <a:pt x="361" y="602"/>
                </a:lnTo>
                <a:close/>
                <a:moveTo>
                  <a:pt x="513" y="589"/>
                </a:moveTo>
                <a:lnTo>
                  <a:pt x="513" y="589"/>
                </a:lnTo>
                <a:lnTo>
                  <a:pt x="520" y="578"/>
                </a:lnTo>
                <a:lnTo>
                  <a:pt x="527" y="565"/>
                </a:lnTo>
                <a:lnTo>
                  <a:pt x="533" y="552"/>
                </a:lnTo>
                <a:lnTo>
                  <a:pt x="538" y="537"/>
                </a:lnTo>
                <a:lnTo>
                  <a:pt x="538" y="537"/>
                </a:lnTo>
                <a:lnTo>
                  <a:pt x="526" y="551"/>
                </a:lnTo>
                <a:lnTo>
                  <a:pt x="514" y="566"/>
                </a:lnTo>
                <a:lnTo>
                  <a:pt x="503" y="583"/>
                </a:lnTo>
                <a:lnTo>
                  <a:pt x="495" y="602"/>
                </a:lnTo>
                <a:lnTo>
                  <a:pt x="461" y="600"/>
                </a:lnTo>
                <a:lnTo>
                  <a:pt x="461" y="600"/>
                </a:lnTo>
                <a:lnTo>
                  <a:pt x="465" y="593"/>
                </a:lnTo>
                <a:lnTo>
                  <a:pt x="469" y="588"/>
                </a:lnTo>
                <a:lnTo>
                  <a:pt x="475" y="582"/>
                </a:lnTo>
                <a:lnTo>
                  <a:pt x="479" y="575"/>
                </a:lnTo>
                <a:lnTo>
                  <a:pt x="483" y="571"/>
                </a:lnTo>
                <a:lnTo>
                  <a:pt x="479" y="571"/>
                </a:lnTo>
                <a:lnTo>
                  <a:pt x="479" y="571"/>
                </a:lnTo>
                <a:lnTo>
                  <a:pt x="479" y="566"/>
                </a:lnTo>
                <a:lnTo>
                  <a:pt x="481" y="562"/>
                </a:lnTo>
                <a:lnTo>
                  <a:pt x="483" y="558"/>
                </a:lnTo>
                <a:lnTo>
                  <a:pt x="489" y="558"/>
                </a:lnTo>
                <a:lnTo>
                  <a:pt x="483" y="571"/>
                </a:lnTo>
                <a:lnTo>
                  <a:pt x="483" y="571"/>
                </a:lnTo>
                <a:lnTo>
                  <a:pt x="500" y="551"/>
                </a:lnTo>
                <a:lnTo>
                  <a:pt x="520" y="530"/>
                </a:lnTo>
                <a:lnTo>
                  <a:pt x="541" y="510"/>
                </a:lnTo>
                <a:lnTo>
                  <a:pt x="563" y="492"/>
                </a:lnTo>
                <a:lnTo>
                  <a:pt x="552" y="514"/>
                </a:lnTo>
                <a:lnTo>
                  <a:pt x="552" y="514"/>
                </a:lnTo>
                <a:lnTo>
                  <a:pt x="547" y="519"/>
                </a:lnTo>
                <a:lnTo>
                  <a:pt x="541" y="524"/>
                </a:lnTo>
                <a:lnTo>
                  <a:pt x="540" y="527"/>
                </a:lnTo>
                <a:lnTo>
                  <a:pt x="538" y="531"/>
                </a:lnTo>
                <a:lnTo>
                  <a:pt x="540" y="534"/>
                </a:lnTo>
                <a:lnTo>
                  <a:pt x="542" y="537"/>
                </a:lnTo>
                <a:lnTo>
                  <a:pt x="542" y="537"/>
                </a:lnTo>
                <a:lnTo>
                  <a:pt x="551" y="526"/>
                </a:lnTo>
                <a:lnTo>
                  <a:pt x="562" y="513"/>
                </a:lnTo>
                <a:lnTo>
                  <a:pt x="579" y="488"/>
                </a:lnTo>
                <a:lnTo>
                  <a:pt x="579" y="488"/>
                </a:lnTo>
                <a:lnTo>
                  <a:pt x="580" y="486"/>
                </a:lnTo>
                <a:lnTo>
                  <a:pt x="583" y="485"/>
                </a:lnTo>
                <a:lnTo>
                  <a:pt x="586" y="486"/>
                </a:lnTo>
                <a:lnTo>
                  <a:pt x="589" y="489"/>
                </a:lnTo>
                <a:lnTo>
                  <a:pt x="589" y="491"/>
                </a:lnTo>
                <a:lnTo>
                  <a:pt x="589" y="493"/>
                </a:lnTo>
                <a:lnTo>
                  <a:pt x="589" y="493"/>
                </a:lnTo>
                <a:lnTo>
                  <a:pt x="569" y="519"/>
                </a:lnTo>
                <a:lnTo>
                  <a:pt x="551" y="545"/>
                </a:lnTo>
                <a:lnTo>
                  <a:pt x="534" y="572"/>
                </a:lnTo>
                <a:lnTo>
                  <a:pt x="518" y="599"/>
                </a:lnTo>
                <a:lnTo>
                  <a:pt x="518" y="599"/>
                </a:lnTo>
                <a:lnTo>
                  <a:pt x="516" y="602"/>
                </a:lnTo>
                <a:lnTo>
                  <a:pt x="514" y="602"/>
                </a:lnTo>
                <a:lnTo>
                  <a:pt x="513" y="602"/>
                </a:lnTo>
                <a:lnTo>
                  <a:pt x="511" y="600"/>
                </a:lnTo>
                <a:lnTo>
                  <a:pt x="510" y="595"/>
                </a:lnTo>
                <a:lnTo>
                  <a:pt x="511" y="592"/>
                </a:lnTo>
                <a:lnTo>
                  <a:pt x="513" y="589"/>
                </a:lnTo>
                <a:lnTo>
                  <a:pt x="513" y="589"/>
                </a:lnTo>
                <a:close/>
                <a:moveTo>
                  <a:pt x="542" y="600"/>
                </a:moveTo>
                <a:lnTo>
                  <a:pt x="542" y="600"/>
                </a:lnTo>
                <a:lnTo>
                  <a:pt x="541" y="599"/>
                </a:lnTo>
                <a:lnTo>
                  <a:pt x="541" y="597"/>
                </a:lnTo>
                <a:lnTo>
                  <a:pt x="542" y="593"/>
                </a:lnTo>
                <a:lnTo>
                  <a:pt x="544" y="592"/>
                </a:lnTo>
                <a:lnTo>
                  <a:pt x="542" y="590"/>
                </a:lnTo>
                <a:lnTo>
                  <a:pt x="540" y="590"/>
                </a:lnTo>
                <a:lnTo>
                  <a:pt x="535" y="592"/>
                </a:lnTo>
                <a:lnTo>
                  <a:pt x="535" y="592"/>
                </a:lnTo>
                <a:lnTo>
                  <a:pt x="549" y="566"/>
                </a:lnTo>
                <a:lnTo>
                  <a:pt x="565" y="540"/>
                </a:lnTo>
                <a:lnTo>
                  <a:pt x="583" y="513"/>
                </a:lnTo>
                <a:lnTo>
                  <a:pt x="600" y="489"/>
                </a:lnTo>
                <a:lnTo>
                  <a:pt x="600" y="489"/>
                </a:lnTo>
                <a:lnTo>
                  <a:pt x="601" y="488"/>
                </a:lnTo>
                <a:lnTo>
                  <a:pt x="604" y="486"/>
                </a:lnTo>
                <a:lnTo>
                  <a:pt x="611" y="486"/>
                </a:lnTo>
                <a:lnTo>
                  <a:pt x="630" y="488"/>
                </a:lnTo>
                <a:lnTo>
                  <a:pt x="630" y="488"/>
                </a:lnTo>
                <a:lnTo>
                  <a:pt x="606" y="510"/>
                </a:lnTo>
                <a:lnTo>
                  <a:pt x="585" y="533"/>
                </a:lnTo>
                <a:lnTo>
                  <a:pt x="575" y="545"/>
                </a:lnTo>
                <a:lnTo>
                  <a:pt x="565" y="558"/>
                </a:lnTo>
                <a:lnTo>
                  <a:pt x="556" y="571"/>
                </a:lnTo>
                <a:lnTo>
                  <a:pt x="548" y="585"/>
                </a:lnTo>
                <a:lnTo>
                  <a:pt x="548" y="585"/>
                </a:lnTo>
                <a:lnTo>
                  <a:pt x="590" y="537"/>
                </a:lnTo>
                <a:lnTo>
                  <a:pt x="613" y="513"/>
                </a:lnTo>
                <a:lnTo>
                  <a:pt x="637" y="491"/>
                </a:lnTo>
                <a:lnTo>
                  <a:pt x="637" y="491"/>
                </a:lnTo>
                <a:lnTo>
                  <a:pt x="637" y="495"/>
                </a:lnTo>
                <a:lnTo>
                  <a:pt x="637" y="499"/>
                </a:lnTo>
                <a:lnTo>
                  <a:pt x="632" y="506"/>
                </a:lnTo>
                <a:lnTo>
                  <a:pt x="628" y="513"/>
                </a:lnTo>
                <a:lnTo>
                  <a:pt x="624" y="519"/>
                </a:lnTo>
                <a:lnTo>
                  <a:pt x="624" y="519"/>
                </a:lnTo>
                <a:lnTo>
                  <a:pt x="622" y="520"/>
                </a:lnTo>
                <a:lnTo>
                  <a:pt x="621" y="520"/>
                </a:lnTo>
                <a:lnTo>
                  <a:pt x="620" y="521"/>
                </a:lnTo>
                <a:lnTo>
                  <a:pt x="569" y="600"/>
                </a:lnTo>
                <a:lnTo>
                  <a:pt x="569" y="600"/>
                </a:lnTo>
                <a:lnTo>
                  <a:pt x="563" y="602"/>
                </a:lnTo>
                <a:lnTo>
                  <a:pt x="555" y="602"/>
                </a:lnTo>
                <a:lnTo>
                  <a:pt x="547" y="602"/>
                </a:lnTo>
                <a:lnTo>
                  <a:pt x="542" y="600"/>
                </a:lnTo>
                <a:lnTo>
                  <a:pt x="542" y="600"/>
                </a:lnTo>
                <a:close/>
                <a:moveTo>
                  <a:pt x="592" y="597"/>
                </a:moveTo>
                <a:lnTo>
                  <a:pt x="600" y="585"/>
                </a:lnTo>
                <a:lnTo>
                  <a:pt x="600" y="585"/>
                </a:lnTo>
                <a:lnTo>
                  <a:pt x="597" y="586"/>
                </a:lnTo>
                <a:lnTo>
                  <a:pt x="593" y="589"/>
                </a:lnTo>
                <a:lnTo>
                  <a:pt x="590" y="592"/>
                </a:lnTo>
                <a:lnTo>
                  <a:pt x="587" y="592"/>
                </a:lnTo>
                <a:lnTo>
                  <a:pt x="585" y="592"/>
                </a:lnTo>
                <a:lnTo>
                  <a:pt x="646" y="491"/>
                </a:lnTo>
                <a:lnTo>
                  <a:pt x="646" y="491"/>
                </a:lnTo>
                <a:lnTo>
                  <a:pt x="648" y="488"/>
                </a:lnTo>
                <a:lnTo>
                  <a:pt x="651" y="488"/>
                </a:lnTo>
                <a:lnTo>
                  <a:pt x="658" y="486"/>
                </a:lnTo>
                <a:lnTo>
                  <a:pt x="667" y="486"/>
                </a:lnTo>
                <a:lnTo>
                  <a:pt x="676" y="489"/>
                </a:lnTo>
                <a:lnTo>
                  <a:pt x="676" y="489"/>
                </a:lnTo>
                <a:lnTo>
                  <a:pt x="658" y="507"/>
                </a:lnTo>
                <a:lnTo>
                  <a:pt x="638" y="527"/>
                </a:lnTo>
                <a:lnTo>
                  <a:pt x="621" y="550"/>
                </a:lnTo>
                <a:lnTo>
                  <a:pt x="614" y="561"/>
                </a:lnTo>
                <a:lnTo>
                  <a:pt x="607" y="573"/>
                </a:lnTo>
                <a:lnTo>
                  <a:pt x="607" y="573"/>
                </a:lnTo>
                <a:lnTo>
                  <a:pt x="607" y="569"/>
                </a:lnTo>
                <a:lnTo>
                  <a:pt x="607" y="568"/>
                </a:lnTo>
                <a:lnTo>
                  <a:pt x="606" y="568"/>
                </a:lnTo>
                <a:lnTo>
                  <a:pt x="604" y="568"/>
                </a:lnTo>
                <a:lnTo>
                  <a:pt x="601" y="572"/>
                </a:lnTo>
                <a:lnTo>
                  <a:pt x="601" y="573"/>
                </a:lnTo>
                <a:lnTo>
                  <a:pt x="601" y="575"/>
                </a:lnTo>
                <a:lnTo>
                  <a:pt x="601" y="575"/>
                </a:lnTo>
                <a:lnTo>
                  <a:pt x="599" y="576"/>
                </a:lnTo>
                <a:lnTo>
                  <a:pt x="596" y="578"/>
                </a:lnTo>
                <a:lnTo>
                  <a:pt x="596" y="579"/>
                </a:lnTo>
                <a:lnTo>
                  <a:pt x="596" y="581"/>
                </a:lnTo>
                <a:lnTo>
                  <a:pt x="600" y="585"/>
                </a:lnTo>
                <a:lnTo>
                  <a:pt x="666" y="509"/>
                </a:lnTo>
                <a:lnTo>
                  <a:pt x="666" y="509"/>
                </a:lnTo>
                <a:lnTo>
                  <a:pt x="673" y="505"/>
                </a:lnTo>
                <a:lnTo>
                  <a:pt x="676" y="503"/>
                </a:lnTo>
                <a:lnTo>
                  <a:pt x="677" y="505"/>
                </a:lnTo>
                <a:lnTo>
                  <a:pt x="677" y="506"/>
                </a:lnTo>
                <a:lnTo>
                  <a:pt x="677" y="506"/>
                </a:lnTo>
                <a:lnTo>
                  <a:pt x="676" y="510"/>
                </a:lnTo>
                <a:lnTo>
                  <a:pt x="674" y="514"/>
                </a:lnTo>
                <a:lnTo>
                  <a:pt x="669" y="521"/>
                </a:lnTo>
                <a:lnTo>
                  <a:pt x="666" y="524"/>
                </a:lnTo>
                <a:lnTo>
                  <a:pt x="666" y="524"/>
                </a:lnTo>
                <a:lnTo>
                  <a:pt x="665" y="526"/>
                </a:lnTo>
                <a:lnTo>
                  <a:pt x="663" y="527"/>
                </a:lnTo>
                <a:lnTo>
                  <a:pt x="662" y="530"/>
                </a:lnTo>
                <a:lnTo>
                  <a:pt x="662" y="530"/>
                </a:lnTo>
                <a:lnTo>
                  <a:pt x="662" y="534"/>
                </a:lnTo>
                <a:lnTo>
                  <a:pt x="662" y="534"/>
                </a:lnTo>
                <a:lnTo>
                  <a:pt x="652" y="543"/>
                </a:lnTo>
                <a:lnTo>
                  <a:pt x="644" y="554"/>
                </a:lnTo>
                <a:lnTo>
                  <a:pt x="630" y="576"/>
                </a:lnTo>
                <a:lnTo>
                  <a:pt x="630" y="576"/>
                </a:lnTo>
                <a:lnTo>
                  <a:pt x="624" y="585"/>
                </a:lnTo>
                <a:lnTo>
                  <a:pt x="620" y="590"/>
                </a:lnTo>
                <a:lnTo>
                  <a:pt x="615" y="595"/>
                </a:lnTo>
                <a:lnTo>
                  <a:pt x="610" y="599"/>
                </a:lnTo>
                <a:lnTo>
                  <a:pt x="604" y="600"/>
                </a:lnTo>
                <a:lnTo>
                  <a:pt x="599" y="600"/>
                </a:lnTo>
                <a:lnTo>
                  <a:pt x="592" y="597"/>
                </a:lnTo>
                <a:lnTo>
                  <a:pt x="592" y="597"/>
                </a:lnTo>
                <a:close/>
                <a:moveTo>
                  <a:pt x="693" y="488"/>
                </a:moveTo>
                <a:lnTo>
                  <a:pt x="725" y="488"/>
                </a:lnTo>
                <a:lnTo>
                  <a:pt x="725" y="488"/>
                </a:lnTo>
                <a:lnTo>
                  <a:pt x="704" y="507"/>
                </a:lnTo>
                <a:lnTo>
                  <a:pt x="683" y="529"/>
                </a:lnTo>
                <a:lnTo>
                  <a:pt x="672" y="538"/>
                </a:lnTo>
                <a:lnTo>
                  <a:pt x="662" y="550"/>
                </a:lnTo>
                <a:lnTo>
                  <a:pt x="653" y="561"/>
                </a:lnTo>
                <a:lnTo>
                  <a:pt x="646" y="573"/>
                </a:lnTo>
                <a:lnTo>
                  <a:pt x="646" y="573"/>
                </a:lnTo>
                <a:lnTo>
                  <a:pt x="651" y="562"/>
                </a:lnTo>
                <a:lnTo>
                  <a:pt x="656" y="551"/>
                </a:lnTo>
                <a:lnTo>
                  <a:pt x="667" y="530"/>
                </a:lnTo>
                <a:lnTo>
                  <a:pt x="681" y="510"/>
                </a:lnTo>
                <a:lnTo>
                  <a:pt x="693" y="488"/>
                </a:lnTo>
                <a:lnTo>
                  <a:pt x="693" y="488"/>
                </a:lnTo>
                <a:close/>
                <a:moveTo>
                  <a:pt x="684" y="602"/>
                </a:moveTo>
                <a:lnTo>
                  <a:pt x="710" y="568"/>
                </a:lnTo>
                <a:lnTo>
                  <a:pt x="710" y="568"/>
                </a:lnTo>
                <a:lnTo>
                  <a:pt x="708" y="566"/>
                </a:lnTo>
                <a:lnTo>
                  <a:pt x="708" y="565"/>
                </a:lnTo>
                <a:lnTo>
                  <a:pt x="711" y="558"/>
                </a:lnTo>
                <a:lnTo>
                  <a:pt x="715" y="551"/>
                </a:lnTo>
                <a:lnTo>
                  <a:pt x="715" y="548"/>
                </a:lnTo>
                <a:lnTo>
                  <a:pt x="714" y="547"/>
                </a:lnTo>
                <a:lnTo>
                  <a:pt x="714" y="541"/>
                </a:lnTo>
                <a:lnTo>
                  <a:pt x="714" y="541"/>
                </a:lnTo>
                <a:lnTo>
                  <a:pt x="703" y="554"/>
                </a:lnTo>
                <a:lnTo>
                  <a:pt x="691" y="569"/>
                </a:lnTo>
                <a:lnTo>
                  <a:pt x="683" y="586"/>
                </a:lnTo>
                <a:lnTo>
                  <a:pt x="674" y="602"/>
                </a:lnTo>
                <a:lnTo>
                  <a:pt x="627" y="602"/>
                </a:lnTo>
                <a:lnTo>
                  <a:pt x="627" y="602"/>
                </a:lnTo>
                <a:lnTo>
                  <a:pt x="681" y="543"/>
                </a:lnTo>
                <a:lnTo>
                  <a:pt x="710" y="514"/>
                </a:lnTo>
                <a:lnTo>
                  <a:pt x="739" y="486"/>
                </a:lnTo>
                <a:lnTo>
                  <a:pt x="739" y="486"/>
                </a:lnTo>
                <a:lnTo>
                  <a:pt x="736" y="496"/>
                </a:lnTo>
                <a:lnTo>
                  <a:pt x="732" y="507"/>
                </a:lnTo>
                <a:lnTo>
                  <a:pt x="728" y="514"/>
                </a:lnTo>
                <a:lnTo>
                  <a:pt x="726" y="514"/>
                </a:lnTo>
                <a:lnTo>
                  <a:pt x="726" y="513"/>
                </a:lnTo>
                <a:lnTo>
                  <a:pt x="726" y="513"/>
                </a:lnTo>
                <a:lnTo>
                  <a:pt x="718" y="523"/>
                </a:lnTo>
                <a:lnTo>
                  <a:pt x="715" y="529"/>
                </a:lnTo>
                <a:lnTo>
                  <a:pt x="715" y="531"/>
                </a:lnTo>
                <a:lnTo>
                  <a:pt x="717" y="533"/>
                </a:lnTo>
                <a:lnTo>
                  <a:pt x="717" y="533"/>
                </a:lnTo>
                <a:lnTo>
                  <a:pt x="726" y="524"/>
                </a:lnTo>
                <a:lnTo>
                  <a:pt x="735" y="513"/>
                </a:lnTo>
                <a:lnTo>
                  <a:pt x="742" y="502"/>
                </a:lnTo>
                <a:lnTo>
                  <a:pt x="748" y="488"/>
                </a:lnTo>
                <a:lnTo>
                  <a:pt x="748" y="488"/>
                </a:lnTo>
                <a:lnTo>
                  <a:pt x="760" y="491"/>
                </a:lnTo>
                <a:lnTo>
                  <a:pt x="767" y="491"/>
                </a:lnTo>
                <a:lnTo>
                  <a:pt x="774" y="491"/>
                </a:lnTo>
                <a:lnTo>
                  <a:pt x="774" y="491"/>
                </a:lnTo>
                <a:lnTo>
                  <a:pt x="757" y="506"/>
                </a:lnTo>
                <a:lnTo>
                  <a:pt x="739" y="524"/>
                </a:lnTo>
                <a:lnTo>
                  <a:pt x="731" y="534"/>
                </a:lnTo>
                <a:lnTo>
                  <a:pt x="722" y="545"/>
                </a:lnTo>
                <a:lnTo>
                  <a:pt x="715" y="557"/>
                </a:lnTo>
                <a:lnTo>
                  <a:pt x="710" y="568"/>
                </a:lnTo>
                <a:lnTo>
                  <a:pt x="710" y="568"/>
                </a:lnTo>
                <a:lnTo>
                  <a:pt x="726" y="550"/>
                </a:lnTo>
                <a:lnTo>
                  <a:pt x="745" y="531"/>
                </a:lnTo>
                <a:lnTo>
                  <a:pt x="764" y="514"/>
                </a:lnTo>
                <a:lnTo>
                  <a:pt x="784" y="499"/>
                </a:lnTo>
                <a:lnTo>
                  <a:pt x="784" y="499"/>
                </a:lnTo>
                <a:lnTo>
                  <a:pt x="780" y="507"/>
                </a:lnTo>
                <a:lnTo>
                  <a:pt x="773" y="516"/>
                </a:lnTo>
                <a:lnTo>
                  <a:pt x="767" y="524"/>
                </a:lnTo>
                <a:lnTo>
                  <a:pt x="760" y="534"/>
                </a:lnTo>
                <a:lnTo>
                  <a:pt x="763" y="538"/>
                </a:lnTo>
                <a:lnTo>
                  <a:pt x="763" y="538"/>
                </a:lnTo>
                <a:lnTo>
                  <a:pt x="750" y="552"/>
                </a:lnTo>
                <a:lnTo>
                  <a:pt x="738" y="568"/>
                </a:lnTo>
                <a:lnTo>
                  <a:pt x="726" y="585"/>
                </a:lnTo>
                <a:lnTo>
                  <a:pt x="715" y="602"/>
                </a:lnTo>
                <a:lnTo>
                  <a:pt x="684" y="602"/>
                </a:lnTo>
                <a:close/>
                <a:moveTo>
                  <a:pt x="1161" y="512"/>
                </a:moveTo>
                <a:lnTo>
                  <a:pt x="1161" y="512"/>
                </a:lnTo>
                <a:lnTo>
                  <a:pt x="1155" y="520"/>
                </a:lnTo>
                <a:lnTo>
                  <a:pt x="1152" y="523"/>
                </a:lnTo>
                <a:lnTo>
                  <a:pt x="1149" y="524"/>
                </a:lnTo>
                <a:lnTo>
                  <a:pt x="1149" y="524"/>
                </a:lnTo>
                <a:lnTo>
                  <a:pt x="1147" y="523"/>
                </a:lnTo>
                <a:lnTo>
                  <a:pt x="1147" y="523"/>
                </a:lnTo>
                <a:lnTo>
                  <a:pt x="1152" y="516"/>
                </a:lnTo>
                <a:lnTo>
                  <a:pt x="1156" y="513"/>
                </a:lnTo>
                <a:lnTo>
                  <a:pt x="1161" y="512"/>
                </a:lnTo>
                <a:lnTo>
                  <a:pt x="1161" y="512"/>
                </a:lnTo>
                <a:close/>
                <a:moveTo>
                  <a:pt x="1083" y="566"/>
                </a:moveTo>
                <a:lnTo>
                  <a:pt x="1083" y="566"/>
                </a:lnTo>
                <a:lnTo>
                  <a:pt x="1079" y="571"/>
                </a:lnTo>
                <a:lnTo>
                  <a:pt x="1078" y="573"/>
                </a:lnTo>
                <a:lnTo>
                  <a:pt x="1076" y="576"/>
                </a:lnTo>
                <a:lnTo>
                  <a:pt x="1076" y="576"/>
                </a:lnTo>
                <a:lnTo>
                  <a:pt x="1075" y="581"/>
                </a:lnTo>
                <a:lnTo>
                  <a:pt x="1072" y="583"/>
                </a:lnTo>
                <a:lnTo>
                  <a:pt x="1065" y="590"/>
                </a:lnTo>
                <a:lnTo>
                  <a:pt x="1065" y="590"/>
                </a:lnTo>
                <a:lnTo>
                  <a:pt x="1067" y="586"/>
                </a:lnTo>
                <a:lnTo>
                  <a:pt x="1069" y="582"/>
                </a:lnTo>
                <a:lnTo>
                  <a:pt x="1076" y="576"/>
                </a:lnTo>
                <a:lnTo>
                  <a:pt x="1076" y="576"/>
                </a:lnTo>
                <a:lnTo>
                  <a:pt x="1082" y="564"/>
                </a:lnTo>
                <a:lnTo>
                  <a:pt x="1089" y="552"/>
                </a:lnTo>
                <a:lnTo>
                  <a:pt x="1104" y="531"/>
                </a:lnTo>
                <a:lnTo>
                  <a:pt x="1140" y="491"/>
                </a:lnTo>
                <a:lnTo>
                  <a:pt x="1140" y="491"/>
                </a:lnTo>
                <a:lnTo>
                  <a:pt x="1141" y="491"/>
                </a:lnTo>
                <a:lnTo>
                  <a:pt x="1144" y="489"/>
                </a:lnTo>
                <a:lnTo>
                  <a:pt x="1151" y="489"/>
                </a:lnTo>
                <a:lnTo>
                  <a:pt x="1159" y="491"/>
                </a:lnTo>
                <a:lnTo>
                  <a:pt x="1171" y="489"/>
                </a:lnTo>
                <a:lnTo>
                  <a:pt x="1083" y="566"/>
                </a:lnTo>
                <a:close/>
                <a:moveTo>
                  <a:pt x="1182" y="492"/>
                </a:moveTo>
                <a:lnTo>
                  <a:pt x="1182" y="492"/>
                </a:lnTo>
                <a:lnTo>
                  <a:pt x="1183" y="491"/>
                </a:lnTo>
                <a:lnTo>
                  <a:pt x="1186" y="489"/>
                </a:lnTo>
                <a:lnTo>
                  <a:pt x="1193" y="489"/>
                </a:lnTo>
                <a:lnTo>
                  <a:pt x="1200" y="491"/>
                </a:lnTo>
                <a:lnTo>
                  <a:pt x="1207" y="491"/>
                </a:lnTo>
                <a:lnTo>
                  <a:pt x="1133" y="555"/>
                </a:lnTo>
                <a:lnTo>
                  <a:pt x="1182" y="492"/>
                </a:lnTo>
                <a:close/>
                <a:moveTo>
                  <a:pt x="769" y="471"/>
                </a:moveTo>
                <a:lnTo>
                  <a:pt x="769" y="471"/>
                </a:lnTo>
                <a:lnTo>
                  <a:pt x="788" y="467"/>
                </a:lnTo>
                <a:lnTo>
                  <a:pt x="814" y="465"/>
                </a:lnTo>
                <a:lnTo>
                  <a:pt x="864" y="464"/>
                </a:lnTo>
                <a:lnTo>
                  <a:pt x="864" y="464"/>
                </a:lnTo>
                <a:lnTo>
                  <a:pt x="953" y="464"/>
                </a:lnTo>
                <a:lnTo>
                  <a:pt x="1041" y="465"/>
                </a:lnTo>
                <a:lnTo>
                  <a:pt x="1133" y="468"/>
                </a:lnTo>
                <a:lnTo>
                  <a:pt x="1225" y="469"/>
                </a:lnTo>
                <a:lnTo>
                  <a:pt x="1225" y="469"/>
                </a:lnTo>
                <a:lnTo>
                  <a:pt x="1228" y="471"/>
                </a:lnTo>
                <a:lnTo>
                  <a:pt x="1230" y="472"/>
                </a:lnTo>
                <a:lnTo>
                  <a:pt x="1231" y="474"/>
                </a:lnTo>
                <a:lnTo>
                  <a:pt x="1231" y="475"/>
                </a:lnTo>
                <a:lnTo>
                  <a:pt x="1227" y="475"/>
                </a:lnTo>
                <a:lnTo>
                  <a:pt x="1227" y="475"/>
                </a:lnTo>
                <a:lnTo>
                  <a:pt x="1111" y="475"/>
                </a:lnTo>
                <a:lnTo>
                  <a:pt x="998" y="475"/>
                </a:lnTo>
                <a:lnTo>
                  <a:pt x="882" y="474"/>
                </a:lnTo>
                <a:lnTo>
                  <a:pt x="826" y="472"/>
                </a:lnTo>
                <a:lnTo>
                  <a:pt x="769" y="471"/>
                </a:lnTo>
                <a:lnTo>
                  <a:pt x="769" y="471"/>
                </a:lnTo>
                <a:close/>
                <a:moveTo>
                  <a:pt x="1057" y="500"/>
                </a:moveTo>
                <a:lnTo>
                  <a:pt x="1057" y="500"/>
                </a:lnTo>
                <a:lnTo>
                  <a:pt x="1045" y="509"/>
                </a:lnTo>
                <a:lnTo>
                  <a:pt x="1034" y="517"/>
                </a:lnTo>
                <a:lnTo>
                  <a:pt x="1013" y="536"/>
                </a:lnTo>
                <a:lnTo>
                  <a:pt x="1013" y="536"/>
                </a:lnTo>
                <a:lnTo>
                  <a:pt x="1019" y="524"/>
                </a:lnTo>
                <a:lnTo>
                  <a:pt x="1024" y="512"/>
                </a:lnTo>
                <a:lnTo>
                  <a:pt x="1031" y="500"/>
                </a:lnTo>
                <a:lnTo>
                  <a:pt x="1037" y="489"/>
                </a:lnTo>
                <a:lnTo>
                  <a:pt x="1114" y="491"/>
                </a:lnTo>
                <a:lnTo>
                  <a:pt x="1027" y="568"/>
                </a:lnTo>
                <a:lnTo>
                  <a:pt x="1027" y="568"/>
                </a:lnTo>
                <a:lnTo>
                  <a:pt x="1041" y="551"/>
                </a:lnTo>
                <a:lnTo>
                  <a:pt x="1054" y="534"/>
                </a:lnTo>
                <a:lnTo>
                  <a:pt x="1065" y="516"/>
                </a:lnTo>
                <a:lnTo>
                  <a:pt x="1075" y="498"/>
                </a:lnTo>
                <a:lnTo>
                  <a:pt x="1075" y="498"/>
                </a:lnTo>
                <a:lnTo>
                  <a:pt x="1075" y="495"/>
                </a:lnTo>
                <a:lnTo>
                  <a:pt x="1075" y="493"/>
                </a:lnTo>
                <a:lnTo>
                  <a:pt x="1069" y="495"/>
                </a:lnTo>
                <a:lnTo>
                  <a:pt x="1062" y="498"/>
                </a:lnTo>
                <a:lnTo>
                  <a:pt x="1057" y="500"/>
                </a:lnTo>
                <a:lnTo>
                  <a:pt x="1057" y="500"/>
                </a:lnTo>
                <a:close/>
                <a:moveTo>
                  <a:pt x="988" y="491"/>
                </a:moveTo>
                <a:lnTo>
                  <a:pt x="1019" y="489"/>
                </a:lnTo>
                <a:lnTo>
                  <a:pt x="961" y="544"/>
                </a:lnTo>
                <a:lnTo>
                  <a:pt x="961" y="544"/>
                </a:lnTo>
                <a:lnTo>
                  <a:pt x="974" y="520"/>
                </a:lnTo>
                <a:lnTo>
                  <a:pt x="981" y="509"/>
                </a:lnTo>
                <a:lnTo>
                  <a:pt x="986" y="498"/>
                </a:lnTo>
                <a:lnTo>
                  <a:pt x="986" y="498"/>
                </a:lnTo>
                <a:lnTo>
                  <a:pt x="988" y="491"/>
                </a:lnTo>
                <a:lnTo>
                  <a:pt x="988" y="491"/>
                </a:lnTo>
                <a:close/>
                <a:moveTo>
                  <a:pt x="948" y="491"/>
                </a:moveTo>
                <a:lnTo>
                  <a:pt x="948" y="491"/>
                </a:lnTo>
                <a:lnTo>
                  <a:pt x="936" y="503"/>
                </a:lnTo>
                <a:lnTo>
                  <a:pt x="925" y="517"/>
                </a:lnTo>
                <a:lnTo>
                  <a:pt x="911" y="530"/>
                </a:lnTo>
                <a:lnTo>
                  <a:pt x="904" y="536"/>
                </a:lnTo>
                <a:lnTo>
                  <a:pt x="896" y="541"/>
                </a:lnTo>
                <a:lnTo>
                  <a:pt x="896" y="541"/>
                </a:lnTo>
                <a:lnTo>
                  <a:pt x="913" y="520"/>
                </a:lnTo>
                <a:lnTo>
                  <a:pt x="920" y="509"/>
                </a:lnTo>
                <a:lnTo>
                  <a:pt x="927" y="496"/>
                </a:lnTo>
                <a:lnTo>
                  <a:pt x="927" y="496"/>
                </a:lnTo>
                <a:lnTo>
                  <a:pt x="927" y="493"/>
                </a:lnTo>
                <a:lnTo>
                  <a:pt x="929" y="491"/>
                </a:lnTo>
                <a:lnTo>
                  <a:pt x="929" y="491"/>
                </a:lnTo>
                <a:lnTo>
                  <a:pt x="933" y="489"/>
                </a:lnTo>
                <a:lnTo>
                  <a:pt x="939" y="489"/>
                </a:lnTo>
                <a:lnTo>
                  <a:pt x="948" y="491"/>
                </a:lnTo>
                <a:lnTo>
                  <a:pt x="948" y="491"/>
                </a:lnTo>
                <a:close/>
                <a:moveTo>
                  <a:pt x="912" y="489"/>
                </a:moveTo>
                <a:lnTo>
                  <a:pt x="867" y="534"/>
                </a:lnTo>
                <a:lnTo>
                  <a:pt x="867" y="534"/>
                </a:lnTo>
                <a:lnTo>
                  <a:pt x="873" y="523"/>
                </a:lnTo>
                <a:lnTo>
                  <a:pt x="880" y="512"/>
                </a:lnTo>
                <a:lnTo>
                  <a:pt x="895" y="489"/>
                </a:lnTo>
                <a:lnTo>
                  <a:pt x="895" y="489"/>
                </a:lnTo>
                <a:lnTo>
                  <a:pt x="898" y="489"/>
                </a:lnTo>
                <a:lnTo>
                  <a:pt x="902" y="489"/>
                </a:lnTo>
                <a:lnTo>
                  <a:pt x="912" y="489"/>
                </a:lnTo>
                <a:lnTo>
                  <a:pt x="912" y="489"/>
                </a:lnTo>
                <a:close/>
                <a:moveTo>
                  <a:pt x="873" y="492"/>
                </a:moveTo>
                <a:lnTo>
                  <a:pt x="873" y="492"/>
                </a:lnTo>
                <a:lnTo>
                  <a:pt x="856" y="502"/>
                </a:lnTo>
                <a:lnTo>
                  <a:pt x="842" y="514"/>
                </a:lnTo>
                <a:lnTo>
                  <a:pt x="814" y="538"/>
                </a:lnTo>
                <a:lnTo>
                  <a:pt x="814" y="538"/>
                </a:lnTo>
                <a:lnTo>
                  <a:pt x="814" y="543"/>
                </a:lnTo>
                <a:lnTo>
                  <a:pt x="812" y="545"/>
                </a:lnTo>
                <a:lnTo>
                  <a:pt x="809" y="548"/>
                </a:lnTo>
                <a:lnTo>
                  <a:pt x="807" y="551"/>
                </a:lnTo>
                <a:lnTo>
                  <a:pt x="811" y="541"/>
                </a:lnTo>
                <a:lnTo>
                  <a:pt x="812" y="538"/>
                </a:lnTo>
                <a:lnTo>
                  <a:pt x="814" y="538"/>
                </a:lnTo>
                <a:lnTo>
                  <a:pt x="814" y="538"/>
                </a:lnTo>
                <a:lnTo>
                  <a:pt x="818" y="533"/>
                </a:lnTo>
                <a:lnTo>
                  <a:pt x="822" y="526"/>
                </a:lnTo>
                <a:lnTo>
                  <a:pt x="830" y="512"/>
                </a:lnTo>
                <a:lnTo>
                  <a:pt x="835" y="503"/>
                </a:lnTo>
                <a:lnTo>
                  <a:pt x="839" y="498"/>
                </a:lnTo>
                <a:lnTo>
                  <a:pt x="845" y="492"/>
                </a:lnTo>
                <a:lnTo>
                  <a:pt x="852" y="489"/>
                </a:lnTo>
                <a:lnTo>
                  <a:pt x="852" y="489"/>
                </a:lnTo>
                <a:lnTo>
                  <a:pt x="857" y="489"/>
                </a:lnTo>
                <a:lnTo>
                  <a:pt x="863" y="489"/>
                </a:lnTo>
                <a:lnTo>
                  <a:pt x="868" y="491"/>
                </a:lnTo>
                <a:lnTo>
                  <a:pt x="873" y="492"/>
                </a:lnTo>
                <a:lnTo>
                  <a:pt x="873" y="492"/>
                </a:lnTo>
                <a:close/>
                <a:moveTo>
                  <a:pt x="729" y="602"/>
                </a:moveTo>
                <a:lnTo>
                  <a:pt x="729" y="602"/>
                </a:lnTo>
                <a:lnTo>
                  <a:pt x="738" y="588"/>
                </a:lnTo>
                <a:lnTo>
                  <a:pt x="743" y="581"/>
                </a:lnTo>
                <a:lnTo>
                  <a:pt x="749" y="575"/>
                </a:lnTo>
                <a:lnTo>
                  <a:pt x="749" y="575"/>
                </a:lnTo>
                <a:lnTo>
                  <a:pt x="748" y="573"/>
                </a:lnTo>
                <a:lnTo>
                  <a:pt x="746" y="572"/>
                </a:lnTo>
                <a:lnTo>
                  <a:pt x="746" y="572"/>
                </a:lnTo>
                <a:lnTo>
                  <a:pt x="749" y="568"/>
                </a:lnTo>
                <a:lnTo>
                  <a:pt x="752" y="564"/>
                </a:lnTo>
                <a:lnTo>
                  <a:pt x="755" y="559"/>
                </a:lnTo>
                <a:lnTo>
                  <a:pt x="757" y="555"/>
                </a:lnTo>
                <a:lnTo>
                  <a:pt x="759" y="554"/>
                </a:lnTo>
                <a:lnTo>
                  <a:pt x="756" y="552"/>
                </a:lnTo>
                <a:lnTo>
                  <a:pt x="756" y="552"/>
                </a:lnTo>
                <a:lnTo>
                  <a:pt x="777" y="523"/>
                </a:lnTo>
                <a:lnTo>
                  <a:pt x="788" y="509"/>
                </a:lnTo>
                <a:lnTo>
                  <a:pt x="797" y="492"/>
                </a:lnTo>
                <a:lnTo>
                  <a:pt x="797" y="492"/>
                </a:lnTo>
                <a:lnTo>
                  <a:pt x="800" y="489"/>
                </a:lnTo>
                <a:lnTo>
                  <a:pt x="801" y="489"/>
                </a:lnTo>
                <a:lnTo>
                  <a:pt x="808" y="489"/>
                </a:lnTo>
                <a:lnTo>
                  <a:pt x="825" y="491"/>
                </a:lnTo>
                <a:lnTo>
                  <a:pt x="825" y="491"/>
                </a:lnTo>
                <a:lnTo>
                  <a:pt x="791" y="520"/>
                </a:lnTo>
                <a:lnTo>
                  <a:pt x="776" y="536"/>
                </a:lnTo>
                <a:lnTo>
                  <a:pt x="760" y="551"/>
                </a:lnTo>
                <a:lnTo>
                  <a:pt x="762" y="555"/>
                </a:lnTo>
                <a:lnTo>
                  <a:pt x="762" y="555"/>
                </a:lnTo>
                <a:lnTo>
                  <a:pt x="759" y="558"/>
                </a:lnTo>
                <a:lnTo>
                  <a:pt x="756" y="564"/>
                </a:lnTo>
                <a:lnTo>
                  <a:pt x="752" y="572"/>
                </a:lnTo>
                <a:lnTo>
                  <a:pt x="752" y="572"/>
                </a:lnTo>
                <a:lnTo>
                  <a:pt x="769" y="554"/>
                </a:lnTo>
                <a:lnTo>
                  <a:pt x="787" y="536"/>
                </a:lnTo>
                <a:lnTo>
                  <a:pt x="807" y="517"/>
                </a:lnTo>
                <a:lnTo>
                  <a:pt x="828" y="499"/>
                </a:lnTo>
                <a:lnTo>
                  <a:pt x="828" y="499"/>
                </a:lnTo>
                <a:lnTo>
                  <a:pt x="826" y="506"/>
                </a:lnTo>
                <a:lnTo>
                  <a:pt x="823" y="512"/>
                </a:lnTo>
                <a:lnTo>
                  <a:pt x="821" y="519"/>
                </a:lnTo>
                <a:lnTo>
                  <a:pt x="815" y="524"/>
                </a:lnTo>
                <a:lnTo>
                  <a:pt x="815" y="524"/>
                </a:lnTo>
                <a:lnTo>
                  <a:pt x="814" y="521"/>
                </a:lnTo>
                <a:lnTo>
                  <a:pt x="814" y="523"/>
                </a:lnTo>
                <a:lnTo>
                  <a:pt x="811" y="527"/>
                </a:lnTo>
                <a:lnTo>
                  <a:pt x="812" y="530"/>
                </a:lnTo>
                <a:lnTo>
                  <a:pt x="812" y="530"/>
                </a:lnTo>
                <a:lnTo>
                  <a:pt x="802" y="543"/>
                </a:lnTo>
                <a:lnTo>
                  <a:pt x="793" y="555"/>
                </a:lnTo>
                <a:lnTo>
                  <a:pt x="781" y="569"/>
                </a:lnTo>
                <a:lnTo>
                  <a:pt x="773" y="582"/>
                </a:lnTo>
                <a:lnTo>
                  <a:pt x="773" y="582"/>
                </a:lnTo>
                <a:lnTo>
                  <a:pt x="764" y="593"/>
                </a:lnTo>
                <a:lnTo>
                  <a:pt x="763" y="596"/>
                </a:lnTo>
                <a:lnTo>
                  <a:pt x="762" y="599"/>
                </a:lnTo>
                <a:lnTo>
                  <a:pt x="763" y="602"/>
                </a:lnTo>
                <a:lnTo>
                  <a:pt x="764" y="606"/>
                </a:lnTo>
                <a:lnTo>
                  <a:pt x="764" y="606"/>
                </a:lnTo>
                <a:lnTo>
                  <a:pt x="748" y="603"/>
                </a:lnTo>
                <a:lnTo>
                  <a:pt x="729" y="602"/>
                </a:lnTo>
                <a:lnTo>
                  <a:pt x="729" y="602"/>
                </a:lnTo>
                <a:close/>
                <a:moveTo>
                  <a:pt x="769" y="604"/>
                </a:moveTo>
                <a:lnTo>
                  <a:pt x="769" y="604"/>
                </a:lnTo>
                <a:lnTo>
                  <a:pt x="791" y="576"/>
                </a:lnTo>
                <a:lnTo>
                  <a:pt x="816" y="550"/>
                </a:lnTo>
                <a:lnTo>
                  <a:pt x="843" y="524"/>
                </a:lnTo>
                <a:lnTo>
                  <a:pt x="871" y="502"/>
                </a:lnTo>
                <a:lnTo>
                  <a:pt x="871" y="502"/>
                </a:lnTo>
                <a:lnTo>
                  <a:pt x="871" y="507"/>
                </a:lnTo>
                <a:lnTo>
                  <a:pt x="871" y="513"/>
                </a:lnTo>
                <a:lnTo>
                  <a:pt x="868" y="519"/>
                </a:lnTo>
                <a:lnTo>
                  <a:pt x="864" y="521"/>
                </a:lnTo>
                <a:lnTo>
                  <a:pt x="863" y="523"/>
                </a:lnTo>
                <a:lnTo>
                  <a:pt x="860" y="526"/>
                </a:lnTo>
                <a:lnTo>
                  <a:pt x="860" y="526"/>
                </a:lnTo>
                <a:lnTo>
                  <a:pt x="846" y="547"/>
                </a:lnTo>
                <a:lnTo>
                  <a:pt x="832" y="566"/>
                </a:lnTo>
                <a:lnTo>
                  <a:pt x="816" y="586"/>
                </a:lnTo>
                <a:lnTo>
                  <a:pt x="804" y="606"/>
                </a:lnTo>
                <a:lnTo>
                  <a:pt x="804" y="606"/>
                </a:lnTo>
                <a:lnTo>
                  <a:pt x="801" y="606"/>
                </a:lnTo>
                <a:lnTo>
                  <a:pt x="798" y="607"/>
                </a:lnTo>
                <a:lnTo>
                  <a:pt x="787" y="606"/>
                </a:lnTo>
                <a:lnTo>
                  <a:pt x="769" y="604"/>
                </a:lnTo>
                <a:lnTo>
                  <a:pt x="769" y="604"/>
                </a:lnTo>
                <a:close/>
                <a:moveTo>
                  <a:pt x="850" y="557"/>
                </a:moveTo>
                <a:lnTo>
                  <a:pt x="850" y="557"/>
                </a:lnTo>
                <a:lnTo>
                  <a:pt x="849" y="561"/>
                </a:lnTo>
                <a:lnTo>
                  <a:pt x="847" y="565"/>
                </a:lnTo>
                <a:lnTo>
                  <a:pt x="845" y="568"/>
                </a:lnTo>
                <a:lnTo>
                  <a:pt x="840" y="569"/>
                </a:lnTo>
                <a:lnTo>
                  <a:pt x="840" y="569"/>
                </a:lnTo>
                <a:lnTo>
                  <a:pt x="842" y="566"/>
                </a:lnTo>
                <a:lnTo>
                  <a:pt x="845" y="564"/>
                </a:lnTo>
                <a:lnTo>
                  <a:pt x="850" y="557"/>
                </a:lnTo>
                <a:lnTo>
                  <a:pt x="850" y="557"/>
                </a:lnTo>
                <a:close/>
                <a:moveTo>
                  <a:pt x="819" y="606"/>
                </a:moveTo>
                <a:lnTo>
                  <a:pt x="819" y="606"/>
                </a:lnTo>
                <a:lnTo>
                  <a:pt x="825" y="597"/>
                </a:lnTo>
                <a:lnTo>
                  <a:pt x="828" y="589"/>
                </a:lnTo>
                <a:lnTo>
                  <a:pt x="832" y="581"/>
                </a:lnTo>
                <a:lnTo>
                  <a:pt x="835" y="576"/>
                </a:lnTo>
                <a:lnTo>
                  <a:pt x="839" y="573"/>
                </a:lnTo>
                <a:lnTo>
                  <a:pt x="837" y="582"/>
                </a:lnTo>
                <a:lnTo>
                  <a:pt x="837" y="582"/>
                </a:lnTo>
                <a:lnTo>
                  <a:pt x="874" y="540"/>
                </a:lnTo>
                <a:lnTo>
                  <a:pt x="892" y="520"/>
                </a:lnTo>
                <a:lnTo>
                  <a:pt x="913" y="500"/>
                </a:lnTo>
                <a:lnTo>
                  <a:pt x="913" y="500"/>
                </a:lnTo>
                <a:lnTo>
                  <a:pt x="912" y="506"/>
                </a:lnTo>
                <a:lnTo>
                  <a:pt x="911" y="510"/>
                </a:lnTo>
                <a:lnTo>
                  <a:pt x="906" y="517"/>
                </a:lnTo>
                <a:lnTo>
                  <a:pt x="899" y="523"/>
                </a:lnTo>
                <a:lnTo>
                  <a:pt x="892" y="533"/>
                </a:lnTo>
                <a:lnTo>
                  <a:pt x="894" y="537"/>
                </a:lnTo>
                <a:lnTo>
                  <a:pt x="894" y="537"/>
                </a:lnTo>
                <a:lnTo>
                  <a:pt x="868" y="571"/>
                </a:lnTo>
                <a:lnTo>
                  <a:pt x="857" y="589"/>
                </a:lnTo>
                <a:lnTo>
                  <a:pt x="846" y="606"/>
                </a:lnTo>
                <a:lnTo>
                  <a:pt x="819" y="606"/>
                </a:lnTo>
                <a:close/>
                <a:moveTo>
                  <a:pt x="894" y="604"/>
                </a:moveTo>
                <a:lnTo>
                  <a:pt x="894" y="604"/>
                </a:lnTo>
                <a:lnTo>
                  <a:pt x="916" y="572"/>
                </a:lnTo>
                <a:lnTo>
                  <a:pt x="926" y="555"/>
                </a:lnTo>
                <a:lnTo>
                  <a:pt x="936" y="537"/>
                </a:lnTo>
                <a:lnTo>
                  <a:pt x="936" y="537"/>
                </a:lnTo>
                <a:lnTo>
                  <a:pt x="922" y="552"/>
                </a:lnTo>
                <a:lnTo>
                  <a:pt x="906" y="569"/>
                </a:lnTo>
                <a:lnTo>
                  <a:pt x="892" y="588"/>
                </a:lnTo>
                <a:lnTo>
                  <a:pt x="881" y="607"/>
                </a:lnTo>
                <a:lnTo>
                  <a:pt x="860" y="607"/>
                </a:lnTo>
                <a:lnTo>
                  <a:pt x="891" y="555"/>
                </a:lnTo>
                <a:lnTo>
                  <a:pt x="891" y="555"/>
                </a:lnTo>
                <a:lnTo>
                  <a:pt x="892" y="558"/>
                </a:lnTo>
                <a:lnTo>
                  <a:pt x="891" y="561"/>
                </a:lnTo>
                <a:lnTo>
                  <a:pt x="889" y="564"/>
                </a:lnTo>
                <a:lnTo>
                  <a:pt x="889" y="568"/>
                </a:lnTo>
                <a:lnTo>
                  <a:pt x="889" y="568"/>
                </a:lnTo>
                <a:lnTo>
                  <a:pt x="904" y="551"/>
                </a:lnTo>
                <a:lnTo>
                  <a:pt x="919" y="534"/>
                </a:lnTo>
                <a:lnTo>
                  <a:pt x="951" y="502"/>
                </a:lnTo>
                <a:lnTo>
                  <a:pt x="951" y="502"/>
                </a:lnTo>
                <a:lnTo>
                  <a:pt x="948" y="507"/>
                </a:lnTo>
                <a:lnTo>
                  <a:pt x="944" y="513"/>
                </a:lnTo>
                <a:lnTo>
                  <a:pt x="939" y="520"/>
                </a:lnTo>
                <a:lnTo>
                  <a:pt x="937" y="523"/>
                </a:lnTo>
                <a:lnTo>
                  <a:pt x="936" y="527"/>
                </a:lnTo>
                <a:lnTo>
                  <a:pt x="936" y="527"/>
                </a:lnTo>
                <a:lnTo>
                  <a:pt x="939" y="526"/>
                </a:lnTo>
                <a:lnTo>
                  <a:pt x="946" y="523"/>
                </a:lnTo>
                <a:lnTo>
                  <a:pt x="948" y="521"/>
                </a:lnTo>
                <a:lnTo>
                  <a:pt x="953" y="520"/>
                </a:lnTo>
                <a:lnTo>
                  <a:pt x="954" y="516"/>
                </a:lnTo>
                <a:lnTo>
                  <a:pt x="956" y="512"/>
                </a:lnTo>
                <a:lnTo>
                  <a:pt x="956" y="512"/>
                </a:lnTo>
                <a:lnTo>
                  <a:pt x="956" y="509"/>
                </a:lnTo>
                <a:lnTo>
                  <a:pt x="957" y="506"/>
                </a:lnTo>
                <a:lnTo>
                  <a:pt x="957" y="506"/>
                </a:lnTo>
                <a:lnTo>
                  <a:pt x="954" y="505"/>
                </a:lnTo>
                <a:lnTo>
                  <a:pt x="953" y="502"/>
                </a:lnTo>
                <a:lnTo>
                  <a:pt x="954" y="499"/>
                </a:lnTo>
                <a:lnTo>
                  <a:pt x="957" y="498"/>
                </a:lnTo>
                <a:lnTo>
                  <a:pt x="957" y="498"/>
                </a:lnTo>
                <a:lnTo>
                  <a:pt x="960" y="498"/>
                </a:lnTo>
                <a:lnTo>
                  <a:pt x="958" y="499"/>
                </a:lnTo>
                <a:lnTo>
                  <a:pt x="957" y="502"/>
                </a:lnTo>
                <a:lnTo>
                  <a:pt x="957" y="505"/>
                </a:lnTo>
                <a:lnTo>
                  <a:pt x="957" y="506"/>
                </a:lnTo>
                <a:lnTo>
                  <a:pt x="957" y="506"/>
                </a:lnTo>
                <a:lnTo>
                  <a:pt x="961" y="500"/>
                </a:lnTo>
                <a:lnTo>
                  <a:pt x="967" y="493"/>
                </a:lnTo>
                <a:lnTo>
                  <a:pt x="970" y="492"/>
                </a:lnTo>
                <a:lnTo>
                  <a:pt x="974" y="489"/>
                </a:lnTo>
                <a:lnTo>
                  <a:pt x="978" y="489"/>
                </a:lnTo>
                <a:lnTo>
                  <a:pt x="984" y="491"/>
                </a:lnTo>
                <a:lnTo>
                  <a:pt x="984" y="491"/>
                </a:lnTo>
                <a:lnTo>
                  <a:pt x="946" y="550"/>
                </a:lnTo>
                <a:lnTo>
                  <a:pt x="908" y="610"/>
                </a:lnTo>
                <a:lnTo>
                  <a:pt x="908" y="610"/>
                </a:lnTo>
                <a:lnTo>
                  <a:pt x="902" y="604"/>
                </a:lnTo>
                <a:lnTo>
                  <a:pt x="898" y="603"/>
                </a:lnTo>
                <a:lnTo>
                  <a:pt x="894" y="604"/>
                </a:lnTo>
                <a:lnTo>
                  <a:pt x="894" y="604"/>
                </a:lnTo>
                <a:close/>
                <a:moveTo>
                  <a:pt x="920" y="607"/>
                </a:moveTo>
                <a:lnTo>
                  <a:pt x="920" y="607"/>
                </a:lnTo>
                <a:lnTo>
                  <a:pt x="930" y="590"/>
                </a:lnTo>
                <a:lnTo>
                  <a:pt x="940" y="578"/>
                </a:lnTo>
                <a:lnTo>
                  <a:pt x="951" y="565"/>
                </a:lnTo>
                <a:lnTo>
                  <a:pt x="964" y="552"/>
                </a:lnTo>
                <a:lnTo>
                  <a:pt x="964" y="552"/>
                </a:lnTo>
                <a:lnTo>
                  <a:pt x="992" y="526"/>
                </a:lnTo>
                <a:lnTo>
                  <a:pt x="1006" y="513"/>
                </a:lnTo>
                <a:lnTo>
                  <a:pt x="1022" y="502"/>
                </a:lnTo>
                <a:lnTo>
                  <a:pt x="1022" y="502"/>
                </a:lnTo>
                <a:lnTo>
                  <a:pt x="1013" y="516"/>
                </a:lnTo>
                <a:lnTo>
                  <a:pt x="1005" y="530"/>
                </a:lnTo>
                <a:lnTo>
                  <a:pt x="986" y="557"/>
                </a:lnTo>
                <a:lnTo>
                  <a:pt x="968" y="582"/>
                </a:lnTo>
                <a:lnTo>
                  <a:pt x="950" y="607"/>
                </a:lnTo>
                <a:lnTo>
                  <a:pt x="950" y="607"/>
                </a:lnTo>
                <a:lnTo>
                  <a:pt x="948" y="610"/>
                </a:lnTo>
                <a:lnTo>
                  <a:pt x="944" y="611"/>
                </a:lnTo>
                <a:lnTo>
                  <a:pt x="936" y="611"/>
                </a:lnTo>
                <a:lnTo>
                  <a:pt x="927" y="610"/>
                </a:lnTo>
                <a:lnTo>
                  <a:pt x="920" y="607"/>
                </a:lnTo>
                <a:lnTo>
                  <a:pt x="920" y="607"/>
                </a:lnTo>
                <a:close/>
                <a:moveTo>
                  <a:pt x="961" y="609"/>
                </a:moveTo>
                <a:lnTo>
                  <a:pt x="961" y="609"/>
                </a:lnTo>
                <a:lnTo>
                  <a:pt x="984" y="581"/>
                </a:lnTo>
                <a:lnTo>
                  <a:pt x="1008" y="554"/>
                </a:lnTo>
                <a:lnTo>
                  <a:pt x="1033" y="530"/>
                </a:lnTo>
                <a:lnTo>
                  <a:pt x="1060" y="506"/>
                </a:lnTo>
                <a:lnTo>
                  <a:pt x="1060" y="506"/>
                </a:lnTo>
                <a:lnTo>
                  <a:pt x="1060" y="513"/>
                </a:lnTo>
                <a:lnTo>
                  <a:pt x="1058" y="519"/>
                </a:lnTo>
                <a:lnTo>
                  <a:pt x="1058" y="519"/>
                </a:lnTo>
                <a:lnTo>
                  <a:pt x="1045" y="537"/>
                </a:lnTo>
                <a:lnTo>
                  <a:pt x="1031" y="555"/>
                </a:lnTo>
                <a:lnTo>
                  <a:pt x="1016" y="575"/>
                </a:lnTo>
                <a:lnTo>
                  <a:pt x="1009" y="583"/>
                </a:lnTo>
                <a:lnTo>
                  <a:pt x="999" y="592"/>
                </a:lnTo>
                <a:lnTo>
                  <a:pt x="999" y="592"/>
                </a:lnTo>
                <a:lnTo>
                  <a:pt x="995" y="597"/>
                </a:lnTo>
                <a:lnTo>
                  <a:pt x="985" y="606"/>
                </a:lnTo>
                <a:lnTo>
                  <a:pt x="981" y="610"/>
                </a:lnTo>
                <a:lnTo>
                  <a:pt x="974" y="611"/>
                </a:lnTo>
                <a:lnTo>
                  <a:pt x="968" y="611"/>
                </a:lnTo>
                <a:lnTo>
                  <a:pt x="961" y="609"/>
                </a:lnTo>
                <a:lnTo>
                  <a:pt x="961" y="609"/>
                </a:lnTo>
                <a:close/>
                <a:moveTo>
                  <a:pt x="1000" y="611"/>
                </a:moveTo>
                <a:lnTo>
                  <a:pt x="1000" y="611"/>
                </a:lnTo>
                <a:lnTo>
                  <a:pt x="1010" y="597"/>
                </a:lnTo>
                <a:lnTo>
                  <a:pt x="1013" y="593"/>
                </a:lnTo>
                <a:lnTo>
                  <a:pt x="1020" y="590"/>
                </a:lnTo>
                <a:lnTo>
                  <a:pt x="1020" y="590"/>
                </a:lnTo>
                <a:lnTo>
                  <a:pt x="1016" y="590"/>
                </a:lnTo>
                <a:lnTo>
                  <a:pt x="1015" y="590"/>
                </a:lnTo>
                <a:lnTo>
                  <a:pt x="1015" y="589"/>
                </a:lnTo>
                <a:lnTo>
                  <a:pt x="1015" y="588"/>
                </a:lnTo>
                <a:lnTo>
                  <a:pt x="1017" y="585"/>
                </a:lnTo>
                <a:lnTo>
                  <a:pt x="1020" y="583"/>
                </a:lnTo>
                <a:lnTo>
                  <a:pt x="1031" y="571"/>
                </a:lnTo>
                <a:lnTo>
                  <a:pt x="1022" y="586"/>
                </a:lnTo>
                <a:lnTo>
                  <a:pt x="1022" y="586"/>
                </a:lnTo>
                <a:lnTo>
                  <a:pt x="1071" y="540"/>
                </a:lnTo>
                <a:lnTo>
                  <a:pt x="1096" y="519"/>
                </a:lnTo>
                <a:lnTo>
                  <a:pt x="1121" y="498"/>
                </a:lnTo>
                <a:lnTo>
                  <a:pt x="1121" y="498"/>
                </a:lnTo>
                <a:lnTo>
                  <a:pt x="1126" y="493"/>
                </a:lnTo>
                <a:lnTo>
                  <a:pt x="1127" y="495"/>
                </a:lnTo>
                <a:lnTo>
                  <a:pt x="1126" y="496"/>
                </a:lnTo>
                <a:lnTo>
                  <a:pt x="1124" y="500"/>
                </a:lnTo>
                <a:lnTo>
                  <a:pt x="1123" y="505"/>
                </a:lnTo>
                <a:lnTo>
                  <a:pt x="1123" y="505"/>
                </a:lnTo>
                <a:lnTo>
                  <a:pt x="1120" y="506"/>
                </a:lnTo>
                <a:lnTo>
                  <a:pt x="1117" y="507"/>
                </a:lnTo>
                <a:lnTo>
                  <a:pt x="1114" y="509"/>
                </a:lnTo>
                <a:lnTo>
                  <a:pt x="1113" y="510"/>
                </a:lnTo>
                <a:lnTo>
                  <a:pt x="1113" y="510"/>
                </a:lnTo>
                <a:lnTo>
                  <a:pt x="1103" y="524"/>
                </a:lnTo>
                <a:lnTo>
                  <a:pt x="1093" y="537"/>
                </a:lnTo>
                <a:lnTo>
                  <a:pt x="1074" y="561"/>
                </a:lnTo>
                <a:lnTo>
                  <a:pt x="1052" y="585"/>
                </a:lnTo>
                <a:lnTo>
                  <a:pt x="1043" y="597"/>
                </a:lnTo>
                <a:lnTo>
                  <a:pt x="1034" y="611"/>
                </a:lnTo>
                <a:lnTo>
                  <a:pt x="1034" y="611"/>
                </a:lnTo>
                <a:lnTo>
                  <a:pt x="1031" y="613"/>
                </a:lnTo>
                <a:lnTo>
                  <a:pt x="1027" y="614"/>
                </a:lnTo>
                <a:lnTo>
                  <a:pt x="1017" y="616"/>
                </a:lnTo>
                <a:lnTo>
                  <a:pt x="1008" y="614"/>
                </a:lnTo>
                <a:lnTo>
                  <a:pt x="1000" y="611"/>
                </a:lnTo>
                <a:lnTo>
                  <a:pt x="1000" y="611"/>
                </a:lnTo>
                <a:close/>
                <a:moveTo>
                  <a:pt x="1078" y="602"/>
                </a:moveTo>
                <a:lnTo>
                  <a:pt x="1076" y="606"/>
                </a:lnTo>
                <a:lnTo>
                  <a:pt x="1075" y="607"/>
                </a:lnTo>
                <a:lnTo>
                  <a:pt x="1072" y="609"/>
                </a:lnTo>
                <a:lnTo>
                  <a:pt x="1072" y="609"/>
                </a:lnTo>
                <a:lnTo>
                  <a:pt x="1071" y="610"/>
                </a:lnTo>
                <a:lnTo>
                  <a:pt x="1071" y="610"/>
                </a:lnTo>
                <a:lnTo>
                  <a:pt x="1068" y="613"/>
                </a:lnTo>
                <a:lnTo>
                  <a:pt x="1065" y="616"/>
                </a:lnTo>
                <a:lnTo>
                  <a:pt x="1058" y="616"/>
                </a:lnTo>
                <a:lnTo>
                  <a:pt x="1051" y="616"/>
                </a:lnTo>
                <a:lnTo>
                  <a:pt x="1044" y="616"/>
                </a:lnTo>
                <a:lnTo>
                  <a:pt x="1044" y="616"/>
                </a:lnTo>
                <a:lnTo>
                  <a:pt x="1092" y="571"/>
                </a:lnTo>
                <a:lnTo>
                  <a:pt x="1116" y="548"/>
                </a:lnTo>
                <a:lnTo>
                  <a:pt x="1140" y="527"/>
                </a:lnTo>
                <a:lnTo>
                  <a:pt x="1099" y="581"/>
                </a:lnTo>
                <a:lnTo>
                  <a:pt x="1097" y="581"/>
                </a:lnTo>
                <a:lnTo>
                  <a:pt x="1096" y="583"/>
                </a:lnTo>
                <a:lnTo>
                  <a:pt x="1096" y="585"/>
                </a:lnTo>
                <a:lnTo>
                  <a:pt x="1096" y="585"/>
                </a:lnTo>
                <a:lnTo>
                  <a:pt x="1092" y="589"/>
                </a:lnTo>
                <a:lnTo>
                  <a:pt x="1089" y="593"/>
                </a:lnTo>
                <a:lnTo>
                  <a:pt x="1085" y="599"/>
                </a:lnTo>
                <a:lnTo>
                  <a:pt x="1081" y="602"/>
                </a:lnTo>
                <a:lnTo>
                  <a:pt x="1078" y="602"/>
                </a:lnTo>
                <a:close/>
                <a:moveTo>
                  <a:pt x="1171" y="610"/>
                </a:moveTo>
                <a:lnTo>
                  <a:pt x="1171" y="610"/>
                </a:lnTo>
                <a:lnTo>
                  <a:pt x="1180" y="600"/>
                </a:lnTo>
                <a:lnTo>
                  <a:pt x="1190" y="590"/>
                </a:lnTo>
                <a:lnTo>
                  <a:pt x="1200" y="579"/>
                </a:lnTo>
                <a:lnTo>
                  <a:pt x="1210" y="572"/>
                </a:lnTo>
                <a:lnTo>
                  <a:pt x="1210" y="572"/>
                </a:lnTo>
                <a:lnTo>
                  <a:pt x="1210" y="573"/>
                </a:lnTo>
                <a:lnTo>
                  <a:pt x="1210" y="573"/>
                </a:lnTo>
                <a:lnTo>
                  <a:pt x="1210" y="573"/>
                </a:lnTo>
                <a:lnTo>
                  <a:pt x="1210" y="573"/>
                </a:lnTo>
                <a:lnTo>
                  <a:pt x="1203" y="585"/>
                </a:lnTo>
                <a:lnTo>
                  <a:pt x="1193" y="596"/>
                </a:lnTo>
                <a:lnTo>
                  <a:pt x="1183" y="604"/>
                </a:lnTo>
                <a:lnTo>
                  <a:pt x="1178" y="607"/>
                </a:lnTo>
                <a:lnTo>
                  <a:pt x="1171" y="610"/>
                </a:lnTo>
                <a:lnTo>
                  <a:pt x="1171" y="610"/>
                </a:lnTo>
                <a:close/>
                <a:moveTo>
                  <a:pt x="1214" y="568"/>
                </a:moveTo>
                <a:lnTo>
                  <a:pt x="1214" y="568"/>
                </a:lnTo>
                <a:lnTo>
                  <a:pt x="1218" y="561"/>
                </a:lnTo>
                <a:lnTo>
                  <a:pt x="1223" y="554"/>
                </a:lnTo>
                <a:lnTo>
                  <a:pt x="1232" y="541"/>
                </a:lnTo>
                <a:lnTo>
                  <a:pt x="1253" y="520"/>
                </a:lnTo>
                <a:lnTo>
                  <a:pt x="1253" y="520"/>
                </a:lnTo>
                <a:lnTo>
                  <a:pt x="1258" y="513"/>
                </a:lnTo>
                <a:lnTo>
                  <a:pt x="1260" y="506"/>
                </a:lnTo>
                <a:lnTo>
                  <a:pt x="1256" y="507"/>
                </a:lnTo>
                <a:lnTo>
                  <a:pt x="1256" y="507"/>
                </a:lnTo>
                <a:lnTo>
                  <a:pt x="1255" y="512"/>
                </a:lnTo>
                <a:lnTo>
                  <a:pt x="1253" y="513"/>
                </a:lnTo>
                <a:lnTo>
                  <a:pt x="1251" y="514"/>
                </a:lnTo>
                <a:lnTo>
                  <a:pt x="1249" y="513"/>
                </a:lnTo>
                <a:lnTo>
                  <a:pt x="1246" y="513"/>
                </a:lnTo>
                <a:lnTo>
                  <a:pt x="1244" y="514"/>
                </a:lnTo>
                <a:lnTo>
                  <a:pt x="1242" y="516"/>
                </a:lnTo>
                <a:lnTo>
                  <a:pt x="1241" y="520"/>
                </a:lnTo>
                <a:lnTo>
                  <a:pt x="1246" y="517"/>
                </a:lnTo>
                <a:lnTo>
                  <a:pt x="1246" y="517"/>
                </a:lnTo>
                <a:lnTo>
                  <a:pt x="1246" y="521"/>
                </a:lnTo>
                <a:lnTo>
                  <a:pt x="1244" y="524"/>
                </a:lnTo>
                <a:lnTo>
                  <a:pt x="1241" y="527"/>
                </a:lnTo>
                <a:lnTo>
                  <a:pt x="1237" y="530"/>
                </a:lnTo>
                <a:lnTo>
                  <a:pt x="1237" y="530"/>
                </a:lnTo>
                <a:lnTo>
                  <a:pt x="1227" y="543"/>
                </a:lnTo>
                <a:lnTo>
                  <a:pt x="1214" y="555"/>
                </a:lnTo>
                <a:lnTo>
                  <a:pt x="1200" y="569"/>
                </a:lnTo>
                <a:lnTo>
                  <a:pt x="1187" y="583"/>
                </a:lnTo>
                <a:lnTo>
                  <a:pt x="1186" y="583"/>
                </a:lnTo>
                <a:lnTo>
                  <a:pt x="1186" y="585"/>
                </a:lnTo>
                <a:lnTo>
                  <a:pt x="1182" y="589"/>
                </a:lnTo>
                <a:lnTo>
                  <a:pt x="1180" y="589"/>
                </a:lnTo>
                <a:lnTo>
                  <a:pt x="1178" y="590"/>
                </a:lnTo>
                <a:lnTo>
                  <a:pt x="1173" y="595"/>
                </a:lnTo>
                <a:lnTo>
                  <a:pt x="1173" y="596"/>
                </a:lnTo>
                <a:lnTo>
                  <a:pt x="1173" y="596"/>
                </a:lnTo>
                <a:lnTo>
                  <a:pt x="1171" y="602"/>
                </a:lnTo>
                <a:lnTo>
                  <a:pt x="1166" y="607"/>
                </a:lnTo>
                <a:lnTo>
                  <a:pt x="1161" y="611"/>
                </a:lnTo>
                <a:lnTo>
                  <a:pt x="1158" y="614"/>
                </a:lnTo>
                <a:lnTo>
                  <a:pt x="1154" y="614"/>
                </a:lnTo>
                <a:lnTo>
                  <a:pt x="1154" y="614"/>
                </a:lnTo>
                <a:lnTo>
                  <a:pt x="1137" y="616"/>
                </a:lnTo>
                <a:lnTo>
                  <a:pt x="1119" y="616"/>
                </a:lnTo>
                <a:lnTo>
                  <a:pt x="1082" y="616"/>
                </a:lnTo>
                <a:lnTo>
                  <a:pt x="1082" y="616"/>
                </a:lnTo>
                <a:lnTo>
                  <a:pt x="1113" y="585"/>
                </a:lnTo>
                <a:lnTo>
                  <a:pt x="1145" y="557"/>
                </a:lnTo>
                <a:lnTo>
                  <a:pt x="1211" y="499"/>
                </a:lnTo>
                <a:lnTo>
                  <a:pt x="1211" y="499"/>
                </a:lnTo>
                <a:lnTo>
                  <a:pt x="1214" y="496"/>
                </a:lnTo>
                <a:lnTo>
                  <a:pt x="1218" y="493"/>
                </a:lnTo>
                <a:lnTo>
                  <a:pt x="1224" y="493"/>
                </a:lnTo>
                <a:lnTo>
                  <a:pt x="1225" y="493"/>
                </a:lnTo>
                <a:lnTo>
                  <a:pt x="1227" y="496"/>
                </a:lnTo>
                <a:lnTo>
                  <a:pt x="1227" y="496"/>
                </a:lnTo>
                <a:lnTo>
                  <a:pt x="1217" y="509"/>
                </a:lnTo>
                <a:lnTo>
                  <a:pt x="1207" y="521"/>
                </a:lnTo>
                <a:lnTo>
                  <a:pt x="1186" y="545"/>
                </a:lnTo>
                <a:lnTo>
                  <a:pt x="1141" y="593"/>
                </a:lnTo>
                <a:lnTo>
                  <a:pt x="1141" y="593"/>
                </a:lnTo>
                <a:lnTo>
                  <a:pt x="1138" y="596"/>
                </a:lnTo>
                <a:lnTo>
                  <a:pt x="1135" y="599"/>
                </a:lnTo>
                <a:lnTo>
                  <a:pt x="1134" y="603"/>
                </a:lnTo>
                <a:lnTo>
                  <a:pt x="1137" y="610"/>
                </a:lnTo>
                <a:lnTo>
                  <a:pt x="1137" y="610"/>
                </a:lnTo>
                <a:lnTo>
                  <a:pt x="1196" y="547"/>
                </a:lnTo>
                <a:lnTo>
                  <a:pt x="1227" y="517"/>
                </a:lnTo>
                <a:lnTo>
                  <a:pt x="1259" y="489"/>
                </a:lnTo>
                <a:lnTo>
                  <a:pt x="1259" y="489"/>
                </a:lnTo>
                <a:lnTo>
                  <a:pt x="1260" y="492"/>
                </a:lnTo>
                <a:lnTo>
                  <a:pt x="1262" y="493"/>
                </a:lnTo>
                <a:lnTo>
                  <a:pt x="1259" y="498"/>
                </a:lnTo>
                <a:lnTo>
                  <a:pt x="1258" y="502"/>
                </a:lnTo>
                <a:lnTo>
                  <a:pt x="1259" y="503"/>
                </a:lnTo>
                <a:lnTo>
                  <a:pt x="1260" y="506"/>
                </a:lnTo>
                <a:lnTo>
                  <a:pt x="1260" y="506"/>
                </a:lnTo>
                <a:lnTo>
                  <a:pt x="1263" y="503"/>
                </a:lnTo>
                <a:lnTo>
                  <a:pt x="1267" y="499"/>
                </a:lnTo>
                <a:lnTo>
                  <a:pt x="1269" y="495"/>
                </a:lnTo>
                <a:lnTo>
                  <a:pt x="1272" y="492"/>
                </a:lnTo>
                <a:lnTo>
                  <a:pt x="1272" y="492"/>
                </a:lnTo>
                <a:lnTo>
                  <a:pt x="1279" y="489"/>
                </a:lnTo>
                <a:lnTo>
                  <a:pt x="1280" y="489"/>
                </a:lnTo>
                <a:lnTo>
                  <a:pt x="1280" y="491"/>
                </a:lnTo>
                <a:lnTo>
                  <a:pt x="1279" y="495"/>
                </a:lnTo>
                <a:lnTo>
                  <a:pt x="1276" y="498"/>
                </a:lnTo>
                <a:lnTo>
                  <a:pt x="1276" y="498"/>
                </a:lnTo>
                <a:lnTo>
                  <a:pt x="1245" y="534"/>
                </a:lnTo>
                <a:lnTo>
                  <a:pt x="1231" y="552"/>
                </a:lnTo>
                <a:lnTo>
                  <a:pt x="1214" y="568"/>
                </a:lnTo>
                <a:lnTo>
                  <a:pt x="1214" y="568"/>
                </a:lnTo>
                <a:close/>
                <a:moveTo>
                  <a:pt x="1244" y="493"/>
                </a:moveTo>
                <a:lnTo>
                  <a:pt x="1232" y="502"/>
                </a:lnTo>
                <a:lnTo>
                  <a:pt x="1232" y="502"/>
                </a:lnTo>
                <a:lnTo>
                  <a:pt x="1232" y="498"/>
                </a:lnTo>
                <a:lnTo>
                  <a:pt x="1234" y="495"/>
                </a:lnTo>
                <a:lnTo>
                  <a:pt x="1234" y="495"/>
                </a:lnTo>
                <a:lnTo>
                  <a:pt x="1237" y="493"/>
                </a:lnTo>
                <a:lnTo>
                  <a:pt x="1239" y="492"/>
                </a:lnTo>
                <a:lnTo>
                  <a:pt x="1244" y="493"/>
                </a:lnTo>
                <a:lnTo>
                  <a:pt x="1244" y="493"/>
                </a:lnTo>
                <a:close/>
                <a:moveTo>
                  <a:pt x="1241" y="469"/>
                </a:moveTo>
                <a:lnTo>
                  <a:pt x="1283" y="472"/>
                </a:lnTo>
                <a:lnTo>
                  <a:pt x="1242" y="478"/>
                </a:lnTo>
                <a:lnTo>
                  <a:pt x="1242" y="478"/>
                </a:lnTo>
                <a:lnTo>
                  <a:pt x="1241" y="474"/>
                </a:lnTo>
                <a:lnTo>
                  <a:pt x="1241" y="472"/>
                </a:lnTo>
                <a:lnTo>
                  <a:pt x="1241" y="469"/>
                </a:lnTo>
                <a:lnTo>
                  <a:pt x="1241" y="469"/>
                </a:lnTo>
                <a:close/>
                <a:moveTo>
                  <a:pt x="1224" y="606"/>
                </a:moveTo>
                <a:lnTo>
                  <a:pt x="1224" y="606"/>
                </a:lnTo>
                <a:lnTo>
                  <a:pt x="1241" y="576"/>
                </a:lnTo>
                <a:lnTo>
                  <a:pt x="1260" y="548"/>
                </a:lnTo>
                <a:lnTo>
                  <a:pt x="1280" y="520"/>
                </a:lnTo>
                <a:lnTo>
                  <a:pt x="1301" y="493"/>
                </a:lnTo>
                <a:lnTo>
                  <a:pt x="1301" y="493"/>
                </a:lnTo>
                <a:lnTo>
                  <a:pt x="1301" y="492"/>
                </a:lnTo>
                <a:lnTo>
                  <a:pt x="1301" y="489"/>
                </a:lnTo>
                <a:lnTo>
                  <a:pt x="1301" y="489"/>
                </a:lnTo>
                <a:lnTo>
                  <a:pt x="1303" y="488"/>
                </a:lnTo>
                <a:lnTo>
                  <a:pt x="1305" y="488"/>
                </a:lnTo>
                <a:lnTo>
                  <a:pt x="1307" y="491"/>
                </a:lnTo>
                <a:lnTo>
                  <a:pt x="1307" y="493"/>
                </a:lnTo>
                <a:lnTo>
                  <a:pt x="1308" y="500"/>
                </a:lnTo>
                <a:lnTo>
                  <a:pt x="1307" y="505"/>
                </a:lnTo>
                <a:lnTo>
                  <a:pt x="1307" y="505"/>
                </a:lnTo>
                <a:lnTo>
                  <a:pt x="1286" y="529"/>
                </a:lnTo>
                <a:lnTo>
                  <a:pt x="1265" y="554"/>
                </a:lnTo>
                <a:lnTo>
                  <a:pt x="1244" y="579"/>
                </a:lnTo>
                <a:lnTo>
                  <a:pt x="1224" y="606"/>
                </a:lnTo>
                <a:lnTo>
                  <a:pt x="1224" y="606"/>
                </a:lnTo>
                <a:close/>
                <a:moveTo>
                  <a:pt x="1283" y="602"/>
                </a:moveTo>
                <a:lnTo>
                  <a:pt x="1239" y="651"/>
                </a:lnTo>
                <a:lnTo>
                  <a:pt x="1307" y="551"/>
                </a:lnTo>
                <a:lnTo>
                  <a:pt x="1307" y="551"/>
                </a:lnTo>
                <a:lnTo>
                  <a:pt x="1307" y="550"/>
                </a:lnTo>
                <a:lnTo>
                  <a:pt x="1305" y="548"/>
                </a:lnTo>
                <a:lnTo>
                  <a:pt x="1300" y="552"/>
                </a:lnTo>
                <a:lnTo>
                  <a:pt x="1290" y="559"/>
                </a:lnTo>
                <a:lnTo>
                  <a:pt x="1283" y="566"/>
                </a:lnTo>
                <a:lnTo>
                  <a:pt x="1283" y="566"/>
                </a:lnTo>
                <a:lnTo>
                  <a:pt x="1286" y="558"/>
                </a:lnTo>
                <a:lnTo>
                  <a:pt x="1290" y="551"/>
                </a:lnTo>
                <a:lnTo>
                  <a:pt x="1293" y="545"/>
                </a:lnTo>
                <a:lnTo>
                  <a:pt x="1296" y="540"/>
                </a:lnTo>
                <a:lnTo>
                  <a:pt x="1296" y="540"/>
                </a:lnTo>
                <a:lnTo>
                  <a:pt x="1298" y="537"/>
                </a:lnTo>
                <a:lnTo>
                  <a:pt x="1303" y="533"/>
                </a:lnTo>
                <a:lnTo>
                  <a:pt x="1304" y="527"/>
                </a:lnTo>
                <a:lnTo>
                  <a:pt x="1307" y="521"/>
                </a:lnTo>
                <a:lnTo>
                  <a:pt x="1307" y="521"/>
                </a:lnTo>
                <a:lnTo>
                  <a:pt x="1311" y="534"/>
                </a:lnTo>
                <a:lnTo>
                  <a:pt x="1312" y="547"/>
                </a:lnTo>
                <a:lnTo>
                  <a:pt x="1311" y="558"/>
                </a:lnTo>
                <a:lnTo>
                  <a:pt x="1308" y="569"/>
                </a:lnTo>
                <a:lnTo>
                  <a:pt x="1304" y="581"/>
                </a:lnTo>
                <a:lnTo>
                  <a:pt x="1297" y="589"/>
                </a:lnTo>
                <a:lnTo>
                  <a:pt x="1291" y="596"/>
                </a:lnTo>
                <a:lnTo>
                  <a:pt x="1283" y="602"/>
                </a:lnTo>
                <a:lnTo>
                  <a:pt x="1283" y="602"/>
                </a:lnTo>
                <a:close/>
                <a:moveTo>
                  <a:pt x="1308" y="606"/>
                </a:moveTo>
                <a:lnTo>
                  <a:pt x="1308" y="606"/>
                </a:lnTo>
                <a:lnTo>
                  <a:pt x="1304" y="611"/>
                </a:lnTo>
                <a:lnTo>
                  <a:pt x="1298" y="617"/>
                </a:lnTo>
                <a:lnTo>
                  <a:pt x="1286" y="630"/>
                </a:lnTo>
                <a:lnTo>
                  <a:pt x="1286" y="630"/>
                </a:lnTo>
                <a:lnTo>
                  <a:pt x="1287" y="625"/>
                </a:lnTo>
                <a:lnTo>
                  <a:pt x="1289" y="623"/>
                </a:lnTo>
                <a:lnTo>
                  <a:pt x="1293" y="617"/>
                </a:lnTo>
                <a:lnTo>
                  <a:pt x="1298" y="611"/>
                </a:lnTo>
                <a:lnTo>
                  <a:pt x="1303" y="607"/>
                </a:lnTo>
                <a:lnTo>
                  <a:pt x="1303" y="607"/>
                </a:lnTo>
                <a:lnTo>
                  <a:pt x="1304" y="604"/>
                </a:lnTo>
                <a:lnTo>
                  <a:pt x="1305" y="603"/>
                </a:lnTo>
                <a:lnTo>
                  <a:pt x="1307" y="604"/>
                </a:lnTo>
                <a:lnTo>
                  <a:pt x="1308" y="606"/>
                </a:lnTo>
                <a:lnTo>
                  <a:pt x="1308" y="606"/>
                </a:lnTo>
                <a:close/>
                <a:moveTo>
                  <a:pt x="1279" y="625"/>
                </a:moveTo>
                <a:lnTo>
                  <a:pt x="1208" y="720"/>
                </a:lnTo>
                <a:lnTo>
                  <a:pt x="1208" y="720"/>
                </a:lnTo>
                <a:lnTo>
                  <a:pt x="1206" y="714"/>
                </a:lnTo>
                <a:lnTo>
                  <a:pt x="1204" y="708"/>
                </a:lnTo>
                <a:lnTo>
                  <a:pt x="1206" y="703"/>
                </a:lnTo>
                <a:lnTo>
                  <a:pt x="1208" y="697"/>
                </a:lnTo>
                <a:lnTo>
                  <a:pt x="1277" y="621"/>
                </a:lnTo>
                <a:lnTo>
                  <a:pt x="1277" y="621"/>
                </a:lnTo>
                <a:lnTo>
                  <a:pt x="1279" y="625"/>
                </a:lnTo>
                <a:lnTo>
                  <a:pt x="1279" y="625"/>
                </a:lnTo>
                <a:close/>
                <a:moveTo>
                  <a:pt x="1262" y="573"/>
                </a:moveTo>
                <a:lnTo>
                  <a:pt x="1262" y="573"/>
                </a:lnTo>
                <a:lnTo>
                  <a:pt x="1270" y="562"/>
                </a:lnTo>
                <a:lnTo>
                  <a:pt x="1275" y="557"/>
                </a:lnTo>
                <a:lnTo>
                  <a:pt x="1280" y="551"/>
                </a:lnTo>
                <a:lnTo>
                  <a:pt x="1280" y="551"/>
                </a:lnTo>
                <a:lnTo>
                  <a:pt x="1279" y="554"/>
                </a:lnTo>
                <a:lnTo>
                  <a:pt x="1279" y="554"/>
                </a:lnTo>
                <a:lnTo>
                  <a:pt x="1276" y="561"/>
                </a:lnTo>
                <a:lnTo>
                  <a:pt x="1273" y="565"/>
                </a:lnTo>
                <a:lnTo>
                  <a:pt x="1269" y="569"/>
                </a:lnTo>
                <a:lnTo>
                  <a:pt x="1262" y="573"/>
                </a:lnTo>
                <a:lnTo>
                  <a:pt x="1262" y="573"/>
                </a:lnTo>
                <a:close/>
                <a:moveTo>
                  <a:pt x="1214" y="655"/>
                </a:moveTo>
                <a:lnTo>
                  <a:pt x="1260" y="599"/>
                </a:lnTo>
                <a:lnTo>
                  <a:pt x="1204" y="686"/>
                </a:lnTo>
                <a:lnTo>
                  <a:pt x="1204" y="686"/>
                </a:lnTo>
                <a:lnTo>
                  <a:pt x="1201" y="682"/>
                </a:lnTo>
                <a:lnTo>
                  <a:pt x="1201" y="677"/>
                </a:lnTo>
                <a:lnTo>
                  <a:pt x="1203" y="673"/>
                </a:lnTo>
                <a:lnTo>
                  <a:pt x="1204" y="669"/>
                </a:lnTo>
                <a:lnTo>
                  <a:pt x="1208" y="661"/>
                </a:lnTo>
                <a:lnTo>
                  <a:pt x="1214" y="655"/>
                </a:lnTo>
                <a:lnTo>
                  <a:pt x="1214" y="655"/>
                </a:lnTo>
                <a:close/>
                <a:moveTo>
                  <a:pt x="1187" y="690"/>
                </a:moveTo>
                <a:lnTo>
                  <a:pt x="1187" y="690"/>
                </a:lnTo>
                <a:lnTo>
                  <a:pt x="1189" y="687"/>
                </a:lnTo>
                <a:lnTo>
                  <a:pt x="1190" y="686"/>
                </a:lnTo>
                <a:lnTo>
                  <a:pt x="1192" y="692"/>
                </a:lnTo>
                <a:lnTo>
                  <a:pt x="1192" y="701"/>
                </a:lnTo>
                <a:lnTo>
                  <a:pt x="1192" y="706"/>
                </a:lnTo>
                <a:lnTo>
                  <a:pt x="1189" y="708"/>
                </a:lnTo>
                <a:lnTo>
                  <a:pt x="1189" y="708"/>
                </a:lnTo>
                <a:lnTo>
                  <a:pt x="1187" y="704"/>
                </a:lnTo>
                <a:lnTo>
                  <a:pt x="1187" y="699"/>
                </a:lnTo>
                <a:lnTo>
                  <a:pt x="1187" y="690"/>
                </a:lnTo>
                <a:lnTo>
                  <a:pt x="1187" y="690"/>
                </a:lnTo>
                <a:close/>
                <a:moveTo>
                  <a:pt x="1190" y="725"/>
                </a:moveTo>
                <a:lnTo>
                  <a:pt x="1190" y="725"/>
                </a:lnTo>
                <a:lnTo>
                  <a:pt x="1193" y="722"/>
                </a:lnTo>
                <a:lnTo>
                  <a:pt x="1194" y="721"/>
                </a:lnTo>
                <a:lnTo>
                  <a:pt x="1194" y="721"/>
                </a:lnTo>
                <a:lnTo>
                  <a:pt x="1197" y="732"/>
                </a:lnTo>
                <a:lnTo>
                  <a:pt x="1196" y="738"/>
                </a:lnTo>
                <a:lnTo>
                  <a:pt x="1194" y="741"/>
                </a:lnTo>
                <a:lnTo>
                  <a:pt x="1192" y="744"/>
                </a:lnTo>
                <a:lnTo>
                  <a:pt x="1192" y="744"/>
                </a:lnTo>
                <a:lnTo>
                  <a:pt x="1190" y="739"/>
                </a:lnTo>
                <a:lnTo>
                  <a:pt x="1189" y="734"/>
                </a:lnTo>
                <a:lnTo>
                  <a:pt x="1190" y="729"/>
                </a:lnTo>
                <a:lnTo>
                  <a:pt x="1190" y="725"/>
                </a:lnTo>
                <a:lnTo>
                  <a:pt x="1190" y="725"/>
                </a:lnTo>
                <a:close/>
                <a:moveTo>
                  <a:pt x="1208" y="812"/>
                </a:moveTo>
                <a:lnTo>
                  <a:pt x="1208" y="812"/>
                </a:lnTo>
                <a:lnTo>
                  <a:pt x="1207" y="815"/>
                </a:lnTo>
                <a:lnTo>
                  <a:pt x="1207" y="815"/>
                </a:lnTo>
                <a:lnTo>
                  <a:pt x="1206" y="815"/>
                </a:lnTo>
                <a:lnTo>
                  <a:pt x="1204" y="814"/>
                </a:lnTo>
                <a:lnTo>
                  <a:pt x="1201" y="810"/>
                </a:lnTo>
                <a:lnTo>
                  <a:pt x="1201" y="805"/>
                </a:lnTo>
                <a:lnTo>
                  <a:pt x="1201" y="805"/>
                </a:lnTo>
                <a:lnTo>
                  <a:pt x="1201" y="800"/>
                </a:lnTo>
                <a:lnTo>
                  <a:pt x="1200" y="794"/>
                </a:lnTo>
                <a:lnTo>
                  <a:pt x="1196" y="784"/>
                </a:lnTo>
                <a:lnTo>
                  <a:pt x="1192" y="774"/>
                </a:lnTo>
                <a:lnTo>
                  <a:pt x="1192" y="769"/>
                </a:lnTo>
                <a:lnTo>
                  <a:pt x="1192" y="762"/>
                </a:lnTo>
                <a:lnTo>
                  <a:pt x="1192" y="762"/>
                </a:lnTo>
                <a:lnTo>
                  <a:pt x="1192" y="758"/>
                </a:lnTo>
                <a:lnTo>
                  <a:pt x="1193" y="755"/>
                </a:lnTo>
                <a:lnTo>
                  <a:pt x="1196" y="755"/>
                </a:lnTo>
                <a:lnTo>
                  <a:pt x="1197" y="756"/>
                </a:lnTo>
                <a:lnTo>
                  <a:pt x="1199" y="762"/>
                </a:lnTo>
                <a:lnTo>
                  <a:pt x="1200" y="765"/>
                </a:lnTo>
                <a:lnTo>
                  <a:pt x="1200" y="765"/>
                </a:lnTo>
                <a:lnTo>
                  <a:pt x="1199" y="772"/>
                </a:lnTo>
                <a:lnTo>
                  <a:pt x="1199" y="779"/>
                </a:lnTo>
                <a:lnTo>
                  <a:pt x="1200" y="784"/>
                </a:lnTo>
                <a:lnTo>
                  <a:pt x="1203" y="790"/>
                </a:lnTo>
                <a:lnTo>
                  <a:pt x="1208" y="801"/>
                </a:lnTo>
                <a:lnTo>
                  <a:pt x="1210" y="807"/>
                </a:lnTo>
                <a:lnTo>
                  <a:pt x="1208" y="812"/>
                </a:lnTo>
                <a:lnTo>
                  <a:pt x="1208" y="812"/>
                </a:lnTo>
                <a:close/>
                <a:moveTo>
                  <a:pt x="1208" y="741"/>
                </a:moveTo>
                <a:lnTo>
                  <a:pt x="1208" y="741"/>
                </a:lnTo>
                <a:lnTo>
                  <a:pt x="1231" y="710"/>
                </a:lnTo>
                <a:lnTo>
                  <a:pt x="1253" y="679"/>
                </a:lnTo>
                <a:lnTo>
                  <a:pt x="1266" y="663"/>
                </a:lnTo>
                <a:lnTo>
                  <a:pt x="1279" y="648"/>
                </a:lnTo>
                <a:lnTo>
                  <a:pt x="1293" y="634"/>
                </a:lnTo>
                <a:lnTo>
                  <a:pt x="1308" y="621"/>
                </a:lnTo>
                <a:lnTo>
                  <a:pt x="1308" y="621"/>
                </a:lnTo>
                <a:lnTo>
                  <a:pt x="1310" y="623"/>
                </a:lnTo>
                <a:lnTo>
                  <a:pt x="1310" y="625"/>
                </a:lnTo>
                <a:lnTo>
                  <a:pt x="1308" y="630"/>
                </a:lnTo>
                <a:lnTo>
                  <a:pt x="1307" y="631"/>
                </a:lnTo>
                <a:lnTo>
                  <a:pt x="1305" y="631"/>
                </a:lnTo>
                <a:lnTo>
                  <a:pt x="1304" y="631"/>
                </a:lnTo>
                <a:lnTo>
                  <a:pt x="1303" y="628"/>
                </a:lnTo>
                <a:lnTo>
                  <a:pt x="1303" y="628"/>
                </a:lnTo>
                <a:lnTo>
                  <a:pt x="1280" y="662"/>
                </a:lnTo>
                <a:lnTo>
                  <a:pt x="1258" y="693"/>
                </a:lnTo>
                <a:lnTo>
                  <a:pt x="1234" y="725"/>
                </a:lnTo>
                <a:lnTo>
                  <a:pt x="1211" y="759"/>
                </a:lnTo>
                <a:lnTo>
                  <a:pt x="1211" y="759"/>
                </a:lnTo>
                <a:lnTo>
                  <a:pt x="1208" y="756"/>
                </a:lnTo>
                <a:lnTo>
                  <a:pt x="1207" y="751"/>
                </a:lnTo>
                <a:lnTo>
                  <a:pt x="1207" y="746"/>
                </a:lnTo>
                <a:lnTo>
                  <a:pt x="1208" y="741"/>
                </a:lnTo>
                <a:lnTo>
                  <a:pt x="1208" y="741"/>
                </a:lnTo>
                <a:close/>
                <a:moveTo>
                  <a:pt x="1223" y="758"/>
                </a:moveTo>
                <a:lnTo>
                  <a:pt x="1223" y="758"/>
                </a:lnTo>
                <a:lnTo>
                  <a:pt x="1245" y="725"/>
                </a:lnTo>
                <a:lnTo>
                  <a:pt x="1267" y="692"/>
                </a:lnTo>
                <a:lnTo>
                  <a:pt x="1291" y="658"/>
                </a:lnTo>
                <a:lnTo>
                  <a:pt x="1304" y="642"/>
                </a:lnTo>
                <a:lnTo>
                  <a:pt x="1318" y="627"/>
                </a:lnTo>
                <a:lnTo>
                  <a:pt x="1318" y="627"/>
                </a:lnTo>
                <a:lnTo>
                  <a:pt x="1319" y="625"/>
                </a:lnTo>
                <a:lnTo>
                  <a:pt x="1321" y="627"/>
                </a:lnTo>
                <a:lnTo>
                  <a:pt x="1322" y="631"/>
                </a:lnTo>
                <a:lnTo>
                  <a:pt x="1322" y="637"/>
                </a:lnTo>
                <a:lnTo>
                  <a:pt x="1321" y="641"/>
                </a:lnTo>
                <a:lnTo>
                  <a:pt x="1321" y="641"/>
                </a:lnTo>
                <a:lnTo>
                  <a:pt x="1272" y="720"/>
                </a:lnTo>
                <a:lnTo>
                  <a:pt x="1246" y="759"/>
                </a:lnTo>
                <a:lnTo>
                  <a:pt x="1220" y="796"/>
                </a:lnTo>
                <a:lnTo>
                  <a:pt x="1220" y="796"/>
                </a:lnTo>
                <a:lnTo>
                  <a:pt x="1215" y="787"/>
                </a:lnTo>
                <a:lnTo>
                  <a:pt x="1215" y="777"/>
                </a:lnTo>
                <a:lnTo>
                  <a:pt x="1217" y="767"/>
                </a:lnTo>
                <a:lnTo>
                  <a:pt x="1223" y="758"/>
                </a:lnTo>
                <a:lnTo>
                  <a:pt x="1223" y="758"/>
                </a:lnTo>
                <a:close/>
                <a:moveTo>
                  <a:pt x="1329" y="648"/>
                </a:moveTo>
                <a:lnTo>
                  <a:pt x="1329" y="648"/>
                </a:lnTo>
                <a:lnTo>
                  <a:pt x="1334" y="649"/>
                </a:lnTo>
                <a:lnTo>
                  <a:pt x="1339" y="648"/>
                </a:lnTo>
                <a:lnTo>
                  <a:pt x="1348" y="644"/>
                </a:lnTo>
                <a:lnTo>
                  <a:pt x="1366" y="632"/>
                </a:lnTo>
                <a:lnTo>
                  <a:pt x="1366" y="632"/>
                </a:lnTo>
                <a:lnTo>
                  <a:pt x="1343" y="662"/>
                </a:lnTo>
                <a:lnTo>
                  <a:pt x="1321" y="694"/>
                </a:lnTo>
                <a:lnTo>
                  <a:pt x="1300" y="727"/>
                </a:lnTo>
                <a:lnTo>
                  <a:pt x="1282" y="759"/>
                </a:lnTo>
                <a:lnTo>
                  <a:pt x="1282" y="759"/>
                </a:lnTo>
                <a:lnTo>
                  <a:pt x="1304" y="701"/>
                </a:lnTo>
                <a:lnTo>
                  <a:pt x="1317" y="673"/>
                </a:lnTo>
                <a:lnTo>
                  <a:pt x="1329" y="648"/>
                </a:lnTo>
                <a:lnTo>
                  <a:pt x="1329" y="648"/>
                </a:lnTo>
                <a:close/>
                <a:moveTo>
                  <a:pt x="1234" y="803"/>
                </a:moveTo>
                <a:lnTo>
                  <a:pt x="1234" y="803"/>
                </a:lnTo>
                <a:lnTo>
                  <a:pt x="1258" y="766"/>
                </a:lnTo>
                <a:lnTo>
                  <a:pt x="1269" y="748"/>
                </a:lnTo>
                <a:lnTo>
                  <a:pt x="1280" y="729"/>
                </a:lnTo>
                <a:lnTo>
                  <a:pt x="1280" y="729"/>
                </a:lnTo>
                <a:lnTo>
                  <a:pt x="1282" y="731"/>
                </a:lnTo>
                <a:lnTo>
                  <a:pt x="1282" y="732"/>
                </a:lnTo>
                <a:lnTo>
                  <a:pt x="1282" y="732"/>
                </a:lnTo>
                <a:lnTo>
                  <a:pt x="1282" y="732"/>
                </a:lnTo>
                <a:lnTo>
                  <a:pt x="1272" y="752"/>
                </a:lnTo>
                <a:lnTo>
                  <a:pt x="1260" y="772"/>
                </a:lnTo>
                <a:lnTo>
                  <a:pt x="1255" y="780"/>
                </a:lnTo>
                <a:lnTo>
                  <a:pt x="1248" y="790"/>
                </a:lnTo>
                <a:lnTo>
                  <a:pt x="1241" y="797"/>
                </a:lnTo>
                <a:lnTo>
                  <a:pt x="1234" y="803"/>
                </a:lnTo>
                <a:lnTo>
                  <a:pt x="1234" y="803"/>
                </a:lnTo>
                <a:close/>
                <a:moveTo>
                  <a:pt x="1279" y="772"/>
                </a:moveTo>
                <a:lnTo>
                  <a:pt x="1279" y="772"/>
                </a:lnTo>
                <a:lnTo>
                  <a:pt x="1321" y="708"/>
                </a:lnTo>
                <a:lnTo>
                  <a:pt x="1342" y="676"/>
                </a:lnTo>
                <a:lnTo>
                  <a:pt x="1366" y="647"/>
                </a:lnTo>
                <a:lnTo>
                  <a:pt x="1366" y="647"/>
                </a:lnTo>
                <a:lnTo>
                  <a:pt x="1367" y="652"/>
                </a:lnTo>
                <a:lnTo>
                  <a:pt x="1367" y="655"/>
                </a:lnTo>
                <a:lnTo>
                  <a:pt x="1367" y="656"/>
                </a:lnTo>
                <a:lnTo>
                  <a:pt x="1367" y="656"/>
                </a:lnTo>
                <a:lnTo>
                  <a:pt x="1353" y="675"/>
                </a:lnTo>
                <a:lnTo>
                  <a:pt x="1339" y="696"/>
                </a:lnTo>
                <a:lnTo>
                  <a:pt x="1312" y="742"/>
                </a:lnTo>
                <a:lnTo>
                  <a:pt x="1312" y="742"/>
                </a:lnTo>
                <a:lnTo>
                  <a:pt x="1308" y="752"/>
                </a:lnTo>
                <a:lnTo>
                  <a:pt x="1305" y="756"/>
                </a:lnTo>
                <a:lnTo>
                  <a:pt x="1301" y="762"/>
                </a:lnTo>
                <a:lnTo>
                  <a:pt x="1297" y="766"/>
                </a:lnTo>
                <a:lnTo>
                  <a:pt x="1291" y="769"/>
                </a:lnTo>
                <a:lnTo>
                  <a:pt x="1286" y="772"/>
                </a:lnTo>
                <a:lnTo>
                  <a:pt x="1279" y="772"/>
                </a:lnTo>
                <a:lnTo>
                  <a:pt x="1279" y="772"/>
                </a:lnTo>
                <a:close/>
                <a:moveTo>
                  <a:pt x="1353" y="687"/>
                </a:moveTo>
                <a:lnTo>
                  <a:pt x="1353" y="687"/>
                </a:lnTo>
                <a:lnTo>
                  <a:pt x="1352" y="696"/>
                </a:lnTo>
                <a:lnTo>
                  <a:pt x="1349" y="703"/>
                </a:lnTo>
                <a:lnTo>
                  <a:pt x="1341" y="715"/>
                </a:lnTo>
                <a:lnTo>
                  <a:pt x="1341" y="715"/>
                </a:lnTo>
                <a:lnTo>
                  <a:pt x="1341" y="708"/>
                </a:lnTo>
                <a:lnTo>
                  <a:pt x="1345" y="700"/>
                </a:lnTo>
                <a:lnTo>
                  <a:pt x="1349" y="694"/>
                </a:lnTo>
                <a:lnTo>
                  <a:pt x="1353" y="687"/>
                </a:lnTo>
                <a:lnTo>
                  <a:pt x="1353" y="687"/>
                </a:lnTo>
                <a:close/>
                <a:moveTo>
                  <a:pt x="1332" y="744"/>
                </a:moveTo>
                <a:lnTo>
                  <a:pt x="1332" y="744"/>
                </a:lnTo>
                <a:lnTo>
                  <a:pt x="1353" y="707"/>
                </a:lnTo>
                <a:lnTo>
                  <a:pt x="1376" y="670"/>
                </a:lnTo>
                <a:lnTo>
                  <a:pt x="1423" y="599"/>
                </a:lnTo>
                <a:lnTo>
                  <a:pt x="1423" y="599"/>
                </a:lnTo>
                <a:lnTo>
                  <a:pt x="1425" y="603"/>
                </a:lnTo>
                <a:lnTo>
                  <a:pt x="1423" y="609"/>
                </a:lnTo>
                <a:lnTo>
                  <a:pt x="1422" y="611"/>
                </a:lnTo>
                <a:lnTo>
                  <a:pt x="1419" y="616"/>
                </a:lnTo>
                <a:lnTo>
                  <a:pt x="1415" y="623"/>
                </a:lnTo>
                <a:lnTo>
                  <a:pt x="1412" y="627"/>
                </a:lnTo>
                <a:lnTo>
                  <a:pt x="1411" y="631"/>
                </a:lnTo>
                <a:lnTo>
                  <a:pt x="1412" y="634"/>
                </a:lnTo>
                <a:lnTo>
                  <a:pt x="1412" y="634"/>
                </a:lnTo>
                <a:lnTo>
                  <a:pt x="1409" y="638"/>
                </a:lnTo>
                <a:lnTo>
                  <a:pt x="1408" y="642"/>
                </a:lnTo>
                <a:lnTo>
                  <a:pt x="1407" y="647"/>
                </a:lnTo>
                <a:lnTo>
                  <a:pt x="1405" y="651"/>
                </a:lnTo>
                <a:lnTo>
                  <a:pt x="1405" y="651"/>
                </a:lnTo>
                <a:lnTo>
                  <a:pt x="1405" y="652"/>
                </a:lnTo>
                <a:lnTo>
                  <a:pt x="1405" y="652"/>
                </a:lnTo>
                <a:lnTo>
                  <a:pt x="1405" y="652"/>
                </a:lnTo>
                <a:lnTo>
                  <a:pt x="1397" y="663"/>
                </a:lnTo>
                <a:lnTo>
                  <a:pt x="1388" y="676"/>
                </a:lnTo>
                <a:lnTo>
                  <a:pt x="1373" y="701"/>
                </a:lnTo>
                <a:lnTo>
                  <a:pt x="1364" y="714"/>
                </a:lnTo>
                <a:lnTo>
                  <a:pt x="1355" y="725"/>
                </a:lnTo>
                <a:lnTo>
                  <a:pt x="1345" y="735"/>
                </a:lnTo>
                <a:lnTo>
                  <a:pt x="1332" y="744"/>
                </a:lnTo>
                <a:lnTo>
                  <a:pt x="1332" y="744"/>
                </a:lnTo>
                <a:close/>
                <a:moveTo>
                  <a:pt x="1369" y="666"/>
                </a:moveTo>
                <a:lnTo>
                  <a:pt x="1369" y="666"/>
                </a:lnTo>
                <a:lnTo>
                  <a:pt x="1370" y="663"/>
                </a:lnTo>
                <a:lnTo>
                  <a:pt x="1371" y="659"/>
                </a:lnTo>
                <a:lnTo>
                  <a:pt x="1374" y="655"/>
                </a:lnTo>
                <a:lnTo>
                  <a:pt x="1376" y="651"/>
                </a:lnTo>
                <a:lnTo>
                  <a:pt x="1376" y="651"/>
                </a:lnTo>
                <a:lnTo>
                  <a:pt x="1378" y="637"/>
                </a:lnTo>
                <a:lnTo>
                  <a:pt x="1380" y="630"/>
                </a:lnTo>
                <a:lnTo>
                  <a:pt x="1384" y="624"/>
                </a:lnTo>
                <a:lnTo>
                  <a:pt x="1387" y="618"/>
                </a:lnTo>
                <a:lnTo>
                  <a:pt x="1393" y="614"/>
                </a:lnTo>
                <a:lnTo>
                  <a:pt x="1400" y="611"/>
                </a:lnTo>
                <a:lnTo>
                  <a:pt x="1407" y="610"/>
                </a:lnTo>
                <a:lnTo>
                  <a:pt x="1369" y="666"/>
                </a:lnTo>
                <a:close/>
                <a:moveTo>
                  <a:pt x="1460" y="571"/>
                </a:moveTo>
                <a:lnTo>
                  <a:pt x="1460" y="571"/>
                </a:lnTo>
                <a:lnTo>
                  <a:pt x="1461" y="569"/>
                </a:lnTo>
                <a:lnTo>
                  <a:pt x="1464" y="569"/>
                </a:lnTo>
                <a:lnTo>
                  <a:pt x="1464" y="569"/>
                </a:lnTo>
                <a:lnTo>
                  <a:pt x="1454" y="586"/>
                </a:lnTo>
                <a:lnTo>
                  <a:pt x="1443" y="603"/>
                </a:lnTo>
                <a:lnTo>
                  <a:pt x="1421" y="634"/>
                </a:lnTo>
                <a:lnTo>
                  <a:pt x="1421" y="634"/>
                </a:lnTo>
                <a:lnTo>
                  <a:pt x="1426" y="614"/>
                </a:lnTo>
                <a:lnTo>
                  <a:pt x="1429" y="604"/>
                </a:lnTo>
                <a:lnTo>
                  <a:pt x="1433" y="596"/>
                </a:lnTo>
                <a:lnTo>
                  <a:pt x="1439" y="588"/>
                </a:lnTo>
                <a:lnTo>
                  <a:pt x="1445" y="581"/>
                </a:lnTo>
                <a:lnTo>
                  <a:pt x="1452" y="575"/>
                </a:lnTo>
                <a:lnTo>
                  <a:pt x="1460" y="571"/>
                </a:lnTo>
                <a:lnTo>
                  <a:pt x="1460" y="571"/>
                </a:lnTo>
                <a:close/>
                <a:moveTo>
                  <a:pt x="1383" y="707"/>
                </a:moveTo>
                <a:lnTo>
                  <a:pt x="1463" y="586"/>
                </a:lnTo>
                <a:lnTo>
                  <a:pt x="1467" y="593"/>
                </a:lnTo>
                <a:lnTo>
                  <a:pt x="1467" y="593"/>
                </a:lnTo>
                <a:lnTo>
                  <a:pt x="1440" y="637"/>
                </a:lnTo>
                <a:lnTo>
                  <a:pt x="1428" y="659"/>
                </a:lnTo>
                <a:lnTo>
                  <a:pt x="1416" y="683"/>
                </a:lnTo>
                <a:lnTo>
                  <a:pt x="1416" y="683"/>
                </a:lnTo>
                <a:lnTo>
                  <a:pt x="1411" y="689"/>
                </a:lnTo>
                <a:lnTo>
                  <a:pt x="1401" y="697"/>
                </a:lnTo>
                <a:lnTo>
                  <a:pt x="1390" y="704"/>
                </a:lnTo>
                <a:lnTo>
                  <a:pt x="1386" y="707"/>
                </a:lnTo>
                <a:lnTo>
                  <a:pt x="1383" y="707"/>
                </a:lnTo>
                <a:lnTo>
                  <a:pt x="1383" y="707"/>
                </a:lnTo>
                <a:close/>
                <a:moveTo>
                  <a:pt x="1539" y="523"/>
                </a:moveTo>
                <a:lnTo>
                  <a:pt x="1539" y="523"/>
                </a:lnTo>
                <a:lnTo>
                  <a:pt x="1529" y="541"/>
                </a:lnTo>
                <a:lnTo>
                  <a:pt x="1519" y="559"/>
                </a:lnTo>
                <a:lnTo>
                  <a:pt x="1519" y="559"/>
                </a:lnTo>
                <a:lnTo>
                  <a:pt x="1501" y="595"/>
                </a:lnTo>
                <a:lnTo>
                  <a:pt x="1491" y="613"/>
                </a:lnTo>
                <a:lnTo>
                  <a:pt x="1481" y="630"/>
                </a:lnTo>
                <a:lnTo>
                  <a:pt x="1470" y="647"/>
                </a:lnTo>
                <a:lnTo>
                  <a:pt x="1457" y="662"/>
                </a:lnTo>
                <a:lnTo>
                  <a:pt x="1449" y="668"/>
                </a:lnTo>
                <a:lnTo>
                  <a:pt x="1442" y="673"/>
                </a:lnTo>
                <a:lnTo>
                  <a:pt x="1433" y="679"/>
                </a:lnTo>
                <a:lnTo>
                  <a:pt x="1423" y="683"/>
                </a:lnTo>
                <a:lnTo>
                  <a:pt x="1423" y="683"/>
                </a:lnTo>
                <a:lnTo>
                  <a:pt x="1436" y="661"/>
                </a:lnTo>
                <a:lnTo>
                  <a:pt x="1450" y="640"/>
                </a:lnTo>
                <a:lnTo>
                  <a:pt x="1480" y="599"/>
                </a:lnTo>
                <a:lnTo>
                  <a:pt x="1509" y="561"/>
                </a:lnTo>
                <a:lnTo>
                  <a:pt x="1539" y="523"/>
                </a:lnTo>
                <a:lnTo>
                  <a:pt x="1539" y="523"/>
                </a:lnTo>
                <a:close/>
                <a:moveTo>
                  <a:pt x="1473" y="569"/>
                </a:moveTo>
                <a:lnTo>
                  <a:pt x="1473" y="569"/>
                </a:lnTo>
                <a:lnTo>
                  <a:pt x="1477" y="566"/>
                </a:lnTo>
                <a:lnTo>
                  <a:pt x="1480" y="562"/>
                </a:lnTo>
                <a:lnTo>
                  <a:pt x="1482" y="558"/>
                </a:lnTo>
                <a:lnTo>
                  <a:pt x="1484" y="558"/>
                </a:lnTo>
                <a:lnTo>
                  <a:pt x="1487" y="558"/>
                </a:lnTo>
                <a:lnTo>
                  <a:pt x="1487" y="558"/>
                </a:lnTo>
                <a:lnTo>
                  <a:pt x="1482" y="564"/>
                </a:lnTo>
                <a:lnTo>
                  <a:pt x="1481" y="566"/>
                </a:lnTo>
                <a:lnTo>
                  <a:pt x="1482" y="571"/>
                </a:lnTo>
                <a:lnTo>
                  <a:pt x="1482" y="571"/>
                </a:lnTo>
                <a:lnTo>
                  <a:pt x="1484" y="565"/>
                </a:lnTo>
                <a:lnTo>
                  <a:pt x="1487" y="559"/>
                </a:lnTo>
                <a:lnTo>
                  <a:pt x="1494" y="550"/>
                </a:lnTo>
                <a:lnTo>
                  <a:pt x="1504" y="543"/>
                </a:lnTo>
                <a:lnTo>
                  <a:pt x="1515" y="538"/>
                </a:lnTo>
                <a:lnTo>
                  <a:pt x="1515" y="538"/>
                </a:lnTo>
                <a:lnTo>
                  <a:pt x="1506" y="551"/>
                </a:lnTo>
                <a:lnTo>
                  <a:pt x="1497" y="566"/>
                </a:lnTo>
                <a:lnTo>
                  <a:pt x="1484" y="582"/>
                </a:lnTo>
                <a:lnTo>
                  <a:pt x="1473" y="595"/>
                </a:lnTo>
                <a:lnTo>
                  <a:pt x="1473" y="595"/>
                </a:lnTo>
                <a:lnTo>
                  <a:pt x="1473" y="593"/>
                </a:lnTo>
                <a:lnTo>
                  <a:pt x="1471" y="593"/>
                </a:lnTo>
                <a:lnTo>
                  <a:pt x="1471" y="593"/>
                </a:lnTo>
                <a:lnTo>
                  <a:pt x="1474" y="586"/>
                </a:lnTo>
                <a:lnTo>
                  <a:pt x="1480" y="578"/>
                </a:lnTo>
                <a:lnTo>
                  <a:pt x="1481" y="573"/>
                </a:lnTo>
                <a:lnTo>
                  <a:pt x="1480" y="571"/>
                </a:lnTo>
                <a:lnTo>
                  <a:pt x="1478" y="569"/>
                </a:lnTo>
                <a:lnTo>
                  <a:pt x="1473" y="569"/>
                </a:lnTo>
                <a:lnTo>
                  <a:pt x="1473" y="569"/>
                </a:lnTo>
                <a:close/>
                <a:moveTo>
                  <a:pt x="1578" y="492"/>
                </a:moveTo>
                <a:lnTo>
                  <a:pt x="1522" y="569"/>
                </a:lnTo>
                <a:lnTo>
                  <a:pt x="1522" y="569"/>
                </a:lnTo>
                <a:lnTo>
                  <a:pt x="1527" y="558"/>
                </a:lnTo>
                <a:lnTo>
                  <a:pt x="1533" y="547"/>
                </a:lnTo>
                <a:lnTo>
                  <a:pt x="1546" y="526"/>
                </a:lnTo>
                <a:lnTo>
                  <a:pt x="1551" y="514"/>
                </a:lnTo>
                <a:lnTo>
                  <a:pt x="1560" y="506"/>
                </a:lnTo>
                <a:lnTo>
                  <a:pt x="1568" y="498"/>
                </a:lnTo>
                <a:lnTo>
                  <a:pt x="1578" y="492"/>
                </a:lnTo>
                <a:lnTo>
                  <a:pt x="1578" y="492"/>
                </a:lnTo>
                <a:close/>
                <a:moveTo>
                  <a:pt x="1438" y="690"/>
                </a:moveTo>
                <a:lnTo>
                  <a:pt x="1532" y="628"/>
                </a:lnTo>
                <a:lnTo>
                  <a:pt x="1532" y="628"/>
                </a:lnTo>
                <a:lnTo>
                  <a:pt x="1509" y="644"/>
                </a:lnTo>
                <a:lnTo>
                  <a:pt x="1485" y="661"/>
                </a:lnTo>
                <a:lnTo>
                  <a:pt x="1438" y="690"/>
                </a:lnTo>
                <a:lnTo>
                  <a:pt x="1438" y="690"/>
                </a:lnTo>
                <a:close/>
                <a:moveTo>
                  <a:pt x="1487" y="641"/>
                </a:moveTo>
                <a:lnTo>
                  <a:pt x="1487" y="641"/>
                </a:lnTo>
                <a:lnTo>
                  <a:pt x="1495" y="630"/>
                </a:lnTo>
                <a:lnTo>
                  <a:pt x="1502" y="617"/>
                </a:lnTo>
                <a:lnTo>
                  <a:pt x="1508" y="603"/>
                </a:lnTo>
                <a:lnTo>
                  <a:pt x="1512" y="588"/>
                </a:lnTo>
                <a:lnTo>
                  <a:pt x="1515" y="600"/>
                </a:lnTo>
                <a:lnTo>
                  <a:pt x="1515" y="600"/>
                </a:lnTo>
                <a:lnTo>
                  <a:pt x="1523" y="583"/>
                </a:lnTo>
                <a:lnTo>
                  <a:pt x="1533" y="566"/>
                </a:lnTo>
                <a:lnTo>
                  <a:pt x="1554" y="534"/>
                </a:lnTo>
                <a:lnTo>
                  <a:pt x="1577" y="503"/>
                </a:lnTo>
                <a:lnTo>
                  <a:pt x="1602" y="472"/>
                </a:lnTo>
                <a:lnTo>
                  <a:pt x="1602" y="472"/>
                </a:lnTo>
                <a:lnTo>
                  <a:pt x="1602" y="481"/>
                </a:lnTo>
                <a:lnTo>
                  <a:pt x="1599" y="486"/>
                </a:lnTo>
                <a:lnTo>
                  <a:pt x="1593" y="496"/>
                </a:lnTo>
                <a:lnTo>
                  <a:pt x="1591" y="502"/>
                </a:lnTo>
                <a:lnTo>
                  <a:pt x="1589" y="506"/>
                </a:lnTo>
                <a:lnTo>
                  <a:pt x="1591" y="512"/>
                </a:lnTo>
                <a:lnTo>
                  <a:pt x="1593" y="519"/>
                </a:lnTo>
                <a:lnTo>
                  <a:pt x="1593" y="519"/>
                </a:lnTo>
                <a:lnTo>
                  <a:pt x="1601" y="496"/>
                </a:lnTo>
                <a:lnTo>
                  <a:pt x="1605" y="485"/>
                </a:lnTo>
                <a:lnTo>
                  <a:pt x="1609" y="477"/>
                </a:lnTo>
                <a:lnTo>
                  <a:pt x="1616" y="468"/>
                </a:lnTo>
                <a:lnTo>
                  <a:pt x="1623" y="461"/>
                </a:lnTo>
                <a:lnTo>
                  <a:pt x="1631" y="455"/>
                </a:lnTo>
                <a:lnTo>
                  <a:pt x="1641" y="453"/>
                </a:lnTo>
                <a:lnTo>
                  <a:pt x="1641" y="453"/>
                </a:lnTo>
                <a:lnTo>
                  <a:pt x="1644" y="451"/>
                </a:lnTo>
                <a:lnTo>
                  <a:pt x="1645" y="450"/>
                </a:lnTo>
                <a:lnTo>
                  <a:pt x="1647" y="448"/>
                </a:lnTo>
                <a:lnTo>
                  <a:pt x="1650" y="448"/>
                </a:lnTo>
                <a:lnTo>
                  <a:pt x="1585" y="533"/>
                </a:lnTo>
                <a:lnTo>
                  <a:pt x="1582" y="530"/>
                </a:lnTo>
                <a:lnTo>
                  <a:pt x="1582" y="530"/>
                </a:lnTo>
                <a:lnTo>
                  <a:pt x="1568" y="547"/>
                </a:lnTo>
                <a:lnTo>
                  <a:pt x="1554" y="568"/>
                </a:lnTo>
                <a:lnTo>
                  <a:pt x="1542" y="590"/>
                </a:lnTo>
                <a:lnTo>
                  <a:pt x="1533" y="611"/>
                </a:lnTo>
                <a:lnTo>
                  <a:pt x="1533" y="611"/>
                </a:lnTo>
                <a:lnTo>
                  <a:pt x="1530" y="616"/>
                </a:lnTo>
                <a:lnTo>
                  <a:pt x="1526" y="620"/>
                </a:lnTo>
                <a:lnTo>
                  <a:pt x="1515" y="628"/>
                </a:lnTo>
                <a:lnTo>
                  <a:pt x="1487" y="641"/>
                </a:lnTo>
                <a:lnTo>
                  <a:pt x="1487" y="641"/>
                </a:lnTo>
                <a:close/>
                <a:moveTo>
                  <a:pt x="1557" y="597"/>
                </a:moveTo>
                <a:lnTo>
                  <a:pt x="1577" y="555"/>
                </a:lnTo>
                <a:lnTo>
                  <a:pt x="1577" y="555"/>
                </a:lnTo>
                <a:lnTo>
                  <a:pt x="1577" y="551"/>
                </a:lnTo>
                <a:lnTo>
                  <a:pt x="1578" y="547"/>
                </a:lnTo>
                <a:lnTo>
                  <a:pt x="1582" y="538"/>
                </a:lnTo>
                <a:lnTo>
                  <a:pt x="1582" y="538"/>
                </a:lnTo>
                <a:lnTo>
                  <a:pt x="1582" y="544"/>
                </a:lnTo>
                <a:lnTo>
                  <a:pt x="1581" y="548"/>
                </a:lnTo>
                <a:lnTo>
                  <a:pt x="1577" y="555"/>
                </a:lnTo>
                <a:lnTo>
                  <a:pt x="1648" y="461"/>
                </a:lnTo>
                <a:lnTo>
                  <a:pt x="1648" y="461"/>
                </a:lnTo>
                <a:lnTo>
                  <a:pt x="1641" y="477"/>
                </a:lnTo>
                <a:lnTo>
                  <a:pt x="1633" y="491"/>
                </a:lnTo>
                <a:lnTo>
                  <a:pt x="1616" y="520"/>
                </a:lnTo>
                <a:lnTo>
                  <a:pt x="1599" y="548"/>
                </a:lnTo>
                <a:lnTo>
                  <a:pt x="1591" y="564"/>
                </a:lnTo>
                <a:lnTo>
                  <a:pt x="1584" y="579"/>
                </a:lnTo>
                <a:lnTo>
                  <a:pt x="1584" y="579"/>
                </a:lnTo>
                <a:lnTo>
                  <a:pt x="1579" y="583"/>
                </a:lnTo>
                <a:lnTo>
                  <a:pt x="1572" y="589"/>
                </a:lnTo>
                <a:lnTo>
                  <a:pt x="1557" y="597"/>
                </a:lnTo>
                <a:lnTo>
                  <a:pt x="1557" y="597"/>
                </a:lnTo>
                <a:close/>
                <a:moveTo>
                  <a:pt x="1606" y="562"/>
                </a:moveTo>
                <a:lnTo>
                  <a:pt x="1606" y="562"/>
                </a:lnTo>
                <a:lnTo>
                  <a:pt x="1610" y="550"/>
                </a:lnTo>
                <a:lnTo>
                  <a:pt x="1616" y="538"/>
                </a:lnTo>
                <a:lnTo>
                  <a:pt x="1622" y="527"/>
                </a:lnTo>
                <a:lnTo>
                  <a:pt x="1629" y="516"/>
                </a:lnTo>
                <a:lnTo>
                  <a:pt x="1629" y="524"/>
                </a:lnTo>
                <a:lnTo>
                  <a:pt x="1629" y="524"/>
                </a:lnTo>
                <a:lnTo>
                  <a:pt x="1650" y="491"/>
                </a:lnTo>
                <a:lnTo>
                  <a:pt x="1672" y="458"/>
                </a:lnTo>
                <a:lnTo>
                  <a:pt x="1695" y="429"/>
                </a:lnTo>
                <a:lnTo>
                  <a:pt x="1719" y="401"/>
                </a:lnTo>
                <a:lnTo>
                  <a:pt x="1719" y="401"/>
                </a:lnTo>
                <a:lnTo>
                  <a:pt x="1717" y="405"/>
                </a:lnTo>
                <a:lnTo>
                  <a:pt x="1716" y="409"/>
                </a:lnTo>
                <a:lnTo>
                  <a:pt x="1712" y="419"/>
                </a:lnTo>
                <a:lnTo>
                  <a:pt x="1712" y="419"/>
                </a:lnTo>
                <a:lnTo>
                  <a:pt x="1692" y="461"/>
                </a:lnTo>
                <a:lnTo>
                  <a:pt x="1671" y="505"/>
                </a:lnTo>
                <a:lnTo>
                  <a:pt x="1671" y="505"/>
                </a:lnTo>
                <a:lnTo>
                  <a:pt x="1665" y="514"/>
                </a:lnTo>
                <a:lnTo>
                  <a:pt x="1660" y="524"/>
                </a:lnTo>
                <a:lnTo>
                  <a:pt x="1653" y="533"/>
                </a:lnTo>
                <a:lnTo>
                  <a:pt x="1644" y="541"/>
                </a:lnTo>
                <a:lnTo>
                  <a:pt x="1636" y="548"/>
                </a:lnTo>
                <a:lnTo>
                  <a:pt x="1627" y="554"/>
                </a:lnTo>
                <a:lnTo>
                  <a:pt x="1617" y="558"/>
                </a:lnTo>
                <a:lnTo>
                  <a:pt x="1606" y="562"/>
                </a:lnTo>
                <a:lnTo>
                  <a:pt x="1606" y="562"/>
                </a:lnTo>
                <a:close/>
                <a:moveTo>
                  <a:pt x="1667" y="439"/>
                </a:moveTo>
                <a:lnTo>
                  <a:pt x="1667" y="439"/>
                </a:lnTo>
                <a:lnTo>
                  <a:pt x="1672" y="434"/>
                </a:lnTo>
                <a:lnTo>
                  <a:pt x="1678" y="430"/>
                </a:lnTo>
                <a:lnTo>
                  <a:pt x="1683" y="425"/>
                </a:lnTo>
                <a:lnTo>
                  <a:pt x="1690" y="422"/>
                </a:lnTo>
                <a:lnTo>
                  <a:pt x="1661" y="461"/>
                </a:lnTo>
                <a:lnTo>
                  <a:pt x="1661" y="461"/>
                </a:lnTo>
                <a:lnTo>
                  <a:pt x="1662" y="458"/>
                </a:lnTo>
                <a:lnTo>
                  <a:pt x="1662" y="455"/>
                </a:lnTo>
                <a:lnTo>
                  <a:pt x="1661" y="450"/>
                </a:lnTo>
                <a:lnTo>
                  <a:pt x="1661" y="447"/>
                </a:lnTo>
                <a:lnTo>
                  <a:pt x="1661" y="444"/>
                </a:lnTo>
                <a:lnTo>
                  <a:pt x="1662" y="441"/>
                </a:lnTo>
                <a:lnTo>
                  <a:pt x="1667" y="439"/>
                </a:lnTo>
                <a:lnTo>
                  <a:pt x="1667" y="439"/>
                </a:lnTo>
                <a:close/>
                <a:moveTo>
                  <a:pt x="1765" y="370"/>
                </a:moveTo>
                <a:lnTo>
                  <a:pt x="1706" y="444"/>
                </a:lnTo>
                <a:lnTo>
                  <a:pt x="1706" y="444"/>
                </a:lnTo>
                <a:lnTo>
                  <a:pt x="1706" y="443"/>
                </a:lnTo>
                <a:lnTo>
                  <a:pt x="1707" y="440"/>
                </a:lnTo>
                <a:lnTo>
                  <a:pt x="1709" y="437"/>
                </a:lnTo>
                <a:lnTo>
                  <a:pt x="1709" y="437"/>
                </a:lnTo>
                <a:lnTo>
                  <a:pt x="1719" y="416"/>
                </a:lnTo>
                <a:lnTo>
                  <a:pt x="1724" y="405"/>
                </a:lnTo>
                <a:lnTo>
                  <a:pt x="1730" y="395"/>
                </a:lnTo>
                <a:lnTo>
                  <a:pt x="1738" y="387"/>
                </a:lnTo>
                <a:lnTo>
                  <a:pt x="1745" y="378"/>
                </a:lnTo>
                <a:lnTo>
                  <a:pt x="1755" y="373"/>
                </a:lnTo>
                <a:lnTo>
                  <a:pt x="1766" y="368"/>
                </a:lnTo>
                <a:lnTo>
                  <a:pt x="1766" y="368"/>
                </a:lnTo>
                <a:lnTo>
                  <a:pt x="1765" y="370"/>
                </a:lnTo>
                <a:lnTo>
                  <a:pt x="1765" y="370"/>
                </a:lnTo>
                <a:close/>
                <a:moveTo>
                  <a:pt x="1668" y="526"/>
                </a:moveTo>
                <a:lnTo>
                  <a:pt x="1668" y="526"/>
                </a:lnTo>
                <a:lnTo>
                  <a:pt x="1679" y="503"/>
                </a:lnTo>
                <a:lnTo>
                  <a:pt x="1692" y="482"/>
                </a:lnTo>
                <a:lnTo>
                  <a:pt x="1705" y="462"/>
                </a:lnTo>
                <a:lnTo>
                  <a:pt x="1717" y="443"/>
                </a:lnTo>
                <a:lnTo>
                  <a:pt x="1745" y="406"/>
                </a:lnTo>
                <a:lnTo>
                  <a:pt x="1775" y="373"/>
                </a:lnTo>
                <a:lnTo>
                  <a:pt x="1775" y="373"/>
                </a:lnTo>
                <a:lnTo>
                  <a:pt x="1779" y="370"/>
                </a:lnTo>
                <a:lnTo>
                  <a:pt x="1709" y="500"/>
                </a:lnTo>
                <a:lnTo>
                  <a:pt x="1709" y="500"/>
                </a:lnTo>
                <a:lnTo>
                  <a:pt x="1706" y="503"/>
                </a:lnTo>
                <a:lnTo>
                  <a:pt x="1703" y="507"/>
                </a:lnTo>
                <a:lnTo>
                  <a:pt x="1692" y="513"/>
                </a:lnTo>
                <a:lnTo>
                  <a:pt x="1681" y="519"/>
                </a:lnTo>
                <a:lnTo>
                  <a:pt x="1668" y="526"/>
                </a:lnTo>
                <a:lnTo>
                  <a:pt x="1668" y="526"/>
                </a:lnTo>
                <a:close/>
                <a:moveTo>
                  <a:pt x="1761" y="465"/>
                </a:moveTo>
                <a:lnTo>
                  <a:pt x="1761" y="465"/>
                </a:lnTo>
                <a:lnTo>
                  <a:pt x="1758" y="469"/>
                </a:lnTo>
                <a:lnTo>
                  <a:pt x="1755" y="472"/>
                </a:lnTo>
                <a:lnTo>
                  <a:pt x="1745" y="478"/>
                </a:lnTo>
                <a:lnTo>
                  <a:pt x="1735" y="484"/>
                </a:lnTo>
                <a:lnTo>
                  <a:pt x="1726" y="491"/>
                </a:lnTo>
                <a:lnTo>
                  <a:pt x="1726" y="491"/>
                </a:lnTo>
                <a:lnTo>
                  <a:pt x="1747" y="451"/>
                </a:lnTo>
                <a:lnTo>
                  <a:pt x="1768" y="413"/>
                </a:lnTo>
                <a:lnTo>
                  <a:pt x="1792" y="378"/>
                </a:lnTo>
                <a:lnTo>
                  <a:pt x="1816" y="344"/>
                </a:lnTo>
                <a:lnTo>
                  <a:pt x="1816" y="344"/>
                </a:lnTo>
                <a:lnTo>
                  <a:pt x="1821" y="337"/>
                </a:lnTo>
                <a:lnTo>
                  <a:pt x="1821" y="337"/>
                </a:lnTo>
                <a:lnTo>
                  <a:pt x="1792" y="405"/>
                </a:lnTo>
                <a:lnTo>
                  <a:pt x="1776" y="437"/>
                </a:lnTo>
                <a:lnTo>
                  <a:pt x="1761" y="465"/>
                </a:lnTo>
                <a:lnTo>
                  <a:pt x="1761" y="465"/>
                </a:lnTo>
                <a:close/>
                <a:moveTo>
                  <a:pt x="1785" y="377"/>
                </a:moveTo>
                <a:lnTo>
                  <a:pt x="1785" y="377"/>
                </a:lnTo>
                <a:lnTo>
                  <a:pt x="1787" y="371"/>
                </a:lnTo>
                <a:lnTo>
                  <a:pt x="1790" y="366"/>
                </a:lnTo>
                <a:lnTo>
                  <a:pt x="1794" y="356"/>
                </a:lnTo>
                <a:lnTo>
                  <a:pt x="1796" y="350"/>
                </a:lnTo>
                <a:lnTo>
                  <a:pt x="1800" y="346"/>
                </a:lnTo>
                <a:lnTo>
                  <a:pt x="1804" y="342"/>
                </a:lnTo>
                <a:lnTo>
                  <a:pt x="1810" y="339"/>
                </a:lnTo>
                <a:lnTo>
                  <a:pt x="1810" y="339"/>
                </a:lnTo>
                <a:lnTo>
                  <a:pt x="1803" y="349"/>
                </a:lnTo>
                <a:lnTo>
                  <a:pt x="1797" y="358"/>
                </a:lnTo>
                <a:lnTo>
                  <a:pt x="1792" y="368"/>
                </a:lnTo>
                <a:lnTo>
                  <a:pt x="1785" y="377"/>
                </a:lnTo>
                <a:lnTo>
                  <a:pt x="1785" y="377"/>
                </a:lnTo>
                <a:close/>
                <a:moveTo>
                  <a:pt x="1771" y="475"/>
                </a:moveTo>
                <a:lnTo>
                  <a:pt x="1771" y="475"/>
                </a:lnTo>
                <a:lnTo>
                  <a:pt x="1773" y="471"/>
                </a:lnTo>
                <a:lnTo>
                  <a:pt x="1778" y="468"/>
                </a:lnTo>
                <a:lnTo>
                  <a:pt x="1783" y="467"/>
                </a:lnTo>
                <a:lnTo>
                  <a:pt x="1787" y="462"/>
                </a:lnTo>
                <a:lnTo>
                  <a:pt x="1787" y="462"/>
                </a:lnTo>
                <a:lnTo>
                  <a:pt x="1789" y="465"/>
                </a:lnTo>
                <a:lnTo>
                  <a:pt x="1789" y="467"/>
                </a:lnTo>
                <a:lnTo>
                  <a:pt x="1787" y="468"/>
                </a:lnTo>
                <a:lnTo>
                  <a:pt x="1783" y="471"/>
                </a:lnTo>
                <a:lnTo>
                  <a:pt x="1776" y="474"/>
                </a:lnTo>
                <a:lnTo>
                  <a:pt x="1771" y="475"/>
                </a:lnTo>
                <a:lnTo>
                  <a:pt x="1771" y="475"/>
                </a:lnTo>
                <a:close/>
                <a:moveTo>
                  <a:pt x="1799" y="444"/>
                </a:moveTo>
                <a:lnTo>
                  <a:pt x="1799" y="444"/>
                </a:lnTo>
                <a:lnTo>
                  <a:pt x="1796" y="447"/>
                </a:lnTo>
                <a:lnTo>
                  <a:pt x="1790" y="451"/>
                </a:lnTo>
                <a:lnTo>
                  <a:pt x="1778" y="458"/>
                </a:lnTo>
                <a:lnTo>
                  <a:pt x="1778" y="458"/>
                </a:lnTo>
                <a:lnTo>
                  <a:pt x="1789" y="433"/>
                </a:lnTo>
                <a:lnTo>
                  <a:pt x="1801" y="408"/>
                </a:lnTo>
                <a:lnTo>
                  <a:pt x="1807" y="395"/>
                </a:lnTo>
                <a:lnTo>
                  <a:pt x="1811" y="381"/>
                </a:lnTo>
                <a:lnTo>
                  <a:pt x="1816" y="367"/>
                </a:lnTo>
                <a:lnTo>
                  <a:pt x="1817" y="353"/>
                </a:lnTo>
                <a:lnTo>
                  <a:pt x="1817" y="353"/>
                </a:lnTo>
                <a:lnTo>
                  <a:pt x="1818" y="357"/>
                </a:lnTo>
                <a:lnTo>
                  <a:pt x="1821" y="358"/>
                </a:lnTo>
                <a:lnTo>
                  <a:pt x="1824" y="358"/>
                </a:lnTo>
                <a:lnTo>
                  <a:pt x="1799" y="444"/>
                </a:lnTo>
                <a:close/>
                <a:moveTo>
                  <a:pt x="1289" y="104"/>
                </a:moveTo>
                <a:lnTo>
                  <a:pt x="1289" y="104"/>
                </a:lnTo>
                <a:lnTo>
                  <a:pt x="1289" y="115"/>
                </a:lnTo>
                <a:lnTo>
                  <a:pt x="1290" y="125"/>
                </a:lnTo>
                <a:lnTo>
                  <a:pt x="1290" y="125"/>
                </a:lnTo>
                <a:lnTo>
                  <a:pt x="1289" y="132"/>
                </a:lnTo>
                <a:lnTo>
                  <a:pt x="1287" y="139"/>
                </a:lnTo>
                <a:lnTo>
                  <a:pt x="1279" y="153"/>
                </a:lnTo>
                <a:lnTo>
                  <a:pt x="1270" y="167"/>
                </a:lnTo>
                <a:lnTo>
                  <a:pt x="1267" y="174"/>
                </a:lnTo>
                <a:lnTo>
                  <a:pt x="1266" y="183"/>
                </a:lnTo>
                <a:lnTo>
                  <a:pt x="1266" y="183"/>
                </a:lnTo>
                <a:lnTo>
                  <a:pt x="1267" y="181"/>
                </a:lnTo>
                <a:lnTo>
                  <a:pt x="1270" y="180"/>
                </a:lnTo>
                <a:lnTo>
                  <a:pt x="1270" y="180"/>
                </a:lnTo>
                <a:lnTo>
                  <a:pt x="1276" y="173"/>
                </a:lnTo>
                <a:lnTo>
                  <a:pt x="1280" y="163"/>
                </a:lnTo>
                <a:lnTo>
                  <a:pt x="1291" y="142"/>
                </a:lnTo>
                <a:lnTo>
                  <a:pt x="1291" y="142"/>
                </a:lnTo>
                <a:lnTo>
                  <a:pt x="1293" y="149"/>
                </a:lnTo>
                <a:lnTo>
                  <a:pt x="1294" y="156"/>
                </a:lnTo>
                <a:lnTo>
                  <a:pt x="1293" y="163"/>
                </a:lnTo>
                <a:lnTo>
                  <a:pt x="1291" y="170"/>
                </a:lnTo>
                <a:lnTo>
                  <a:pt x="1291" y="170"/>
                </a:lnTo>
                <a:lnTo>
                  <a:pt x="1289" y="173"/>
                </a:lnTo>
                <a:lnTo>
                  <a:pt x="1284" y="176"/>
                </a:lnTo>
                <a:lnTo>
                  <a:pt x="1279" y="179"/>
                </a:lnTo>
                <a:lnTo>
                  <a:pt x="1273" y="183"/>
                </a:lnTo>
                <a:lnTo>
                  <a:pt x="1273" y="183"/>
                </a:lnTo>
                <a:lnTo>
                  <a:pt x="1270" y="184"/>
                </a:lnTo>
                <a:lnTo>
                  <a:pt x="1267" y="187"/>
                </a:lnTo>
                <a:lnTo>
                  <a:pt x="1266" y="187"/>
                </a:lnTo>
                <a:lnTo>
                  <a:pt x="1266" y="187"/>
                </a:lnTo>
                <a:lnTo>
                  <a:pt x="1266" y="183"/>
                </a:lnTo>
                <a:lnTo>
                  <a:pt x="1266" y="183"/>
                </a:lnTo>
                <a:lnTo>
                  <a:pt x="1263" y="186"/>
                </a:lnTo>
                <a:lnTo>
                  <a:pt x="1260" y="187"/>
                </a:lnTo>
                <a:lnTo>
                  <a:pt x="1258" y="187"/>
                </a:lnTo>
                <a:lnTo>
                  <a:pt x="1253" y="187"/>
                </a:lnTo>
                <a:lnTo>
                  <a:pt x="1239" y="184"/>
                </a:lnTo>
                <a:lnTo>
                  <a:pt x="1239" y="184"/>
                </a:lnTo>
                <a:lnTo>
                  <a:pt x="1246" y="176"/>
                </a:lnTo>
                <a:lnTo>
                  <a:pt x="1253" y="167"/>
                </a:lnTo>
                <a:lnTo>
                  <a:pt x="1262" y="160"/>
                </a:lnTo>
                <a:lnTo>
                  <a:pt x="1269" y="152"/>
                </a:lnTo>
                <a:lnTo>
                  <a:pt x="1269" y="152"/>
                </a:lnTo>
                <a:lnTo>
                  <a:pt x="1265" y="151"/>
                </a:lnTo>
                <a:lnTo>
                  <a:pt x="1260" y="152"/>
                </a:lnTo>
                <a:lnTo>
                  <a:pt x="1258" y="155"/>
                </a:lnTo>
                <a:lnTo>
                  <a:pt x="1253" y="158"/>
                </a:lnTo>
                <a:lnTo>
                  <a:pt x="1246" y="167"/>
                </a:lnTo>
                <a:lnTo>
                  <a:pt x="1239" y="174"/>
                </a:lnTo>
                <a:lnTo>
                  <a:pt x="1239" y="174"/>
                </a:lnTo>
                <a:lnTo>
                  <a:pt x="1241" y="177"/>
                </a:lnTo>
                <a:lnTo>
                  <a:pt x="1238" y="177"/>
                </a:lnTo>
                <a:lnTo>
                  <a:pt x="1235" y="177"/>
                </a:lnTo>
                <a:lnTo>
                  <a:pt x="1234" y="176"/>
                </a:lnTo>
                <a:lnTo>
                  <a:pt x="1234" y="176"/>
                </a:lnTo>
                <a:lnTo>
                  <a:pt x="1258" y="139"/>
                </a:lnTo>
                <a:lnTo>
                  <a:pt x="1270" y="120"/>
                </a:lnTo>
                <a:lnTo>
                  <a:pt x="1280" y="100"/>
                </a:lnTo>
                <a:lnTo>
                  <a:pt x="1280" y="100"/>
                </a:lnTo>
                <a:lnTo>
                  <a:pt x="1283" y="96"/>
                </a:lnTo>
                <a:lnTo>
                  <a:pt x="1284" y="94"/>
                </a:lnTo>
                <a:lnTo>
                  <a:pt x="1286" y="94"/>
                </a:lnTo>
                <a:lnTo>
                  <a:pt x="1287" y="96"/>
                </a:lnTo>
                <a:lnTo>
                  <a:pt x="1289" y="101"/>
                </a:lnTo>
                <a:lnTo>
                  <a:pt x="1289" y="104"/>
                </a:lnTo>
                <a:lnTo>
                  <a:pt x="1289" y="104"/>
                </a:lnTo>
                <a:close/>
                <a:moveTo>
                  <a:pt x="1293" y="190"/>
                </a:moveTo>
                <a:lnTo>
                  <a:pt x="1273" y="188"/>
                </a:lnTo>
                <a:lnTo>
                  <a:pt x="1273" y="188"/>
                </a:lnTo>
                <a:lnTo>
                  <a:pt x="1279" y="187"/>
                </a:lnTo>
                <a:lnTo>
                  <a:pt x="1284" y="183"/>
                </a:lnTo>
                <a:lnTo>
                  <a:pt x="1293" y="174"/>
                </a:lnTo>
                <a:lnTo>
                  <a:pt x="1293" y="174"/>
                </a:lnTo>
                <a:lnTo>
                  <a:pt x="1293" y="183"/>
                </a:lnTo>
                <a:lnTo>
                  <a:pt x="1294" y="186"/>
                </a:lnTo>
                <a:lnTo>
                  <a:pt x="1293" y="190"/>
                </a:lnTo>
                <a:lnTo>
                  <a:pt x="1293" y="190"/>
                </a:lnTo>
                <a:close/>
                <a:moveTo>
                  <a:pt x="1211" y="181"/>
                </a:moveTo>
                <a:lnTo>
                  <a:pt x="1217" y="170"/>
                </a:lnTo>
                <a:lnTo>
                  <a:pt x="1221" y="166"/>
                </a:lnTo>
                <a:lnTo>
                  <a:pt x="1223" y="165"/>
                </a:lnTo>
                <a:lnTo>
                  <a:pt x="1223" y="165"/>
                </a:lnTo>
                <a:lnTo>
                  <a:pt x="1231" y="156"/>
                </a:lnTo>
                <a:lnTo>
                  <a:pt x="1239" y="146"/>
                </a:lnTo>
                <a:lnTo>
                  <a:pt x="1246" y="136"/>
                </a:lnTo>
                <a:lnTo>
                  <a:pt x="1249" y="135"/>
                </a:lnTo>
                <a:lnTo>
                  <a:pt x="1253" y="134"/>
                </a:lnTo>
                <a:lnTo>
                  <a:pt x="1253" y="134"/>
                </a:lnTo>
                <a:lnTo>
                  <a:pt x="1245" y="142"/>
                </a:lnTo>
                <a:lnTo>
                  <a:pt x="1238" y="153"/>
                </a:lnTo>
                <a:lnTo>
                  <a:pt x="1231" y="165"/>
                </a:lnTo>
                <a:lnTo>
                  <a:pt x="1225" y="176"/>
                </a:lnTo>
                <a:lnTo>
                  <a:pt x="1225" y="176"/>
                </a:lnTo>
                <a:lnTo>
                  <a:pt x="1224" y="179"/>
                </a:lnTo>
                <a:lnTo>
                  <a:pt x="1220" y="181"/>
                </a:lnTo>
                <a:lnTo>
                  <a:pt x="1215" y="183"/>
                </a:lnTo>
                <a:lnTo>
                  <a:pt x="1214" y="183"/>
                </a:lnTo>
                <a:lnTo>
                  <a:pt x="1211" y="181"/>
                </a:lnTo>
                <a:lnTo>
                  <a:pt x="1211" y="181"/>
                </a:lnTo>
                <a:close/>
                <a:moveTo>
                  <a:pt x="1220" y="194"/>
                </a:moveTo>
                <a:lnTo>
                  <a:pt x="1220" y="194"/>
                </a:lnTo>
                <a:lnTo>
                  <a:pt x="1214" y="195"/>
                </a:lnTo>
                <a:lnTo>
                  <a:pt x="1208" y="197"/>
                </a:lnTo>
                <a:lnTo>
                  <a:pt x="1197" y="195"/>
                </a:lnTo>
                <a:lnTo>
                  <a:pt x="1197" y="195"/>
                </a:lnTo>
                <a:lnTo>
                  <a:pt x="1199" y="193"/>
                </a:lnTo>
                <a:lnTo>
                  <a:pt x="1201" y="193"/>
                </a:lnTo>
                <a:lnTo>
                  <a:pt x="1201" y="193"/>
                </a:lnTo>
                <a:lnTo>
                  <a:pt x="1210" y="193"/>
                </a:lnTo>
                <a:lnTo>
                  <a:pt x="1220" y="194"/>
                </a:lnTo>
                <a:lnTo>
                  <a:pt x="1220" y="194"/>
                </a:lnTo>
                <a:close/>
                <a:moveTo>
                  <a:pt x="1259" y="108"/>
                </a:moveTo>
                <a:lnTo>
                  <a:pt x="1259" y="108"/>
                </a:lnTo>
                <a:lnTo>
                  <a:pt x="1242" y="134"/>
                </a:lnTo>
                <a:lnTo>
                  <a:pt x="1234" y="145"/>
                </a:lnTo>
                <a:lnTo>
                  <a:pt x="1230" y="149"/>
                </a:lnTo>
                <a:lnTo>
                  <a:pt x="1224" y="152"/>
                </a:lnTo>
                <a:lnTo>
                  <a:pt x="1223" y="153"/>
                </a:lnTo>
                <a:lnTo>
                  <a:pt x="1201" y="180"/>
                </a:lnTo>
                <a:lnTo>
                  <a:pt x="1201" y="180"/>
                </a:lnTo>
                <a:lnTo>
                  <a:pt x="1241" y="108"/>
                </a:lnTo>
                <a:lnTo>
                  <a:pt x="1262" y="75"/>
                </a:lnTo>
                <a:lnTo>
                  <a:pt x="1282" y="41"/>
                </a:lnTo>
                <a:lnTo>
                  <a:pt x="1282" y="41"/>
                </a:lnTo>
                <a:lnTo>
                  <a:pt x="1286" y="52"/>
                </a:lnTo>
                <a:lnTo>
                  <a:pt x="1287" y="63"/>
                </a:lnTo>
                <a:lnTo>
                  <a:pt x="1286" y="73"/>
                </a:lnTo>
                <a:lnTo>
                  <a:pt x="1282" y="82"/>
                </a:lnTo>
                <a:lnTo>
                  <a:pt x="1277" y="90"/>
                </a:lnTo>
                <a:lnTo>
                  <a:pt x="1272" y="97"/>
                </a:lnTo>
                <a:lnTo>
                  <a:pt x="1265" y="104"/>
                </a:lnTo>
                <a:lnTo>
                  <a:pt x="1259" y="108"/>
                </a:lnTo>
                <a:lnTo>
                  <a:pt x="1259" y="108"/>
                </a:lnTo>
                <a:close/>
                <a:moveTo>
                  <a:pt x="1221" y="117"/>
                </a:moveTo>
                <a:lnTo>
                  <a:pt x="1221" y="117"/>
                </a:lnTo>
                <a:lnTo>
                  <a:pt x="1223" y="113"/>
                </a:lnTo>
                <a:lnTo>
                  <a:pt x="1224" y="108"/>
                </a:lnTo>
                <a:lnTo>
                  <a:pt x="1230" y="101"/>
                </a:lnTo>
                <a:lnTo>
                  <a:pt x="1230" y="101"/>
                </a:lnTo>
                <a:lnTo>
                  <a:pt x="1228" y="110"/>
                </a:lnTo>
                <a:lnTo>
                  <a:pt x="1225" y="114"/>
                </a:lnTo>
                <a:lnTo>
                  <a:pt x="1221" y="117"/>
                </a:lnTo>
                <a:lnTo>
                  <a:pt x="1221" y="117"/>
                </a:lnTo>
                <a:close/>
                <a:moveTo>
                  <a:pt x="1282" y="21"/>
                </a:moveTo>
                <a:lnTo>
                  <a:pt x="1282" y="21"/>
                </a:lnTo>
                <a:lnTo>
                  <a:pt x="1283" y="20"/>
                </a:lnTo>
                <a:lnTo>
                  <a:pt x="1284" y="21"/>
                </a:lnTo>
                <a:lnTo>
                  <a:pt x="1284" y="25"/>
                </a:lnTo>
                <a:lnTo>
                  <a:pt x="1284" y="37"/>
                </a:lnTo>
                <a:lnTo>
                  <a:pt x="1284" y="37"/>
                </a:lnTo>
                <a:lnTo>
                  <a:pt x="1282" y="35"/>
                </a:lnTo>
                <a:lnTo>
                  <a:pt x="1280" y="35"/>
                </a:lnTo>
                <a:lnTo>
                  <a:pt x="1276" y="37"/>
                </a:lnTo>
                <a:lnTo>
                  <a:pt x="1272" y="42"/>
                </a:lnTo>
                <a:lnTo>
                  <a:pt x="1272" y="42"/>
                </a:lnTo>
                <a:lnTo>
                  <a:pt x="1262" y="56"/>
                </a:lnTo>
                <a:lnTo>
                  <a:pt x="1258" y="63"/>
                </a:lnTo>
                <a:lnTo>
                  <a:pt x="1251" y="69"/>
                </a:lnTo>
                <a:lnTo>
                  <a:pt x="1251" y="69"/>
                </a:lnTo>
                <a:lnTo>
                  <a:pt x="1265" y="44"/>
                </a:lnTo>
                <a:lnTo>
                  <a:pt x="1272" y="31"/>
                </a:lnTo>
                <a:lnTo>
                  <a:pt x="1282" y="21"/>
                </a:lnTo>
                <a:lnTo>
                  <a:pt x="1282" y="21"/>
                </a:lnTo>
                <a:close/>
                <a:moveTo>
                  <a:pt x="1251" y="48"/>
                </a:moveTo>
                <a:lnTo>
                  <a:pt x="1251" y="48"/>
                </a:lnTo>
                <a:lnTo>
                  <a:pt x="1241" y="58"/>
                </a:lnTo>
                <a:lnTo>
                  <a:pt x="1231" y="70"/>
                </a:lnTo>
                <a:lnTo>
                  <a:pt x="1213" y="94"/>
                </a:lnTo>
                <a:lnTo>
                  <a:pt x="1213" y="94"/>
                </a:lnTo>
                <a:lnTo>
                  <a:pt x="1210" y="96"/>
                </a:lnTo>
                <a:lnTo>
                  <a:pt x="1208" y="97"/>
                </a:lnTo>
                <a:lnTo>
                  <a:pt x="1208" y="97"/>
                </a:lnTo>
                <a:lnTo>
                  <a:pt x="1210" y="89"/>
                </a:lnTo>
                <a:lnTo>
                  <a:pt x="1213" y="80"/>
                </a:lnTo>
                <a:lnTo>
                  <a:pt x="1217" y="72"/>
                </a:lnTo>
                <a:lnTo>
                  <a:pt x="1223" y="65"/>
                </a:lnTo>
                <a:lnTo>
                  <a:pt x="1228" y="59"/>
                </a:lnTo>
                <a:lnTo>
                  <a:pt x="1235" y="55"/>
                </a:lnTo>
                <a:lnTo>
                  <a:pt x="1244" y="51"/>
                </a:lnTo>
                <a:lnTo>
                  <a:pt x="1251" y="48"/>
                </a:lnTo>
                <a:lnTo>
                  <a:pt x="1251" y="48"/>
                </a:lnTo>
                <a:close/>
                <a:moveTo>
                  <a:pt x="1197" y="82"/>
                </a:moveTo>
                <a:lnTo>
                  <a:pt x="1197" y="82"/>
                </a:lnTo>
                <a:lnTo>
                  <a:pt x="1200" y="79"/>
                </a:lnTo>
                <a:lnTo>
                  <a:pt x="1203" y="77"/>
                </a:lnTo>
                <a:lnTo>
                  <a:pt x="1203" y="77"/>
                </a:lnTo>
                <a:lnTo>
                  <a:pt x="1206" y="76"/>
                </a:lnTo>
                <a:lnTo>
                  <a:pt x="1207" y="76"/>
                </a:lnTo>
                <a:lnTo>
                  <a:pt x="1207" y="77"/>
                </a:lnTo>
                <a:lnTo>
                  <a:pt x="1207" y="79"/>
                </a:lnTo>
                <a:lnTo>
                  <a:pt x="1201" y="86"/>
                </a:lnTo>
                <a:lnTo>
                  <a:pt x="1201" y="86"/>
                </a:lnTo>
                <a:lnTo>
                  <a:pt x="1200" y="93"/>
                </a:lnTo>
                <a:lnTo>
                  <a:pt x="1196" y="99"/>
                </a:lnTo>
                <a:lnTo>
                  <a:pt x="1193" y="104"/>
                </a:lnTo>
                <a:lnTo>
                  <a:pt x="1190" y="111"/>
                </a:lnTo>
                <a:lnTo>
                  <a:pt x="1190" y="111"/>
                </a:lnTo>
                <a:lnTo>
                  <a:pt x="1189" y="106"/>
                </a:lnTo>
                <a:lnTo>
                  <a:pt x="1190" y="96"/>
                </a:lnTo>
                <a:lnTo>
                  <a:pt x="1192" y="87"/>
                </a:lnTo>
                <a:lnTo>
                  <a:pt x="1194" y="83"/>
                </a:lnTo>
                <a:lnTo>
                  <a:pt x="1197" y="82"/>
                </a:lnTo>
                <a:lnTo>
                  <a:pt x="1197" y="82"/>
                </a:lnTo>
                <a:close/>
                <a:moveTo>
                  <a:pt x="1187" y="131"/>
                </a:moveTo>
                <a:lnTo>
                  <a:pt x="1187" y="131"/>
                </a:lnTo>
                <a:lnTo>
                  <a:pt x="1192" y="124"/>
                </a:lnTo>
                <a:lnTo>
                  <a:pt x="1199" y="115"/>
                </a:lnTo>
                <a:lnTo>
                  <a:pt x="1214" y="101"/>
                </a:lnTo>
                <a:lnTo>
                  <a:pt x="1214" y="101"/>
                </a:lnTo>
                <a:lnTo>
                  <a:pt x="1208" y="113"/>
                </a:lnTo>
                <a:lnTo>
                  <a:pt x="1201" y="124"/>
                </a:lnTo>
                <a:lnTo>
                  <a:pt x="1194" y="138"/>
                </a:lnTo>
                <a:lnTo>
                  <a:pt x="1193" y="143"/>
                </a:lnTo>
                <a:lnTo>
                  <a:pt x="1193" y="151"/>
                </a:lnTo>
                <a:lnTo>
                  <a:pt x="1193" y="151"/>
                </a:lnTo>
                <a:lnTo>
                  <a:pt x="1197" y="149"/>
                </a:lnTo>
                <a:lnTo>
                  <a:pt x="1200" y="146"/>
                </a:lnTo>
                <a:lnTo>
                  <a:pt x="1206" y="139"/>
                </a:lnTo>
                <a:lnTo>
                  <a:pt x="1211" y="132"/>
                </a:lnTo>
                <a:lnTo>
                  <a:pt x="1217" y="127"/>
                </a:lnTo>
                <a:lnTo>
                  <a:pt x="1217" y="127"/>
                </a:lnTo>
                <a:lnTo>
                  <a:pt x="1214" y="122"/>
                </a:lnTo>
                <a:lnTo>
                  <a:pt x="1214" y="121"/>
                </a:lnTo>
                <a:lnTo>
                  <a:pt x="1215" y="121"/>
                </a:lnTo>
                <a:lnTo>
                  <a:pt x="1218" y="121"/>
                </a:lnTo>
                <a:lnTo>
                  <a:pt x="1221" y="124"/>
                </a:lnTo>
                <a:lnTo>
                  <a:pt x="1190" y="180"/>
                </a:lnTo>
                <a:lnTo>
                  <a:pt x="1190" y="180"/>
                </a:lnTo>
                <a:lnTo>
                  <a:pt x="1187" y="169"/>
                </a:lnTo>
                <a:lnTo>
                  <a:pt x="1185" y="156"/>
                </a:lnTo>
                <a:lnTo>
                  <a:pt x="1185" y="143"/>
                </a:lnTo>
                <a:lnTo>
                  <a:pt x="1187" y="131"/>
                </a:lnTo>
                <a:lnTo>
                  <a:pt x="1187" y="131"/>
                </a:lnTo>
                <a:close/>
                <a:moveTo>
                  <a:pt x="1106" y="190"/>
                </a:moveTo>
                <a:lnTo>
                  <a:pt x="1175" y="191"/>
                </a:lnTo>
                <a:lnTo>
                  <a:pt x="1175" y="191"/>
                </a:lnTo>
                <a:lnTo>
                  <a:pt x="1168" y="194"/>
                </a:lnTo>
                <a:lnTo>
                  <a:pt x="1161" y="194"/>
                </a:lnTo>
                <a:lnTo>
                  <a:pt x="1142" y="194"/>
                </a:lnTo>
                <a:lnTo>
                  <a:pt x="1124" y="193"/>
                </a:lnTo>
                <a:lnTo>
                  <a:pt x="1109" y="191"/>
                </a:lnTo>
                <a:lnTo>
                  <a:pt x="1109" y="191"/>
                </a:lnTo>
                <a:lnTo>
                  <a:pt x="1106" y="190"/>
                </a:lnTo>
                <a:lnTo>
                  <a:pt x="1106" y="190"/>
                </a:lnTo>
                <a:lnTo>
                  <a:pt x="1102" y="191"/>
                </a:lnTo>
                <a:lnTo>
                  <a:pt x="1097" y="193"/>
                </a:lnTo>
                <a:lnTo>
                  <a:pt x="1097" y="193"/>
                </a:lnTo>
                <a:lnTo>
                  <a:pt x="1075" y="191"/>
                </a:lnTo>
                <a:lnTo>
                  <a:pt x="1064" y="191"/>
                </a:lnTo>
                <a:lnTo>
                  <a:pt x="1054" y="190"/>
                </a:lnTo>
                <a:lnTo>
                  <a:pt x="1106" y="190"/>
                </a:lnTo>
                <a:close/>
                <a:moveTo>
                  <a:pt x="836" y="193"/>
                </a:moveTo>
                <a:lnTo>
                  <a:pt x="836" y="193"/>
                </a:lnTo>
                <a:lnTo>
                  <a:pt x="1072" y="202"/>
                </a:lnTo>
                <a:lnTo>
                  <a:pt x="1308" y="215"/>
                </a:lnTo>
                <a:lnTo>
                  <a:pt x="1308" y="215"/>
                </a:lnTo>
                <a:lnTo>
                  <a:pt x="1303" y="135"/>
                </a:lnTo>
                <a:lnTo>
                  <a:pt x="1296" y="54"/>
                </a:lnTo>
                <a:lnTo>
                  <a:pt x="1296" y="54"/>
                </a:lnTo>
                <a:lnTo>
                  <a:pt x="1296" y="45"/>
                </a:lnTo>
                <a:lnTo>
                  <a:pt x="1297" y="37"/>
                </a:lnTo>
                <a:lnTo>
                  <a:pt x="1297" y="37"/>
                </a:lnTo>
                <a:lnTo>
                  <a:pt x="1301" y="55"/>
                </a:lnTo>
                <a:lnTo>
                  <a:pt x="1304" y="73"/>
                </a:lnTo>
                <a:lnTo>
                  <a:pt x="1308" y="114"/>
                </a:lnTo>
                <a:lnTo>
                  <a:pt x="1310" y="153"/>
                </a:lnTo>
                <a:lnTo>
                  <a:pt x="1312" y="194"/>
                </a:lnTo>
                <a:lnTo>
                  <a:pt x="1312" y="194"/>
                </a:lnTo>
                <a:lnTo>
                  <a:pt x="1311" y="194"/>
                </a:lnTo>
                <a:lnTo>
                  <a:pt x="1310" y="194"/>
                </a:lnTo>
                <a:lnTo>
                  <a:pt x="1310" y="200"/>
                </a:lnTo>
                <a:lnTo>
                  <a:pt x="1312" y="207"/>
                </a:lnTo>
                <a:lnTo>
                  <a:pt x="1315" y="208"/>
                </a:lnTo>
                <a:lnTo>
                  <a:pt x="1318" y="210"/>
                </a:lnTo>
                <a:lnTo>
                  <a:pt x="1318" y="210"/>
                </a:lnTo>
                <a:lnTo>
                  <a:pt x="1322" y="210"/>
                </a:lnTo>
                <a:lnTo>
                  <a:pt x="1325" y="208"/>
                </a:lnTo>
                <a:lnTo>
                  <a:pt x="1326" y="205"/>
                </a:lnTo>
                <a:lnTo>
                  <a:pt x="1328" y="202"/>
                </a:lnTo>
                <a:lnTo>
                  <a:pt x="1328" y="202"/>
                </a:lnTo>
                <a:lnTo>
                  <a:pt x="1324" y="155"/>
                </a:lnTo>
                <a:lnTo>
                  <a:pt x="1319" y="107"/>
                </a:lnTo>
                <a:lnTo>
                  <a:pt x="1317" y="83"/>
                </a:lnTo>
                <a:lnTo>
                  <a:pt x="1314" y="61"/>
                </a:lnTo>
                <a:lnTo>
                  <a:pt x="1310" y="38"/>
                </a:lnTo>
                <a:lnTo>
                  <a:pt x="1304" y="18"/>
                </a:lnTo>
                <a:lnTo>
                  <a:pt x="1304" y="18"/>
                </a:lnTo>
                <a:lnTo>
                  <a:pt x="1350" y="48"/>
                </a:lnTo>
                <a:lnTo>
                  <a:pt x="1400" y="76"/>
                </a:lnTo>
                <a:lnTo>
                  <a:pt x="1450" y="103"/>
                </a:lnTo>
                <a:lnTo>
                  <a:pt x="1501" y="128"/>
                </a:lnTo>
                <a:lnTo>
                  <a:pt x="1602" y="177"/>
                </a:lnTo>
                <a:lnTo>
                  <a:pt x="1653" y="204"/>
                </a:lnTo>
                <a:lnTo>
                  <a:pt x="1702" y="232"/>
                </a:lnTo>
                <a:lnTo>
                  <a:pt x="1702" y="232"/>
                </a:lnTo>
                <a:lnTo>
                  <a:pt x="1734" y="249"/>
                </a:lnTo>
                <a:lnTo>
                  <a:pt x="1769" y="266"/>
                </a:lnTo>
                <a:lnTo>
                  <a:pt x="1806" y="283"/>
                </a:lnTo>
                <a:lnTo>
                  <a:pt x="1841" y="301"/>
                </a:lnTo>
                <a:lnTo>
                  <a:pt x="1841" y="301"/>
                </a:lnTo>
                <a:lnTo>
                  <a:pt x="1779" y="340"/>
                </a:lnTo>
                <a:lnTo>
                  <a:pt x="1717" y="381"/>
                </a:lnTo>
                <a:lnTo>
                  <a:pt x="1596" y="464"/>
                </a:lnTo>
                <a:lnTo>
                  <a:pt x="1475" y="545"/>
                </a:lnTo>
                <a:lnTo>
                  <a:pt x="1414" y="586"/>
                </a:lnTo>
                <a:lnTo>
                  <a:pt x="1350" y="624"/>
                </a:lnTo>
                <a:lnTo>
                  <a:pt x="1350" y="624"/>
                </a:lnTo>
                <a:lnTo>
                  <a:pt x="1346" y="625"/>
                </a:lnTo>
                <a:lnTo>
                  <a:pt x="1342" y="625"/>
                </a:lnTo>
                <a:lnTo>
                  <a:pt x="1339" y="623"/>
                </a:lnTo>
                <a:lnTo>
                  <a:pt x="1338" y="618"/>
                </a:lnTo>
                <a:lnTo>
                  <a:pt x="1338" y="618"/>
                </a:lnTo>
                <a:lnTo>
                  <a:pt x="1334" y="583"/>
                </a:lnTo>
                <a:lnTo>
                  <a:pt x="1326" y="550"/>
                </a:lnTo>
                <a:lnTo>
                  <a:pt x="1321" y="514"/>
                </a:lnTo>
                <a:lnTo>
                  <a:pt x="1319" y="496"/>
                </a:lnTo>
                <a:lnTo>
                  <a:pt x="1318" y="478"/>
                </a:lnTo>
                <a:lnTo>
                  <a:pt x="1318" y="478"/>
                </a:lnTo>
                <a:lnTo>
                  <a:pt x="1317" y="472"/>
                </a:lnTo>
                <a:lnTo>
                  <a:pt x="1312" y="468"/>
                </a:lnTo>
                <a:lnTo>
                  <a:pt x="1308" y="465"/>
                </a:lnTo>
                <a:lnTo>
                  <a:pt x="1300" y="464"/>
                </a:lnTo>
                <a:lnTo>
                  <a:pt x="1300" y="464"/>
                </a:lnTo>
                <a:lnTo>
                  <a:pt x="1182" y="460"/>
                </a:lnTo>
                <a:lnTo>
                  <a:pt x="1062" y="455"/>
                </a:lnTo>
                <a:lnTo>
                  <a:pt x="943" y="454"/>
                </a:lnTo>
                <a:lnTo>
                  <a:pt x="885" y="454"/>
                </a:lnTo>
                <a:lnTo>
                  <a:pt x="826" y="455"/>
                </a:lnTo>
                <a:lnTo>
                  <a:pt x="826" y="455"/>
                </a:lnTo>
                <a:lnTo>
                  <a:pt x="798" y="460"/>
                </a:lnTo>
                <a:lnTo>
                  <a:pt x="770" y="462"/>
                </a:lnTo>
                <a:lnTo>
                  <a:pt x="742" y="464"/>
                </a:lnTo>
                <a:lnTo>
                  <a:pt x="714" y="464"/>
                </a:lnTo>
                <a:lnTo>
                  <a:pt x="656" y="462"/>
                </a:lnTo>
                <a:lnTo>
                  <a:pt x="599" y="458"/>
                </a:lnTo>
                <a:lnTo>
                  <a:pt x="483" y="448"/>
                </a:lnTo>
                <a:lnTo>
                  <a:pt x="426" y="443"/>
                </a:lnTo>
                <a:lnTo>
                  <a:pt x="368" y="440"/>
                </a:lnTo>
                <a:lnTo>
                  <a:pt x="181" y="439"/>
                </a:lnTo>
                <a:lnTo>
                  <a:pt x="181" y="439"/>
                </a:lnTo>
                <a:lnTo>
                  <a:pt x="178" y="440"/>
                </a:lnTo>
                <a:lnTo>
                  <a:pt x="177" y="441"/>
                </a:lnTo>
                <a:lnTo>
                  <a:pt x="176" y="446"/>
                </a:lnTo>
                <a:lnTo>
                  <a:pt x="176" y="450"/>
                </a:lnTo>
                <a:lnTo>
                  <a:pt x="176" y="450"/>
                </a:lnTo>
                <a:lnTo>
                  <a:pt x="163" y="392"/>
                </a:lnTo>
                <a:lnTo>
                  <a:pt x="150" y="333"/>
                </a:lnTo>
                <a:lnTo>
                  <a:pt x="139" y="274"/>
                </a:lnTo>
                <a:lnTo>
                  <a:pt x="129" y="214"/>
                </a:lnTo>
                <a:lnTo>
                  <a:pt x="129" y="214"/>
                </a:lnTo>
                <a:lnTo>
                  <a:pt x="131" y="218"/>
                </a:lnTo>
                <a:lnTo>
                  <a:pt x="132" y="219"/>
                </a:lnTo>
                <a:lnTo>
                  <a:pt x="133" y="219"/>
                </a:lnTo>
                <a:lnTo>
                  <a:pt x="133" y="218"/>
                </a:lnTo>
                <a:lnTo>
                  <a:pt x="133" y="212"/>
                </a:lnTo>
                <a:lnTo>
                  <a:pt x="132" y="210"/>
                </a:lnTo>
                <a:lnTo>
                  <a:pt x="131" y="208"/>
                </a:lnTo>
                <a:lnTo>
                  <a:pt x="131" y="208"/>
                </a:lnTo>
                <a:lnTo>
                  <a:pt x="219" y="205"/>
                </a:lnTo>
                <a:lnTo>
                  <a:pt x="306" y="202"/>
                </a:lnTo>
                <a:lnTo>
                  <a:pt x="481" y="194"/>
                </a:lnTo>
                <a:lnTo>
                  <a:pt x="569" y="191"/>
                </a:lnTo>
                <a:lnTo>
                  <a:pt x="656" y="190"/>
                </a:lnTo>
                <a:lnTo>
                  <a:pt x="746" y="190"/>
                </a:lnTo>
                <a:lnTo>
                  <a:pt x="836" y="193"/>
                </a:lnTo>
                <a:lnTo>
                  <a:pt x="836" y="193"/>
                </a:lnTo>
                <a:close/>
                <a:moveTo>
                  <a:pt x="126" y="201"/>
                </a:moveTo>
                <a:lnTo>
                  <a:pt x="126" y="201"/>
                </a:lnTo>
                <a:lnTo>
                  <a:pt x="129" y="200"/>
                </a:lnTo>
                <a:lnTo>
                  <a:pt x="133" y="200"/>
                </a:lnTo>
                <a:lnTo>
                  <a:pt x="135" y="201"/>
                </a:lnTo>
                <a:lnTo>
                  <a:pt x="135" y="202"/>
                </a:lnTo>
                <a:lnTo>
                  <a:pt x="133" y="204"/>
                </a:lnTo>
                <a:lnTo>
                  <a:pt x="133" y="204"/>
                </a:lnTo>
                <a:lnTo>
                  <a:pt x="129" y="205"/>
                </a:lnTo>
                <a:lnTo>
                  <a:pt x="126" y="204"/>
                </a:lnTo>
                <a:lnTo>
                  <a:pt x="125" y="204"/>
                </a:lnTo>
                <a:lnTo>
                  <a:pt x="125" y="204"/>
                </a:lnTo>
                <a:lnTo>
                  <a:pt x="126" y="201"/>
                </a:lnTo>
                <a:lnTo>
                  <a:pt x="126" y="201"/>
                </a:lnTo>
                <a:close/>
                <a:moveTo>
                  <a:pt x="108" y="308"/>
                </a:moveTo>
                <a:lnTo>
                  <a:pt x="108" y="308"/>
                </a:lnTo>
                <a:lnTo>
                  <a:pt x="91" y="330"/>
                </a:lnTo>
                <a:lnTo>
                  <a:pt x="74" y="353"/>
                </a:lnTo>
                <a:lnTo>
                  <a:pt x="59" y="377"/>
                </a:lnTo>
                <a:lnTo>
                  <a:pt x="45" y="401"/>
                </a:lnTo>
                <a:lnTo>
                  <a:pt x="45" y="401"/>
                </a:lnTo>
                <a:lnTo>
                  <a:pt x="44" y="403"/>
                </a:lnTo>
                <a:lnTo>
                  <a:pt x="44" y="405"/>
                </a:lnTo>
                <a:lnTo>
                  <a:pt x="73" y="371"/>
                </a:lnTo>
                <a:lnTo>
                  <a:pt x="73" y="371"/>
                </a:lnTo>
                <a:lnTo>
                  <a:pt x="63" y="387"/>
                </a:lnTo>
                <a:lnTo>
                  <a:pt x="55" y="403"/>
                </a:lnTo>
                <a:lnTo>
                  <a:pt x="35" y="437"/>
                </a:lnTo>
                <a:lnTo>
                  <a:pt x="35" y="437"/>
                </a:lnTo>
                <a:lnTo>
                  <a:pt x="34" y="440"/>
                </a:lnTo>
                <a:lnTo>
                  <a:pt x="31" y="443"/>
                </a:lnTo>
                <a:lnTo>
                  <a:pt x="29" y="443"/>
                </a:lnTo>
                <a:lnTo>
                  <a:pt x="28" y="441"/>
                </a:lnTo>
                <a:lnTo>
                  <a:pt x="28" y="437"/>
                </a:lnTo>
                <a:lnTo>
                  <a:pt x="28" y="437"/>
                </a:lnTo>
                <a:lnTo>
                  <a:pt x="29" y="430"/>
                </a:lnTo>
                <a:lnTo>
                  <a:pt x="31" y="422"/>
                </a:lnTo>
                <a:lnTo>
                  <a:pt x="34" y="416"/>
                </a:lnTo>
                <a:lnTo>
                  <a:pt x="39" y="410"/>
                </a:lnTo>
                <a:lnTo>
                  <a:pt x="39" y="410"/>
                </a:lnTo>
                <a:lnTo>
                  <a:pt x="38" y="408"/>
                </a:lnTo>
                <a:lnTo>
                  <a:pt x="38" y="403"/>
                </a:lnTo>
                <a:lnTo>
                  <a:pt x="36" y="402"/>
                </a:lnTo>
                <a:lnTo>
                  <a:pt x="35" y="406"/>
                </a:lnTo>
                <a:lnTo>
                  <a:pt x="35" y="406"/>
                </a:lnTo>
                <a:lnTo>
                  <a:pt x="29" y="415"/>
                </a:lnTo>
                <a:lnTo>
                  <a:pt x="25" y="423"/>
                </a:lnTo>
                <a:lnTo>
                  <a:pt x="25" y="423"/>
                </a:lnTo>
                <a:lnTo>
                  <a:pt x="32" y="405"/>
                </a:lnTo>
                <a:lnTo>
                  <a:pt x="41" y="388"/>
                </a:lnTo>
                <a:lnTo>
                  <a:pt x="59" y="354"/>
                </a:lnTo>
                <a:lnTo>
                  <a:pt x="79" y="322"/>
                </a:lnTo>
                <a:lnTo>
                  <a:pt x="100" y="291"/>
                </a:lnTo>
                <a:lnTo>
                  <a:pt x="100" y="291"/>
                </a:lnTo>
                <a:lnTo>
                  <a:pt x="105" y="284"/>
                </a:lnTo>
                <a:lnTo>
                  <a:pt x="111" y="276"/>
                </a:lnTo>
                <a:lnTo>
                  <a:pt x="115" y="269"/>
                </a:lnTo>
                <a:lnTo>
                  <a:pt x="118" y="260"/>
                </a:lnTo>
                <a:lnTo>
                  <a:pt x="118" y="260"/>
                </a:lnTo>
                <a:lnTo>
                  <a:pt x="122" y="267"/>
                </a:lnTo>
                <a:lnTo>
                  <a:pt x="124" y="274"/>
                </a:lnTo>
                <a:lnTo>
                  <a:pt x="125" y="281"/>
                </a:lnTo>
                <a:lnTo>
                  <a:pt x="124" y="288"/>
                </a:lnTo>
                <a:lnTo>
                  <a:pt x="121" y="294"/>
                </a:lnTo>
                <a:lnTo>
                  <a:pt x="118" y="299"/>
                </a:lnTo>
                <a:lnTo>
                  <a:pt x="114" y="305"/>
                </a:lnTo>
                <a:lnTo>
                  <a:pt x="108" y="308"/>
                </a:lnTo>
                <a:lnTo>
                  <a:pt x="108" y="308"/>
                </a:lnTo>
                <a:close/>
                <a:moveTo>
                  <a:pt x="111" y="211"/>
                </a:moveTo>
                <a:lnTo>
                  <a:pt x="111" y="211"/>
                </a:lnTo>
                <a:lnTo>
                  <a:pt x="112" y="208"/>
                </a:lnTo>
                <a:lnTo>
                  <a:pt x="114" y="208"/>
                </a:lnTo>
                <a:lnTo>
                  <a:pt x="115" y="208"/>
                </a:lnTo>
                <a:lnTo>
                  <a:pt x="115" y="210"/>
                </a:lnTo>
                <a:lnTo>
                  <a:pt x="115" y="212"/>
                </a:lnTo>
                <a:lnTo>
                  <a:pt x="114" y="214"/>
                </a:lnTo>
                <a:lnTo>
                  <a:pt x="111" y="214"/>
                </a:lnTo>
                <a:lnTo>
                  <a:pt x="111" y="214"/>
                </a:lnTo>
                <a:lnTo>
                  <a:pt x="117" y="229"/>
                </a:lnTo>
                <a:lnTo>
                  <a:pt x="118" y="236"/>
                </a:lnTo>
                <a:lnTo>
                  <a:pt x="117" y="243"/>
                </a:lnTo>
                <a:lnTo>
                  <a:pt x="117" y="243"/>
                </a:lnTo>
                <a:lnTo>
                  <a:pt x="114" y="247"/>
                </a:lnTo>
                <a:lnTo>
                  <a:pt x="110" y="252"/>
                </a:lnTo>
                <a:lnTo>
                  <a:pt x="100" y="259"/>
                </a:lnTo>
                <a:lnTo>
                  <a:pt x="100" y="259"/>
                </a:lnTo>
                <a:lnTo>
                  <a:pt x="103" y="252"/>
                </a:lnTo>
                <a:lnTo>
                  <a:pt x="104" y="246"/>
                </a:lnTo>
                <a:lnTo>
                  <a:pt x="105" y="238"/>
                </a:lnTo>
                <a:lnTo>
                  <a:pt x="105" y="238"/>
                </a:lnTo>
                <a:lnTo>
                  <a:pt x="56" y="305"/>
                </a:lnTo>
                <a:lnTo>
                  <a:pt x="34" y="337"/>
                </a:lnTo>
                <a:lnTo>
                  <a:pt x="13" y="371"/>
                </a:lnTo>
                <a:lnTo>
                  <a:pt x="13" y="371"/>
                </a:lnTo>
                <a:lnTo>
                  <a:pt x="24" y="350"/>
                </a:lnTo>
                <a:lnTo>
                  <a:pt x="35" y="329"/>
                </a:lnTo>
                <a:lnTo>
                  <a:pt x="59" y="290"/>
                </a:lnTo>
                <a:lnTo>
                  <a:pt x="111" y="211"/>
                </a:lnTo>
                <a:lnTo>
                  <a:pt x="111" y="211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2400"/>
          </a:p>
        </p:txBody>
      </p:sp>
      <p:sp>
        <p:nvSpPr>
          <p:cNvPr id="3" name="Freeform 140"/>
          <p:cNvSpPr>
            <a:spLocks noEditPoints="1"/>
          </p:cNvSpPr>
          <p:nvPr/>
        </p:nvSpPr>
        <p:spPr bwMode="auto">
          <a:xfrm rot="19981304">
            <a:off x="4773294" y="3375479"/>
            <a:ext cx="2645410" cy="1114082"/>
          </a:xfrm>
          <a:custGeom>
            <a:avLst/>
            <a:gdLst/>
            <a:ahLst/>
            <a:cxnLst>
              <a:cxn ang="0">
                <a:pos x="1197" y="631"/>
              </a:cxn>
              <a:cxn ang="0">
                <a:pos x="1794" y="471"/>
              </a:cxn>
              <a:cxn ang="0">
                <a:pos x="828" y="176"/>
              </a:cxn>
              <a:cxn ang="0">
                <a:pos x="21" y="382"/>
              </a:cxn>
              <a:cxn ang="0">
                <a:pos x="117" y="373"/>
              </a:cxn>
              <a:cxn ang="0">
                <a:pos x="100" y="488"/>
              </a:cxn>
              <a:cxn ang="0">
                <a:pos x="87" y="613"/>
              </a:cxn>
              <a:cxn ang="0">
                <a:pos x="200" y="507"/>
              </a:cxn>
              <a:cxn ang="0">
                <a:pos x="386" y="462"/>
              </a:cxn>
              <a:cxn ang="0">
                <a:pos x="458" y="485"/>
              </a:cxn>
              <a:cxn ang="0">
                <a:pos x="277" y="472"/>
              </a:cxn>
              <a:cxn ang="0">
                <a:pos x="301" y="514"/>
              </a:cxn>
              <a:cxn ang="0">
                <a:pos x="308" y="537"/>
              </a:cxn>
              <a:cxn ang="0">
                <a:pos x="344" y="564"/>
              </a:cxn>
              <a:cxn ang="0">
                <a:pos x="420" y="529"/>
              </a:cxn>
              <a:cxn ang="0">
                <a:pos x="513" y="589"/>
              </a:cxn>
              <a:cxn ang="0">
                <a:pos x="579" y="488"/>
              </a:cxn>
              <a:cxn ang="0">
                <a:pos x="585" y="533"/>
              </a:cxn>
              <a:cxn ang="0">
                <a:pos x="658" y="507"/>
              </a:cxn>
              <a:cxn ang="0">
                <a:pos x="620" y="590"/>
              </a:cxn>
              <a:cxn ang="0">
                <a:pos x="739" y="486"/>
              </a:cxn>
              <a:cxn ang="0">
                <a:pos x="726" y="585"/>
              </a:cxn>
              <a:cxn ang="0">
                <a:pos x="1183" y="491"/>
              </a:cxn>
              <a:cxn ang="0">
                <a:pos x="1027" y="568"/>
              </a:cxn>
              <a:cxn ang="0">
                <a:pos x="867" y="534"/>
              </a:cxn>
              <a:cxn ang="0">
                <a:pos x="749" y="575"/>
              </a:cxn>
              <a:cxn ang="0">
                <a:pos x="812" y="530"/>
              </a:cxn>
              <a:cxn ang="0">
                <a:pos x="849" y="561"/>
              </a:cxn>
              <a:cxn ang="0">
                <a:pos x="881" y="607"/>
              </a:cxn>
              <a:cxn ang="0">
                <a:pos x="970" y="492"/>
              </a:cxn>
              <a:cxn ang="0">
                <a:pos x="1060" y="513"/>
              </a:cxn>
              <a:cxn ang="0">
                <a:pos x="1117" y="507"/>
              </a:cxn>
              <a:cxn ang="0">
                <a:pos x="1078" y="602"/>
              </a:cxn>
              <a:cxn ang="0">
                <a:pos x="1237" y="530"/>
              </a:cxn>
              <a:cxn ang="0">
                <a:pos x="1137" y="610"/>
              </a:cxn>
              <a:cxn ang="0">
                <a:pos x="1241" y="474"/>
              </a:cxn>
              <a:cxn ang="0">
                <a:pos x="1303" y="533"/>
              </a:cxn>
              <a:cxn ang="0">
                <a:pos x="1262" y="573"/>
              </a:cxn>
              <a:cxn ang="0">
                <a:pos x="1196" y="738"/>
              </a:cxn>
              <a:cxn ang="0">
                <a:pos x="1231" y="710"/>
              </a:cxn>
              <a:cxn ang="0">
                <a:pos x="1220" y="796"/>
              </a:cxn>
              <a:cxn ang="0">
                <a:pos x="1342" y="676"/>
              </a:cxn>
              <a:cxn ang="0">
                <a:pos x="1411" y="631"/>
              </a:cxn>
              <a:cxn ang="0">
                <a:pos x="1421" y="634"/>
              </a:cxn>
              <a:cxn ang="0">
                <a:pos x="1539" y="523"/>
              </a:cxn>
              <a:cxn ang="0">
                <a:pos x="1560" y="506"/>
              </a:cxn>
              <a:cxn ang="0">
                <a:pos x="1645" y="450"/>
              </a:cxn>
              <a:cxn ang="0">
                <a:pos x="1616" y="538"/>
              </a:cxn>
              <a:cxn ang="0">
                <a:pos x="1765" y="370"/>
              </a:cxn>
              <a:cxn ang="0">
                <a:pos x="1726" y="491"/>
              </a:cxn>
              <a:cxn ang="0">
                <a:pos x="1799" y="444"/>
              </a:cxn>
              <a:cxn ang="0">
                <a:pos x="1279" y="179"/>
              </a:cxn>
              <a:cxn ang="0">
                <a:pos x="1289" y="104"/>
              </a:cxn>
              <a:cxn ang="0">
                <a:pos x="1201" y="193"/>
              </a:cxn>
              <a:cxn ang="0">
                <a:pos x="1284" y="37"/>
              </a:cxn>
              <a:cxn ang="0">
                <a:pos x="1201" y="86"/>
              </a:cxn>
              <a:cxn ang="0">
                <a:pos x="1106" y="190"/>
              </a:cxn>
              <a:cxn ang="0">
                <a:pos x="1322" y="210"/>
              </a:cxn>
              <a:cxn ang="0">
                <a:pos x="1318" y="478"/>
              </a:cxn>
              <a:cxn ang="0">
                <a:pos x="306" y="202"/>
              </a:cxn>
              <a:cxn ang="0">
                <a:pos x="29" y="430"/>
              </a:cxn>
              <a:cxn ang="0">
                <a:pos x="111" y="214"/>
              </a:cxn>
            </a:cxnLst>
            <a:rect l="0" t="0" r="r" b="b"/>
            <a:pathLst>
              <a:path w="1858" h="840">
                <a:moveTo>
                  <a:pt x="15" y="443"/>
                </a:moveTo>
                <a:lnTo>
                  <a:pt x="15" y="443"/>
                </a:lnTo>
                <a:lnTo>
                  <a:pt x="21" y="467"/>
                </a:lnTo>
                <a:lnTo>
                  <a:pt x="27" y="491"/>
                </a:lnTo>
                <a:lnTo>
                  <a:pt x="35" y="543"/>
                </a:lnTo>
                <a:lnTo>
                  <a:pt x="35" y="543"/>
                </a:lnTo>
                <a:lnTo>
                  <a:pt x="39" y="566"/>
                </a:lnTo>
                <a:lnTo>
                  <a:pt x="45" y="590"/>
                </a:lnTo>
                <a:lnTo>
                  <a:pt x="48" y="602"/>
                </a:lnTo>
                <a:lnTo>
                  <a:pt x="53" y="613"/>
                </a:lnTo>
                <a:lnTo>
                  <a:pt x="58" y="621"/>
                </a:lnTo>
                <a:lnTo>
                  <a:pt x="65" y="628"/>
                </a:lnTo>
                <a:lnTo>
                  <a:pt x="65" y="628"/>
                </a:lnTo>
                <a:lnTo>
                  <a:pt x="94" y="624"/>
                </a:lnTo>
                <a:lnTo>
                  <a:pt x="124" y="621"/>
                </a:lnTo>
                <a:lnTo>
                  <a:pt x="155" y="618"/>
                </a:lnTo>
                <a:lnTo>
                  <a:pt x="185" y="617"/>
                </a:lnTo>
                <a:lnTo>
                  <a:pt x="312" y="614"/>
                </a:lnTo>
                <a:lnTo>
                  <a:pt x="312" y="614"/>
                </a:lnTo>
                <a:lnTo>
                  <a:pt x="415" y="613"/>
                </a:lnTo>
                <a:lnTo>
                  <a:pt x="516" y="613"/>
                </a:lnTo>
                <a:lnTo>
                  <a:pt x="618" y="614"/>
                </a:lnTo>
                <a:lnTo>
                  <a:pt x="719" y="617"/>
                </a:lnTo>
                <a:lnTo>
                  <a:pt x="923" y="623"/>
                </a:lnTo>
                <a:lnTo>
                  <a:pt x="1026" y="625"/>
                </a:lnTo>
                <a:lnTo>
                  <a:pt x="1128" y="627"/>
                </a:lnTo>
                <a:lnTo>
                  <a:pt x="1128" y="627"/>
                </a:lnTo>
                <a:lnTo>
                  <a:pt x="1158" y="625"/>
                </a:lnTo>
                <a:lnTo>
                  <a:pt x="1172" y="627"/>
                </a:lnTo>
                <a:lnTo>
                  <a:pt x="1179" y="630"/>
                </a:lnTo>
                <a:lnTo>
                  <a:pt x="1185" y="632"/>
                </a:lnTo>
                <a:lnTo>
                  <a:pt x="1185" y="632"/>
                </a:lnTo>
                <a:lnTo>
                  <a:pt x="1187" y="625"/>
                </a:lnTo>
                <a:lnTo>
                  <a:pt x="1192" y="618"/>
                </a:lnTo>
                <a:lnTo>
                  <a:pt x="1201" y="604"/>
                </a:lnTo>
                <a:lnTo>
                  <a:pt x="1214" y="592"/>
                </a:lnTo>
                <a:lnTo>
                  <a:pt x="1225" y="582"/>
                </a:lnTo>
                <a:lnTo>
                  <a:pt x="1225" y="582"/>
                </a:lnTo>
                <a:lnTo>
                  <a:pt x="1214" y="600"/>
                </a:lnTo>
                <a:lnTo>
                  <a:pt x="1203" y="618"/>
                </a:lnTo>
                <a:lnTo>
                  <a:pt x="1203" y="618"/>
                </a:lnTo>
                <a:lnTo>
                  <a:pt x="1197" y="631"/>
                </a:lnTo>
                <a:lnTo>
                  <a:pt x="1196" y="637"/>
                </a:lnTo>
                <a:lnTo>
                  <a:pt x="1197" y="638"/>
                </a:lnTo>
                <a:lnTo>
                  <a:pt x="1199" y="637"/>
                </a:lnTo>
                <a:lnTo>
                  <a:pt x="1199" y="637"/>
                </a:lnTo>
                <a:lnTo>
                  <a:pt x="1230" y="607"/>
                </a:lnTo>
                <a:lnTo>
                  <a:pt x="1259" y="578"/>
                </a:lnTo>
                <a:lnTo>
                  <a:pt x="1200" y="661"/>
                </a:lnTo>
                <a:lnTo>
                  <a:pt x="1193" y="627"/>
                </a:lnTo>
                <a:lnTo>
                  <a:pt x="1193" y="627"/>
                </a:lnTo>
                <a:lnTo>
                  <a:pt x="1192" y="631"/>
                </a:lnTo>
                <a:lnTo>
                  <a:pt x="1190" y="634"/>
                </a:lnTo>
                <a:lnTo>
                  <a:pt x="1185" y="638"/>
                </a:lnTo>
                <a:lnTo>
                  <a:pt x="1182" y="640"/>
                </a:lnTo>
                <a:lnTo>
                  <a:pt x="1179" y="642"/>
                </a:lnTo>
                <a:lnTo>
                  <a:pt x="1176" y="647"/>
                </a:lnTo>
                <a:lnTo>
                  <a:pt x="1176" y="652"/>
                </a:lnTo>
                <a:lnTo>
                  <a:pt x="1176" y="652"/>
                </a:lnTo>
                <a:lnTo>
                  <a:pt x="1176" y="677"/>
                </a:lnTo>
                <a:lnTo>
                  <a:pt x="1176" y="703"/>
                </a:lnTo>
                <a:lnTo>
                  <a:pt x="1179" y="728"/>
                </a:lnTo>
                <a:lnTo>
                  <a:pt x="1182" y="752"/>
                </a:lnTo>
                <a:lnTo>
                  <a:pt x="1189" y="797"/>
                </a:lnTo>
                <a:lnTo>
                  <a:pt x="1197" y="840"/>
                </a:lnTo>
                <a:lnTo>
                  <a:pt x="1197" y="840"/>
                </a:lnTo>
                <a:lnTo>
                  <a:pt x="1277" y="794"/>
                </a:lnTo>
                <a:lnTo>
                  <a:pt x="1359" y="748"/>
                </a:lnTo>
                <a:lnTo>
                  <a:pt x="1439" y="701"/>
                </a:lnTo>
                <a:lnTo>
                  <a:pt x="1478" y="677"/>
                </a:lnTo>
                <a:lnTo>
                  <a:pt x="1516" y="654"/>
                </a:lnTo>
                <a:lnTo>
                  <a:pt x="1516" y="654"/>
                </a:lnTo>
                <a:lnTo>
                  <a:pt x="1547" y="632"/>
                </a:lnTo>
                <a:lnTo>
                  <a:pt x="1577" y="610"/>
                </a:lnTo>
                <a:lnTo>
                  <a:pt x="1634" y="568"/>
                </a:lnTo>
                <a:lnTo>
                  <a:pt x="1665" y="547"/>
                </a:lnTo>
                <a:lnTo>
                  <a:pt x="1696" y="529"/>
                </a:lnTo>
                <a:lnTo>
                  <a:pt x="1728" y="510"/>
                </a:lnTo>
                <a:lnTo>
                  <a:pt x="1762" y="495"/>
                </a:lnTo>
                <a:lnTo>
                  <a:pt x="1762" y="495"/>
                </a:lnTo>
                <a:lnTo>
                  <a:pt x="1772" y="489"/>
                </a:lnTo>
                <a:lnTo>
                  <a:pt x="1780" y="485"/>
                </a:lnTo>
                <a:lnTo>
                  <a:pt x="1787" y="478"/>
                </a:lnTo>
                <a:lnTo>
                  <a:pt x="1794" y="471"/>
                </a:lnTo>
                <a:lnTo>
                  <a:pt x="1807" y="457"/>
                </a:lnTo>
                <a:lnTo>
                  <a:pt x="1820" y="441"/>
                </a:lnTo>
                <a:lnTo>
                  <a:pt x="1820" y="441"/>
                </a:lnTo>
                <a:lnTo>
                  <a:pt x="1827" y="403"/>
                </a:lnTo>
                <a:lnTo>
                  <a:pt x="1835" y="366"/>
                </a:lnTo>
                <a:lnTo>
                  <a:pt x="1846" y="329"/>
                </a:lnTo>
                <a:lnTo>
                  <a:pt x="1858" y="294"/>
                </a:lnTo>
                <a:lnTo>
                  <a:pt x="1296" y="2"/>
                </a:lnTo>
                <a:lnTo>
                  <a:pt x="1296" y="2"/>
                </a:lnTo>
                <a:lnTo>
                  <a:pt x="1293" y="0"/>
                </a:lnTo>
                <a:lnTo>
                  <a:pt x="1289" y="3"/>
                </a:lnTo>
                <a:lnTo>
                  <a:pt x="1287" y="6"/>
                </a:lnTo>
                <a:lnTo>
                  <a:pt x="1286" y="9"/>
                </a:lnTo>
                <a:lnTo>
                  <a:pt x="1286" y="9"/>
                </a:lnTo>
                <a:lnTo>
                  <a:pt x="1284" y="11"/>
                </a:lnTo>
                <a:lnTo>
                  <a:pt x="1284" y="11"/>
                </a:lnTo>
                <a:lnTo>
                  <a:pt x="1282" y="9"/>
                </a:lnTo>
                <a:lnTo>
                  <a:pt x="1280" y="4"/>
                </a:lnTo>
                <a:lnTo>
                  <a:pt x="1277" y="4"/>
                </a:lnTo>
                <a:lnTo>
                  <a:pt x="1276" y="4"/>
                </a:lnTo>
                <a:lnTo>
                  <a:pt x="1276" y="4"/>
                </a:lnTo>
                <a:lnTo>
                  <a:pt x="1256" y="21"/>
                </a:lnTo>
                <a:lnTo>
                  <a:pt x="1237" y="37"/>
                </a:lnTo>
                <a:lnTo>
                  <a:pt x="1217" y="51"/>
                </a:lnTo>
                <a:lnTo>
                  <a:pt x="1206" y="56"/>
                </a:lnTo>
                <a:lnTo>
                  <a:pt x="1194" y="62"/>
                </a:lnTo>
                <a:lnTo>
                  <a:pt x="1194" y="62"/>
                </a:lnTo>
                <a:lnTo>
                  <a:pt x="1189" y="65"/>
                </a:lnTo>
                <a:lnTo>
                  <a:pt x="1186" y="69"/>
                </a:lnTo>
                <a:lnTo>
                  <a:pt x="1183" y="73"/>
                </a:lnTo>
                <a:lnTo>
                  <a:pt x="1180" y="79"/>
                </a:lnTo>
                <a:lnTo>
                  <a:pt x="1178" y="91"/>
                </a:lnTo>
                <a:lnTo>
                  <a:pt x="1175" y="104"/>
                </a:lnTo>
                <a:lnTo>
                  <a:pt x="1175" y="104"/>
                </a:lnTo>
                <a:lnTo>
                  <a:pt x="1172" y="122"/>
                </a:lnTo>
                <a:lnTo>
                  <a:pt x="1171" y="142"/>
                </a:lnTo>
                <a:lnTo>
                  <a:pt x="1172" y="160"/>
                </a:lnTo>
                <a:lnTo>
                  <a:pt x="1175" y="179"/>
                </a:lnTo>
                <a:lnTo>
                  <a:pt x="1069" y="179"/>
                </a:lnTo>
                <a:lnTo>
                  <a:pt x="1069" y="179"/>
                </a:lnTo>
                <a:lnTo>
                  <a:pt x="948" y="176"/>
                </a:lnTo>
                <a:lnTo>
                  <a:pt x="828" y="176"/>
                </a:lnTo>
                <a:lnTo>
                  <a:pt x="708" y="177"/>
                </a:lnTo>
                <a:lnTo>
                  <a:pt x="589" y="180"/>
                </a:lnTo>
                <a:lnTo>
                  <a:pt x="353" y="186"/>
                </a:lnTo>
                <a:lnTo>
                  <a:pt x="233" y="188"/>
                </a:lnTo>
                <a:lnTo>
                  <a:pt x="115" y="190"/>
                </a:lnTo>
                <a:lnTo>
                  <a:pt x="115" y="190"/>
                </a:lnTo>
                <a:lnTo>
                  <a:pt x="98" y="210"/>
                </a:lnTo>
                <a:lnTo>
                  <a:pt x="84" y="231"/>
                </a:lnTo>
                <a:lnTo>
                  <a:pt x="55" y="273"/>
                </a:lnTo>
                <a:lnTo>
                  <a:pt x="28" y="318"/>
                </a:lnTo>
                <a:lnTo>
                  <a:pt x="0" y="363"/>
                </a:lnTo>
                <a:lnTo>
                  <a:pt x="0" y="363"/>
                </a:lnTo>
                <a:lnTo>
                  <a:pt x="1" y="378"/>
                </a:lnTo>
                <a:lnTo>
                  <a:pt x="4" y="395"/>
                </a:lnTo>
                <a:lnTo>
                  <a:pt x="8" y="412"/>
                </a:lnTo>
                <a:lnTo>
                  <a:pt x="8" y="420"/>
                </a:lnTo>
                <a:lnTo>
                  <a:pt x="8" y="429"/>
                </a:lnTo>
                <a:lnTo>
                  <a:pt x="8" y="429"/>
                </a:lnTo>
                <a:lnTo>
                  <a:pt x="8" y="436"/>
                </a:lnTo>
                <a:lnTo>
                  <a:pt x="8" y="441"/>
                </a:lnTo>
                <a:lnTo>
                  <a:pt x="10" y="443"/>
                </a:lnTo>
                <a:lnTo>
                  <a:pt x="11" y="444"/>
                </a:lnTo>
                <a:lnTo>
                  <a:pt x="13" y="444"/>
                </a:lnTo>
                <a:lnTo>
                  <a:pt x="15" y="443"/>
                </a:lnTo>
                <a:lnTo>
                  <a:pt x="15" y="443"/>
                </a:lnTo>
                <a:close/>
                <a:moveTo>
                  <a:pt x="32" y="364"/>
                </a:moveTo>
                <a:lnTo>
                  <a:pt x="32" y="364"/>
                </a:lnTo>
                <a:lnTo>
                  <a:pt x="48" y="337"/>
                </a:lnTo>
                <a:lnTo>
                  <a:pt x="66" y="311"/>
                </a:lnTo>
                <a:lnTo>
                  <a:pt x="84" y="287"/>
                </a:lnTo>
                <a:lnTo>
                  <a:pt x="104" y="266"/>
                </a:lnTo>
                <a:lnTo>
                  <a:pt x="104" y="266"/>
                </a:lnTo>
                <a:lnTo>
                  <a:pt x="107" y="266"/>
                </a:lnTo>
                <a:lnTo>
                  <a:pt x="107" y="266"/>
                </a:lnTo>
                <a:lnTo>
                  <a:pt x="79" y="309"/>
                </a:lnTo>
                <a:lnTo>
                  <a:pt x="49" y="356"/>
                </a:lnTo>
                <a:lnTo>
                  <a:pt x="21" y="405"/>
                </a:lnTo>
                <a:lnTo>
                  <a:pt x="21" y="405"/>
                </a:lnTo>
                <a:lnTo>
                  <a:pt x="18" y="399"/>
                </a:lnTo>
                <a:lnTo>
                  <a:pt x="18" y="394"/>
                </a:lnTo>
                <a:lnTo>
                  <a:pt x="20" y="388"/>
                </a:lnTo>
                <a:lnTo>
                  <a:pt x="21" y="382"/>
                </a:lnTo>
                <a:lnTo>
                  <a:pt x="27" y="373"/>
                </a:lnTo>
                <a:lnTo>
                  <a:pt x="32" y="364"/>
                </a:lnTo>
                <a:lnTo>
                  <a:pt x="32" y="364"/>
                </a:lnTo>
                <a:close/>
                <a:moveTo>
                  <a:pt x="135" y="378"/>
                </a:moveTo>
                <a:lnTo>
                  <a:pt x="94" y="425"/>
                </a:lnTo>
                <a:lnTo>
                  <a:pt x="94" y="425"/>
                </a:lnTo>
                <a:lnTo>
                  <a:pt x="104" y="406"/>
                </a:lnTo>
                <a:lnTo>
                  <a:pt x="114" y="389"/>
                </a:lnTo>
                <a:lnTo>
                  <a:pt x="136" y="354"/>
                </a:lnTo>
                <a:lnTo>
                  <a:pt x="136" y="354"/>
                </a:lnTo>
                <a:lnTo>
                  <a:pt x="138" y="356"/>
                </a:lnTo>
                <a:lnTo>
                  <a:pt x="139" y="358"/>
                </a:lnTo>
                <a:lnTo>
                  <a:pt x="140" y="364"/>
                </a:lnTo>
                <a:lnTo>
                  <a:pt x="139" y="371"/>
                </a:lnTo>
                <a:lnTo>
                  <a:pt x="135" y="378"/>
                </a:lnTo>
                <a:lnTo>
                  <a:pt x="135" y="378"/>
                </a:lnTo>
                <a:close/>
                <a:moveTo>
                  <a:pt x="143" y="391"/>
                </a:moveTo>
                <a:lnTo>
                  <a:pt x="143" y="391"/>
                </a:lnTo>
                <a:lnTo>
                  <a:pt x="146" y="396"/>
                </a:lnTo>
                <a:lnTo>
                  <a:pt x="148" y="403"/>
                </a:lnTo>
                <a:lnTo>
                  <a:pt x="146" y="413"/>
                </a:lnTo>
                <a:lnTo>
                  <a:pt x="145" y="417"/>
                </a:lnTo>
                <a:lnTo>
                  <a:pt x="142" y="422"/>
                </a:lnTo>
                <a:lnTo>
                  <a:pt x="96" y="478"/>
                </a:lnTo>
                <a:lnTo>
                  <a:pt x="96" y="478"/>
                </a:lnTo>
                <a:lnTo>
                  <a:pt x="118" y="434"/>
                </a:lnTo>
                <a:lnTo>
                  <a:pt x="143" y="391"/>
                </a:lnTo>
                <a:lnTo>
                  <a:pt x="143" y="391"/>
                </a:lnTo>
                <a:close/>
                <a:moveTo>
                  <a:pt x="129" y="332"/>
                </a:moveTo>
                <a:lnTo>
                  <a:pt x="129" y="332"/>
                </a:lnTo>
                <a:lnTo>
                  <a:pt x="110" y="356"/>
                </a:lnTo>
                <a:lnTo>
                  <a:pt x="90" y="381"/>
                </a:lnTo>
                <a:lnTo>
                  <a:pt x="70" y="406"/>
                </a:lnTo>
                <a:lnTo>
                  <a:pt x="63" y="420"/>
                </a:lnTo>
                <a:lnTo>
                  <a:pt x="56" y="436"/>
                </a:lnTo>
                <a:lnTo>
                  <a:pt x="56" y="436"/>
                </a:lnTo>
                <a:lnTo>
                  <a:pt x="73" y="415"/>
                </a:lnTo>
                <a:lnTo>
                  <a:pt x="90" y="394"/>
                </a:lnTo>
                <a:lnTo>
                  <a:pt x="108" y="373"/>
                </a:lnTo>
                <a:lnTo>
                  <a:pt x="125" y="354"/>
                </a:lnTo>
                <a:lnTo>
                  <a:pt x="125" y="354"/>
                </a:lnTo>
                <a:lnTo>
                  <a:pt x="117" y="373"/>
                </a:lnTo>
                <a:lnTo>
                  <a:pt x="107" y="389"/>
                </a:lnTo>
                <a:lnTo>
                  <a:pt x="84" y="423"/>
                </a:lnTo>
                <a:lnTo>
                  <a:pt x="60" y="455"/>
                </a:lnTo>
                <a:lnTo>
                  <a:pt x="38" y="491"/>
                </a:lnTo>
                <a:lnTo>
                  <a:pt x="38" y="491"/>
                </a:lnTo>
                <a:lnTo>
                  <a:pt x="38" y="478"/>
                </a:lnTo>
                <a:lnTo>
                  <a:pt x="39" y="467"/>
                </a:lnTo>
                <a:lnTo>
                  <a:pt x="44" y="448"/>
                </a:lnTo>
                <a:lnTo>
                  <a:pt x="51" y="430"/>
                </a:lnTo>
                <a:lnTo>
                  <a:pt x="59" y="413"/>
                </a:lnTo>
                <a:lnTo>
                  <a:pt x="124" y="306"/>
                </a:lnTo>
                <a:lnTo>
                  <a:pt x="124" y="306"/>
                </a:lnTo>
                <a:lnTo>
                  <a:pt x="125" y="305"/>
                </a:lnTo>
                <a:lnTo>
                  <a:pt x="126" y="306"/>
                </a:lnTo>
                <a:lnTo>
                  <a:pt x="129" y="315"/>
                </a:lnTo>
                <a:lnTo>
                  <a:pt x="131" y="325"/>
                </a:lnTo>
                <a:lnTo>
                  <a:pt x="131" y="329"/>
                </a:lnTo>
                <a:lnTo>
                  <a:pt x="129" y="332"/>
                </a:lnTo>
                <a:lnTo>
                  <a:pt x="129" y="332"/>
                </a:lnTo>
                <a:close/>
                <a:moveTo>
                  <a:pt x="65" y="479"/>
                </a:moveTo>
                <a:lnTo>
                  <a:pt x="65" y="477"/>
                </a:lnTo>
                <a:lnTo>
                  <a:pt x="65" y="472"/>
                </a:lnTo>
                <a:lnTo>
                  <a:pt x="133" y="395"/>
                </a:lnTo>
                <a:lnTo>
                  <a:pt x="133" y="395"/>
                </a:lnTo>
                <a:lnTo>
                  <a:pt x="111" y="432"/>
                </a:lnTo>
                <a:lnTo>
                  <a:pt x="88" y="468"/>
                </a:lnTo>
                <a:lnTo>
                  <a:pt x="48" y="544"/>
                </a:lnTo>
                <a:lnTo>
                  <a:pt x="48" y="544"/>
                </a:lnTo>
                <a:lnTo>
                  <a:pt x="44" y="533"/>
                </a:lnTo>
                <a:lnTo>
                  <a:pt x="42" y="524"/>
                </a:lnTo>
                <a:lnTo>
                  <a:pt x="44" y="514"/>
                </a:lnTo>
                <a:lnTo>
                  <a:pt x="45" y="506"/>
                </a:lnTo>
                <a:lnTo>
                  <a:pt x="49" y="498"/>
                </a:lnTo>
                <a:lnTo>
                  <a:pt x="53" y="491"/>
                </a:lnTo>
                <a:lnTo>
                  <a:pt x="59" y="485"/>
                </a:lnTo>
                <a:lnTo>
                  <a:pt x="65" y="479"/>
                </a:lnTo>
                <a:lnTo>
                  <a:pt x="65" y="479"/>
                </a:lnTo>
                <a:close/>
                <a:moveTo>
                  <a:pt x="49" y="562"/>
                </a:moveTo>
                <a:lnTo>
                  <a:pt x="49" y="562"/>
                </a:lnTo>
                <a:lnTo>
                  <a:pt x="65" y="537"/>
                </a:lnTo>
                <a:lnTo>
                  <a:pt x="81" y="512"/>
                </a:lnTo>
                <a:lnTo>
                  <a:pt x="100" y="488"/>
                </a:lnTo>
                <a:lnTo>
                  <a:pt x="118" y="465"/>
                </a:lnTo>
                <a:lnTo>
                  <a:pt x="55" y="581"/>
                </a:lnTo>
                <a:lnTo>
                  <a:pt x="55" y="581"/>
                </a:lnTo>
                <a:lnTo>
                  <a:pt x="53" y="576"/>
                </a:lnTo>
                <a:lnTo>
                  <a:pt x="52" y="571"/>
                </a:lnTo>
                <a:lnTo>
                  <a:pt x="49" y="566"/>
                </a:lnTo>
                <a:lnTo>
                  <a:pt x="49" y="562"/>
                </a:lnTo>
                <a:lnTo>
                  <a:pt x="49" y="562"/>
                </a:lnTo>
                <a:close/>
                <a:moveTo>
                  <a:pt x="66" y="581"/>
                </a:moveTo>
                <a:lnTo>
                  <a:pt x="66" y="581"/>
                </a:lnTo>
                <a:lnTo>
                  <a:pt x="110" y="500"/>
                </a:lnTo>
                <a:lnTo>
                  <a:pt x="131" y="464"/>
                </a:lnTo>
                <a:lnTo>
                  <a:pt x="153" y="427"/>
                </a:lnTo>
                <a:lnTo>
                  <a:pt x="153" y="427"/>
                </a:lnTo>
                <a:lnTo>
                  <a:pt x="155" y="430"/>
                </a:lnTo>
                <a:lnTo>
                  <a:pt x="155" y="434"/>
                </a:lnTo>
                <a:lnTo>
                  <a:pt x="155" y="439"/>
                </a:lnTo>
                <a:lnTo>
                  <a:pt x="155" y="439"/>
                </a:lnTo>
                <a:lnTo>
                  <a:pt x="131" y="482"/>
                </a:lnTo>
                <a:lnTo>
                  <a:pt x="110" y="526"/>
                </a:lnTo>
                <a:lnTo>
                  <a:pt x="87" y="569"/>
                </a:lnTo>
                <a:lnTo>
                  <a:pt x="65" y="610"/>
                </a:lnTo>
                <a:lnTo>
                  <a:pt x="65" y="610"/>
                </a:lnTo>
                <a:lnTo>
                  <a:pt x="63" y="607"/>
                </a:lnTo>
                <a:lnTo>
                  <a:pt x="62" y="603"/>
                </a:lnTo>
                <a:lnTo>
                  <a:pt x="62" y="595"/>
                </a:lnTo>
                <a:lnTo>
                  <a:pt x="63" y="586"/>
                </a:lnTo>
                <a:lnTo>
                  <a:pt x="66" y="581"/>
                </a:lnTo>
                <a:lnTo>
                  <a:pt x="66" y="581"/>
                </a:lnTo>
                <a:close/>
                <a:moveTo>
                  <a:pt x="84" y="602"/>
                </a:moveTo>
                <a:lnTo>
                  <a:pt x="156" y="460"/>
                </a:lnTo>
                <a:lnTo>
                  <a:pt x="156" y="460"/>
                </a:lnTo>
                <a:lnTo>
                  <a:pt x="159" y="462"/>
                </a:lnTo>
                <a:lnTo>
                  <a:pt x="160" y="464"/>
                </a:lnTo>
                <a:lnTo>
                  <a:pt x="167" y="465"/>
                </a:lnTo>
                <a:lnTo>
                  <a:pt x="173" y="465"/>
                </a:lnTo>
                <a:lnTo>
                  <a:pt x="176" y="467"/>
                </a:lnTo>
                <a:lnTo>
                  <a:pt x="178" y="469"/>
                </a:lnTo>
                <a:lnTo>
                  <a:pt x="90" y="610"/>
                </a:lnTo>
                <a:lnTo>
                  <a:pt x="90" y="610"/>
                </a:lnTo>
                <a:lnTo>
                  <a:pt x="88" y="613"/>
                </a:lnTo>
                <a:lnTo>
                  <a:pt x="87" y="613"/>
                </a:lnTo>
                <a:lnTo>
                  <a:pt x="86" y="613"/>
                </a:lnTo>
                <a:lnTo>
                  <a:pt x="84" y="610"/>
                </a:lnTo>
                <a:lnTo>
                  <a:pt x="84" y="606"/>
                </a:lnTo>
                <a:lnTo>
                  <a:pt x="84" y="602"/>
                </a:lnTo>
                <a:lnTo>
                  <a:pt x="84" y="602"/>
                </a:lnTo>
                <a:close/>
                <a:moveTo>
                  <a:pt x="104" y="610"/>
                </a:moveTo>
                <a:lnTo>
                  <a:pt x="104" y="610"/>
                </a:lnTo>
                <a:lnTo>
                  <a:pt x="124" y="575"/>
                </a:lnTo>
                <a:lnTo>
                  <a:pt x="143" y="541"/>
                </a:lnTo>
                <a:lnTo>
                  <a:pt x="164" y="510"/>
                </a:lnTo>
                <a:lnTo>
                  <a:pt x="187" y="479"/>
                </a:lnTo>
                <a:lnTo>
                  <a:pt x="187" y="479"/>
                </a:lnTo>
                <a:lnTo>
                  <a:pt x="188" y="485"/>
                </a:lnTo>
                <a:lnTo>
                  <a:pt x="187" y="491"/>
                </a:lnTo>
                <a:lnTo>
                  <a:pt x="184" y="496"/>
                </a:lnTo>
                <a:lnTo>
                  <a:pt x="180" y="500"/>
                </a:lnTo>
                <a:lnTo>
                  <a:pt x="180" y="500"/>
                </a:lnTo>
                <a:lnTo>
                  <a:pt x="177" y="503"/>
                </a:lnTo>
                <a:lnTo>
                  <a:pt x="176" y="507"/>
                </a:lnTo>
                <a:lnTo>
                  <a:pt x="174" y="516"/>
                </a:lnTo>
                <a:lnTo>
                  <a:pt x="176" y="519"/>
                </a:lnTo>
                <a:lnTo>
                  <a:pt x="126" y="607"/>
                </a:lnTo>
                <a:lnTo>
                  <a:pt x="126" y="607"/>
                </a:lnTo>
                <a:lnTo>
                  <a:pt x="115" y="607"/>
                </a:lnTo>
                <a:lnTo>
                  <a:pt x="110" y="607"/>
                </a:lnTo>
                <a:lnTo>
                  <a:pt x="104" y="610"/>
                </a:lnTo>
                <a:lnTo>
                  <a:pt x="104" y="610"/>
                </a:lnTo>
                <a:close/>
                <a:moveTo>
                  <a:pt x="140" y="606"/>
                </a:moveTo>
                <a:lnTo>
                  <a:pt x="140" y="606"/>
                </a:lnTo>
                <a:lnTo>
                  <a:pt x="155" y="572"/>
                </a:lnTo>
                <a:lnTo>
                  <a:pt x="170" y="540"/>
                </a:lnTo>
                <a:lnTo>
                  <a:pt x="187" y="506"/>
                </a:lnTo>
                <a:lnTo>
                  <a:pt x="201" y="472"/>
                </a:lnTo>
                <a:lnTo>
                  <a:pt x="201" y="472"/>
                </a:lnTo>
                <a:lnTo>
                  <a:pt x="204" y="469"/>
                </a:lnTo>
                <a:lnTo>
                  <a:pt x="207" y="468"/>
                </a:lnTo>
                <a:lnTo>
                  <a:pt x="215" y="467"/>
                </a:lnTo>
                <a:lnTo>
                  <a:pt x="226" y="468"/>
                </a:lnTo>
                <a:lnTo>
                  <a:pt x="235" y="471"/>
                </a:lnTo>
                <a:lnTo>
                  <a:pt x="235" y="471"/>
                </a:lnTo>
                <a:lnTo>
                  <a:pt x="211" y="495"/>
                </a:lnTo>
                <a:lnTo>
                  <a:pt x="200" y="507"/>
                </a:lnTo>
                <a:lnTo>
                  <a:pt x="190" y="521"/>
                </a:lnTo>
                <a:lnTo>
                  <a:pt x="180" y="534"/>
                </a:lnTo>
                <a:lnTo>
                  <a:pt x="170" y="550"/>
                </a:lnTo>
                <a:lnTo>
                  <a:pt x="162" y="565"/>
                </a:lnTo>
                <a:lnTo>
                  <a:pt x="155" y="581"/>
                </a:lnTo>
                <a:lnTo>
                  <a:pt x="155" y="581"/>
                </a:lnTo>
                <a:lnTo>
                  <a:pt x="191" y="533"/>
                </a:lnTo>
                <a:lnTo>
                  <a:pt x="209" y="509"/>
                </a:lnTo>
                <a:lnTo>
                  <a:pt x="230" y="485"/>
                </a:lnTo>
                <a:lnTo>
                  <a:pt x="223" y="513"/>
                </a:lnTo>
                <a:lnTo>
                  <a:pt x="223" y="513"/>
                </a:lnTo>
                <a:lnTo>
                  <a:pt x="222" y="512"/>
                </a:lnTo>
                <a:lnTo>
                  <a:pt x="221" y="509"/>
                </a:lnTo>
                <a:lnTo>
                  <a:pt x="219" y="510"/>
                </a:lnTo>
                <a:lnTo>
                  <a:pt x="218" y="513"/>
                </a:lnTo>
                <a:lnTo>
                  <a:pt x="218" y="513"/>
                </a:lnTo>
                <a:lnTo>
                  <a:pt x="216" y="519"/>
                </a:lnTo>
                <a:lnTo>
                  <a:pt x="216" y="521"/>
                </a:lnTo>
                <a:lnTo>
                  <a:pt x="216" y="524"/>
                </a:lnTo>
                <a:lnTo>
                  <a:pt x="216" y="524"/>
                </a:lnTo>
                <a:lnTo>
                  <a:pt x="192" y="561"/>
                </a:lnTo>
                <a:lnTo>
                  <a:pt x="180" y="582"/>
                </a:lnTo>
                <a:lnTo>
                  <a:pt x="174" y="592"/>
                </a:lnTo>
                <a:lnTo>
                  <a:pt x="170" y="602"/>
                </a:lnTo>
                <a:lnTo>
                  <a:pt x="140" y="606"/>
                </a:lnTo>
                <a:close/>
                <a:moveTo>
                  <a:pt x="319" y="457"/>
                </a:moveTo>
                <a:lnTo>
                  <a:pt x="236" y="454"/>
                </a:lnTo>
                <a:lnTo>
                  <a:pt x="236" y="454"/>
                </a:lnTo>
                <a:lnTo>
                  <a:pt x="235" y="454"/>
                </a:lnTo>
                <a:lnTo>
                  <a:pt x="233" y="451"/>
                </a:lnTo>
                <a:lnTo>
                  <a:pt x="233" y="451"/>
                </a:lnTo>
                <a:lnTo>
                  <a:pt x="280" y="450"/>
                </a:lnTo>
                <a:lnTo>
                  <a:pt x="325" y="450"/>
                </a:lnTo>
                <a:lnTo>
                  <a:pt x="370" y="453"/>
                </a:lnTo>
                <a:lnTo>
                  <a:pt x="415" y="455"/>
                </a:lnTo>
                <a:lnTo>
                  <a:pt x="504" y="462"/>
                </a:lnTo>
                <a:lnTo>
                  <a:pt x="593" y="471"/>
                </a:lnTo>
                <a:lnTo>
                  <a:pt x="593" y="471"/>
                </a:lnTo>
                <a:lnTo>
                  <a:pt x="558" y="471"/>
                </a:lnTo>
                <a:lnTo>
                  <a:pt x="523" y="471"/>
                </a:lnTo>
                <a:lnTo>
                  <a:pt x="454" y="468"/>
                </a:lnTo>
                <a:lnTo>
                  <a:pt x="386" y="462"/>
                </a:lnTo>
                <a:lnTo>
                  <a:pt x="319" y="457"/>
                </a:lnTo>
                <a:lnTo>
                  <a:pt x="319" y="457"/>
                </a:lnTo>
                <a:close/>
                <a:moveTo>
                  <a:pt x="556" y="486"/>
                </a:moveTo>
                <a:lnTo>
                  <a:pt x="556" y="486"/>
                </a:lnTo>
                <a:lnTo>
                  <a:pt x="521" y="517"/>
                </a:lnTo>
                <a:lnTo>
                  <a:pt x="504" y="534"/>
                </a:lnTo>
                <a:lnTo>
                  <a:pt x="488" y="551"/>
                </a:lnTo>
                <a:lnTo>
                  <a:pt x="488" y="551"/>
                </a:lnTo>
                <a:lnTo>
                  <a:pt x="492" y="543"/>
                </a:lnTo>
                <a:lnTo>
                  <a:pt x="496" y="536"/>
                </a:lnTo>
                <a:lnTo>
                  <a:pt x="507" y="520"/>
                </a:lnTo>
                <a:lnTo>
                  <a:pt x="518" y="505"/>
                </a:lnTo>
                <a:lnTo>
                  <a:pt x="524" y="496"/>
                </a:lnTo>
                <a:lnTo>
                  <a:pt x="530" y="488"/>
                </a:lnTo>
                <a:lnTo>
                  <a:pt x="530" y="488"/>
                </a:lnTo>
                <a:lnTo>
                  <a:pt x="531" y="486"/>
                </a:lnTo>
                <a:lnTo>
                  <a:pt x="533" y="485"/>
                </a:lnTo>
                <a:lnTo>
                  <a:pt x="541" y="485"/>
                </a:lnTo>
                <a:lnTo>
                  <a:pt x="556" y="486"/>
                </a:lnTo>
                <a:lnTo>
                  <a:pt x="556" y="486"/>
                </a:lnTo>
                <a:close/>
                <a:moveTo>
                  <a:pt x="503" y="486"/>
                </a:moveTo>
                <a:lnTo>
                  <a:pt x="503" y="486"/>
                </a:lnTo>
                <a:lnTo>
                  <a:pt x="483" y="502"/>
                </a:lnTo>
                <a:lnTo>
                  <a:pt x="465" y="519"/>
                </a:lnTo>
                <a:lnTo>
                  <a:pt x="448" y="537"/>
                </a:lnTo>
                <a:lnTo>
                  <a:pt x="433" y="558"/>
                </a:lnTo>
                <a:lnTo>
                  <a:pt x="433" y="558"/>
                </a:lnTo>
                <a:lnTo>
                  <a:pt x="443" y="540"/>
                </a:lnTo>
                <a:lnTo>
                  <a:pt x="452" y="524"/>
                </a:lnTo>
                <a:lnTo>
                  <a:pt x="464" y="509"/>
                </a:lnTo>
                <a:lnTo>
                  <a:pt x="474" y="492"/>
                </a:lnTo>
                <a:lnTo>
                  <a:pt x="474" y="492"/>
                </a:lnTo>
                <a:lnTo>
                  <a:pt x="478" y="488"/>
                </a:lnTo>
                <a:lnTo>
                  <a:pt x="479" y="485"/>
                </a:lnTo>
                <a:lnTo>
                  <a:pt x="482" y="484"/>
                </a:lnTo>
                <a:lnTo>
                  <a:pt x="482" y="484"/>
                </a:lnTo>
                <a:lnTo>
                  <a:pt x="488" y="484"/>
                </a:lnTo>
                <a:lnTo>
                  <a:pt x="493" y="485"/>
                </a:lnTo>
                <a:lnTo>
                  <a:pt x="503" y="486"/>
                </a:lnTo>
                <a:lnTo>
                  <a:pt x="503" y="486"/>
                </a:lnTo>
                <a:close/>
                <a:moveTo>
                  <a:pt x="458" y="485"/>
                </a:moveTo>
                <a:lnTo>
                  <a:pt x="458" y="485"/>
                </a:lnTo>
                <a:lnTo>
                  <a:pt x="441" y="498"/>
                </a:lnTo>
                <a:lnTo>
                  <a:pt x="426" y="512"/>
                </a:lnTo>
                <a:lnTo>
                  <a:pt x="410" y="527"/>
                </a:lnTo>
                <a:lnTo>
                  <a:pt x="396" y="543"/>
                </a:lnTo>
                <a:lnTo>
                  <a:pt x="430" y="484"/>
                </a:lnTo>
                <a:lnTo>
                  <a:pt x="430" y="484"/>
                </a:lnTo>
                <a:lnTo>
                  <a:pt x="431" y="482"/>
                </a:lnTo>
                <a:lnTo>
                  <a:pt x="434" y="481"/>
                </a:lnTo>
                <a:lnTo>
                  <a:pt x="441" y="481"/>
                </a:lnTo>
                <a:lnTo>
                  <a:pt x="450" y="482"/>
                </a:lnTo>
                <a:lnTo>
                  <a:pt x="458" y="485"/>
                </a:lnTo>
                <a:lnTo>
                  <a:pt x="458" y="485"/>
                </a:lnTo>
                <a:close/>
                <a:moveTo>
                  <a:pt x="407" y="479"/>
                </a:moveTo>
                <a:lnTo>
                  <a:pt x="407" y="479"/>
                </a:lnTo>
                <a:lnTo>
                  <a:pt x="393" y="492"/>
                </a:lnTo>
                <a:lnTo>
                  <a:pt x="381" y="506"/>
                </a:lnTo>
                <a:lnTo>
                  <a:pt x="355" y="533"/>
                </a:lnTo>
                <a:lnTo>
                  <a:pt x="355" y="533"/>
                </a:lnTo>
                <a:lnTo>
                  <a:pt x="364" y="520"/>
                </a:lnTo>
                <a:lnTo>
                  <a:pt x="374" y="506"/>
                </a:lnTo>
                <a:lnTo>
                  <a:pt x="382" y="492"/>
                </a:lnTo>
                <a:lnTo>
                  <a:pt x="391" y="479"/>
                </a:lnTo>
                <a:lnTo>
                  <a:pt x="407" y="479"/>
                </a:lnTo>
                <a:close/>
                <a:moveTo>
                  <a:pt x="332" y="469"/>
                </a:moveTo>
                <a:lnTo>
                  <a:pt x="332" y="469"/>
                </a:lnTo>
                <a:lnTo>
                  <a:pt x="315" y="486"/>
                </a:lnTo>
                <a:lnTo>
                  <a:pt x="298" y="505"/>
                </a:lnTo>
                <a:lnTo>
                  <a:pt x="282" y="523"/>
                </a:lnTo>
                <a:lnTo>
                  <a:pt x="267" y="541"/>
                </a:lnTo>
                <a:lnTo>
                  <a:pt x="302" y="471"/>
                </a:lnTo>
                <a:lnTo>
                  <a:pt x="302" y="471"/>
                </a:lnTo>
                <a:lnTo>
                  <a:pt x="313" y="471"/>
                </a:lnTo>
                <a:lnTo>
                  <a:pt x="332" y="469"/>
                </a:lnTo>
                <a:lnTo>
                  <a:pt x="332" y="469"/>
                </a:lnTo>
                <a:close/>
                <a:moveTo>
                  <a:pt x="244" y="482"/>
                </a:moveTo>
                <a:lnTo>
                  <a:pt x="244" y="482"/>
                </a:lnTo>
                <a:lnTo>
                  <a:pt x="249" y="475"/>
                </a:lnTo>
                <a:lnTo>
                  <a:pt x="253" y="472"/>
                </a:lnTo>
                <a:lnTo>
                  <a:pt x="257" y="472"/>
                </a:lnTo>
                <a:lnTo>
                  <a:pt x="261" y="472"/>
                </a:lnTo>
                <a:lnTo>
                  <a:pt x="261" y="472"/>
                </a:lnTo>
                <a:lnTo>
                  <a:pt x="277" y="472"/>
                </a:lnTo>
                <a:lnTo>
                  <a:pt x="294" y="471"/>
                </a:lnTo>
                <a:lnTo>
                  <a:pt x="294" y="471"/>
                </a:lnTo>
                <a:lnTo>
                  <a:pt x="268" y="498"/>
                </a:lnTo>
                <a:lnTo>
                  <a:pt x="244" y="526"/>
                </a:lnTo>
                <a:lnTo>
                  <a:pt x="223" y="554"/>
                </a:lnTo>
                <a:lnTo>
                  <a:pt x="202" y="585"/>
                </a:lnTo>
                <a:lnTo>
                  <a:pt x="202" y="585"/>
                </a:lnTo>
                <a:lnTo>
                  <a:pt x="198" y="589"/>
                </a:lnTo>
                <a:lnTo>
                  <a:pt x="194" y="595"/>
                </a:lnTo>
                <a:lnTo>
                  <a:pt x="187" y="599"/>
                </a:lnTo>
                <a:lnTo>
                  <a:pt x="180" y="602"/>
                </a:lnTo>
                <a:lnTo>
                  <a:pt x="244" y="482"/>
                </a:lnTo>
                <a:close/>
                <a:moveTo>
                  <a:pt x="195" y="600"/>
                </a:moveTo>
                <a:lnTo>
                  <a:pt x="274" y="502"/>
                </a:lnTo>
                <a:lnTo>
                  <a:pt x="274" y="502"/>
                </a:lnTo>
                <a:lnTo>
                  <a:pt x="275" y="510"/>
                </a:lnTo>
                <a:lnTo>
                  <a:pt x="274" y="517"/>
                </a:lnTo>
                <a:lnTo>
                  <a:pt x="273" y="520"/>
                </a:lnTo>
                <a:lnTo>
                  <a:pt x="270" y="521"/>
                </a:lnTo>
                <a:lnTo>
                  <a:pt x="270" y="521"/>
                </a:lnTo>
                <a:lnTo>
                  <a:pt x="270" y="519"/>
                </a:lnTo>
                <a:lnTo>
                  <a:pt x="270" y="519"/>
                </a:lnTo>
                <a:lnTo>
                  <a:pt x="267" y="520"/>
                </a:lnTo>
                <a:lnTo>
                  <a:pt x="266" y="523"/>
                </a:lnTo>
                <a:lnTo>
                  <a:pt x="264" y="524"/>
                </a:lnTo>
                <a:lnTo>
                  <a:pt x="266" y="526"/>
                </a:lnTo>
                <a:lnTo>
                  <a:pt x="225" y="600"/>
                </a:lnTo>
                <a:lnTo>
                  <a:pt x="225" y="600"/>
                </a:lnTo>
                <a:lnTo>
                  <a:pt x="223" y="602"/>
                </a:lnTo>
                <a:lnTo>
                  <a:pt x="219" y="603"/>
                </a:lnTo>
                <a:lnTo>
                  <a:pt x="212" y="603"/>
                </a:lnTo>
                <a:lnTo>
                  <a:pt x="195" y="600"/>
                </a:lnTo>
                <a:lnTo>
                  <a:pt x="195" y="600"/>
                </a:lnTo>
                <a:close/>
                <a:moveTo>
                  <a:pt x="237" y="599"/>
                </a:moveTo>
                <a:lnTo>
                  <a:pt x="251" y="575"/>
                </a:lnTo>
                <a:lnTo>
                  <a:pt x="251" y="575"/>
                </a:lnTo>
                <a:lnTo>
                  <a:pt x="254" y="575"/>
                </a:lnTo>
                <a:lnTo>
                  <a:pt x="257" y="572"/>
                </a:lnTo>
                <a:lnTo>
                  <a:pt x="257" y="572"/>
                </a:lnTo>
                <a:lnTo>
                  <a:pt x="270" y="552"/>
                </a:lnTo>
                <a:lnTo>
                  <a:pt x="285" y="533"/>
                </a:lnTo>
                <a:lnTo>
                  <a:pt x="301" y="514"/>
                </a:lnTo>
                <a:lnTo>
                  <a:pt x="318" y="496"/>
                </a:lnTo>
                <a:lnTo>
                  <a:pt x="318" y="496"/>
                </a:lnTo>
                <a:lnTo>
                  <a:pt x="318" y="500"/>
                </a:lnTo>
                <a:lnTo>
                  <a:pt x="318" y="500"/>
                </a:lnTo>
                <a:lnTo>
                  <a:pt x="306" y="523"/>
                </a:lnTo>
                <a:lnTo>
                  <a:pt x="295" y="545"/>
                </a:lnTo>
                <a:lnTo>
                  <a:pt x="268" y="590"/>
                </a:lnTo>
                <a:lnTo>
                  <a:pt x="268" y="590"/>
                </a:lnTo>
                <a:lnTo>
                  <a:pt x="266" y="595"/>
                </a:lnTo>
                <a:lnTo>
                  <a:pt x="261" y="597"/>
                </a:lnTo>
                <a:lnTo>
                  <a:pt x="259" y="599"/>
                </a:lnTo>
                <a:lnTo>
                  <a:pt x="254" y="599"/>
                </a:lnTo>
                <a:lnTo>
                  <a:pt x="246" y="599"/>
                </a:lnTo>
                <a:lnTo>
                  <a:pt x="237" y="599"/>
                </a:lnTo>
                <a:lnTo>
                  <a:pt x="237" y="599"/>
                </a:lnTo>
                <a:close/>
                <a:moveTo>
                  <a:pt x="305" y="599"/>
                </a:moveTo>
                <a:lnTo>
                  <a:pt x="305" y="599"/>
                </a:lnTo>
                <a:lnTo>
                  <a:pt x="289" y="599"/>
                </a:lnTo>
                <a:lnTo>
                  <a:pt x="271" y="602"/>
                </a:lnTo>
                <a:lnTo>
                  <a:pt x="298" y="562"/>
                </a:lnTo>
                <a:lnTo>
                  <a:pt x="298" y="562"/>
                </a:lnTo>
                <a:lnTo>
                  <a:pt x="296" y="561"/>
                </a:lnTo>
                <a:lnTo>
                  <a:pt x="295" y="559"/>
                </a:lnTo>
                <a:lnTo>
                  <a:pt x="295" y="559"/>
                </a:lnTo>
                <a:lnTo>
                  <a:pt x="298" y="554"/>
                </a:lnTo>
                <a:lnTo>
                  <a:pt x="301" y="548"/>
                </a:lnTo>
                <a:lnTo>
                  <a:pt x="305" y="543"/>
                </a:lnTo>
                <a:lnTo>
                  <a:pt x="308" y="537"/>
                </a:lnTo>
                <a:lnTo>
                  <a:pt x="308" y="537"/>
                </a:lnTo>
                <a:lnTo>
                  <a:pt x="318" y="521"/>
                </a:lnTo>
                <a:lnTo>
                  <a:pt x="325" y="506"/>
                </a:lnTo>
                <a:lnTo>
                  <a:pt x="340" y="472"/>
                </a:lnTo>
                <a:lnTo>
                  <a:pt x="340" y="472"/>
                </a:lnTo>
                <a:lnTo>
                  <a:pt x="346" y="474"/>
                </a:lnTo>
                <a:lnTo>
                  <a:pt x="353" y="474"/>
                </a:lnTo>
                <a:lnTo>
                  <a:pt x="360" y="475"/>
                </a:lnTo>
                <a:lnTo>
                  <a:pt x="367" y="477"/>
                </a:lnTo>
                <a:lnTo>
                  <a:pt x="367" y="477"/>
                </a:lnTo>
                <a:lnTo>
                  <a:pt x="351" y="491"/>
                </a:lnTo>
                <a:lnTo>
                  <a:pt x="337" y="506"/>
                </a:lnTo>
                <a:lnTo>
                  <a:pt x="308" y="537"/>
                </a:lnTo>
                <a:lnTo>
                  <a:pt x="308" y="537"/>
                </a:lnTo>
                <a:lnTo>
                  <a:pt x="308" y="538"/>
                </a:lnTo>
                <a:lnTo>
                  <a:pt x="309" y="541"/>
                </a:lnTo>
                <a:lnTo>
                  <a:pt x="309" y="541"/>
                </a:lnTo>
                <a:lnTo>
                  <a:pt x="303" y="551"/>
                </a:lnTo>
                <a:lnTo>
                  <a:pt x="301" y="562"/>
                </a:lnTo>
                <a:lnTo>
                  <a:pt x="301" y="562"/>
                </a:lnTo>
                <a:lnTo>
                  <a:pt x="318" y="540"/>
                </a:lnTo>
                <a:lnTo>
                  <a:pt x="337" y="517"/>
                </a:lnTo>
                <a:lnTo>
                  <a:pt x="358" y="496"/>
                </a:lnTo>
                <a:lnTo>
                  <a:pt x="370" y="486"/>
                </a:lnTo>
                <a:lnTo>
                  <a:pt x="382" y="477"/>
                </a:lnTo>
                <a:lnTo>
                  <a:pt x="382" y="477"/>
                </a:lnTo>
                <a:lnTo>
                  <a:pt x="379" y="484"/>
                </a:lnTo>
                <a:lnTo>
                  <a:pt x="377" y="489"/>
                </a:lnTo>
                <a:lnTo>
                  <a:pt x="368" y="499"/>
                </a:lnTo>
                <a:lnTo>
                  <a:pt x="361" y="509"/>
                </a:lnTo>
                <a:lnTo>
                  <a:pt x="354" y="520"/>
                </a:lnTo>
                <a:lnTo>
                  <a:pt x="355" y="523"/>
                </a:lnTo>
                <a:lnTo>
                  <a:pt x="355" y="523"/>
                </a:lnTo>
                <a:lnTo>
                  <a:pt x="343" y="540"/>
                </a:lnTo>
                <a:lnTo>
                  <a:pt x="329" y="558"/>
                </a:lnTo>
                <a:lnTo>
                  <a:pt x="316" y="579"/>
                </a:lnTo>
                <a:lnTo>
                  <a:pt x="305" y="599"/>
                </a:lnTo>
                <a:lnTo>
                  <a:pt x="305" y="599"/>
                </a:lnTo>
                <a:close/>
                <a:moveTo>
                  <a:pt x="319" y="602"/>
                </a:moveTo>
                <a:lnTo>
                  <a:pt x="319" y="602"/>
                </a:lnTo>
                <a:lnTo>
                  <a:pt x="322" y="595"/>
                </a:lnTo>
                <a:lnTo>
                  <a:pt x="325" y="588"/>
                </a:lnTo>
                <a:lnTo>
                  <a:pt x="327" y="581"/>
                </a:lnTo>
                <a:lnTo>
                  <a:pt x="334" y="576"/>
                </a:lnTo>
                <a:lnTo>
                  <a:pt x="333" y="573"/>
                </a:lnTo>
                <a:lnTo>
                  <a:pt x="333" y="573"/>
                </a:lnTo>
                <a:lnTo>
                  <a:pt x="334" y="566"/>
                </a:lnTo>
                <a:lnTo>
                  <a:pt x="336" y="564"/>
                </a:lnTo>
                <a:lnTo>
                  <a:pt x="339" y="562"/>
                </a:lnTo>
                <a:lnTo>
                  <a:pt x="339" y="562"/>
                </a:lnTo>
                <a:lnTo>
                  <a:pt x="337" y="566"/>
                </a:lnTo>
                <a:lnTo>
                  <a:pt x="337" y="568"/>
                </a:lnTo>
                <a:lnTo>
                  <a:pt x="339" y="568"/>
                </a:lnTo>
                <a:lnTo>
                  <a:pt x="343" y="565"/>
                </a:lnTo>
                <a:lnTo>
                  <a:pt x="344" y="564"/>
                </a:lnTo>
                <a:lnTo>
                  <a:pt x="344" y="564"/>
                </a:lnTo>
                <a:lnTo>
                  <a:pt x="363" y="541"/>
                </a:lnTo>
                <a:lnTo>
                  <a:pt x="381" y="520"/>
                </a:lnTo>
                <a:lnTo>
                  <a:pt x="399" y="500"/>
                </a:lnTo>
                <a:lnTo>
                  <a:pt x="419" y="482"/>
                </a:lnTo>
                <a:lnTo>
                  <a:pt x="419" y="482"/>
                </a:lnTo>
                <a:lnTo>
                  <a:pt x="420" y="482"/>
                </a:lnTo>
                <a:lnTo>
                  <a:pt x="420" y="482"/>
                </a:lnTo>
                <a:lnTo>
                  <a:pt x="419" y="488"/>
                </a:lnTo>
                <a:lnTo>
                  <a:pt x="416" y="499"/>
                </a:lnTo>
                <a:lnTo>
                  <a:pt x="416" y="499"/>
                </a:lnTo>
                <a:lnTo>
                  <a:pt x="413" y="499"/>
                </a:lnTo>
                <a:lnTo>
                  <a:pt x="412" y="500"/>
                </a:lnTo>
                <a:lnTo>
                  <a:pt x="406" y="506"/>
                </a:lnTo>
                <a:lnTo>
                  <a:pt x="402" y="513"/>
                </a:lnTo>
                <a:lnTo>
                  <a:pt x="399" y="521"/>
                </a:lnTo>
                <a:lnTo>
                  <a:pt x="400" y="524"/>
                </a:lnTo>
                <a:lnTo>
                  <a:pt x="400" y="524"/>
                </a:lnTo>
                <a:lnTo>
                  <a:pt x="386" y="541"/>
                </a:lnTo>
                <a:lnTo>
                  <a:pt x="372" y="561"/>
                </a:lnTo>
                <a:lnTo>
                  <a:pt x="360" y="582"/>
                </a:lnTo>
                <a:lnTo>
                  <a:pt x="347" y="602"/>
                </a:lnTo>
                <a:lnTo>
                  <a:pt x="319" y="602"/>
                </a:lnTo>
                <a:close/>
                <a:moveTo>
                  <a:pt x="361" y="602"/>
                </a:moveTo>
                <a:lnTo>
                  <a:pt x="361" y="602"/>
                </a:lnTo>
                <a:lnTo>
                  <a:pt x="363" y="597"/>
                </a:lnTo>
                <a:lnTo>
                  <a:pt x="365" y="593"/>
                </a:lnTo>
                <a:lnTo>
                  <a:pt x="371" y="585"/>
                </a:lnTo>
                <a:lnTo>
                  <a:pt x="378" y="578"/>
                </a:lnTo>
                <a:lnTo>
                  <a:pt x="384" y="569"/>
                </a:lnTo>
                <a:lnTo>
                  <a:pt x="379" y="571"/>
                </a:lnTo>
                <a:lnTo>
                  <a:pt x="379" y="571"/>
                </a:lnTo>
                <a:lnTo>
                  <a:pt x="381" y="565"/>
                </a:lnTo>
                <a:lnTo>
                  <a:pt x="384" y="561"/>
                </a:lnTo>
                <a:lnTo>
                  <a:pt x="389" y="552"/>
                </a:lnTo>
                <a:lnTo>
                  <a:pt x="389" y="552"/>
                </a:lnTo>
                <a:lnTo>
                  <a:pt x="389" y="557"/>
                </a:lnTo>
                <a:lnTo>
                  <a:pt x="388" y="559"/>
                </a:lnTo>
                <a:lnTo>
                  <a:pt x="385" y="564"/>
                </a:lnTo>
                <a:lnTo>
                  <a:pt x="384" y="569"/>
                </a:lnTo>
                <a:lnTo>
                  <a:pt x="384" y="569"/>
                </a:lnTo>
                <a:lnTo>
                  <a:pt x="402" y="548"/>
                </a:lnTo>
                <a:lnTo>
                  <a:pt x="420" y="529"/>
                </a:lnTo>
                <a:lnTo>
                  <a:pt x="441" y="507"/>
                </a:lnTo>
                <a:lnTo>
                  <a:pt x="452" y="499"/>
                </a:lnTo>
                <a:lnTo>
                  <a:pt x="465" y="491"/>
                </a:lnTo>
                <a:lnTo>
                  <a:pt x="465" y="491"/>
                </a:lnTo>
                <a:lnTo>
                  <a:pt x="459" y="500"/>
                </a:lnTo>
                <a:lnTo>
                  <a:pt x="455" y="509"/>
                </a:lnTo>
                <a:lnTo>
                  <a:pt x="452" y="516"/>
                </a:lnTo>
                <a:lnTo>
                  <a:pt x="447" y="523"/>
                </a:lnTo>
                <a:lnTo>
                  <a:pt x="447" y="523"/>
                </a:lnTo>
                <a:lnTo>
                  <a:pt x="445" y="519"/>
                </a:lnTo>
                <a:lnTo>
                  <a:pt x="445" y="521"/>
                </a:lnTo>
                <a:lnTo>
                  <a:pt x="445" y="521"/>
                </a:lnTo>
                <a:lnTo>
                  <a:pt x="443" y="523"/>
                </a:lnTo>
                <a:lnTo>
                  <a:pt x="443" y="524"/>
                </a:lnTo>
                <a:lnTo>
                  <a:pt x="444" y="529"/>
                </a:lnTo>
                <a:lnTo>
                  <a:pt x="444" y="529"/>
                </a:lnTo>
                <a:lnTo>
                  <a:pt x="434" y="543"/>
                </a:lnTo>
                <a:lnTo>
                  <a:pt x="423" y="557"/>
                </a:lnTo>
                <a:lnTo>
                  <a:pt x="413" y="571"/>
                </a:lnTo>
                <a:lnTo>
                  <a:pt x="403" y="586"/>
                </a:lnTo>
                <a:lnTo>
                  <a:pt x="403" y="586"/>
                </a:lnTo>
                <a:lnTo>
                  <a:pt x="403" y="590"/>
                </a:lnTo>
                <a:lnTo>
                  <a:pt x="403" y="596"/>
                </a:lnTo>
                <a:lnTo>
                  <a:pt x="403" y="597"/>
                </a:lnTo>
                <a:lnTo>
                  <a:pt x="405" y="599"/>
                </a:lnTo>
                <a:lnTo>
                  <a:pt x="406" y="597"/>
                </a:lnTo>
                <a:lnTo>
                  <a:pt x="407" y="596"/>
                </a:lnTo>
                <a:lnTo>
                  <a:pt x="407" y="596"/>
                </a:lnTo>
                <a:lnTo>
                  <a:pt x="419" y="579"/>
                </a:lnTo>
                <a:lnTo>
                  <a:pt x="430" y="565"/>
                </a:lnTo>
                <a:lnTo>
                  <a:pt x="443" y="551"/>
                </a:lnTo>
                <a:lnTo>
                  <a:pt x="455" y="537"/>
                </a:lnTo>
                <a:lnTo>
                  <a:pt x="469" y="524"/>
                </a:lnTo>
                <a:lnTo>
                  <a:pt x="485" y="513"/>
                </a:lnTo>
                <a:lnTo>
                  <a:pt x="516" y="491"/>
                </a:lnTo>
                <a:lnTo>
                  <a:pt x="444" y="603"/>
                </a:lnTo>
                <a:lnTo>
                  <a:pt x="444" y="603"/>
                </a:lnTo>
                <a:lnTo>
                  <a:pt x="402" y="602"/>
                </a:lnTo>
                <a:lnTo>
                  <a:pt x="381" y="602"/>
                </a:lnTo>
                <a:lnTo>
                  <a:pt x="361" y="602"/>
                </a:lnTo>
                <a:lnTo>
                  <a:pt x="361" y="602"/>
                </a:lnTo>
                <a:close/>
                <a:moveTo>
                  <a:pt x="513" y="589"/>
                </a:moveTo>
                <a:lnTo>
                  <a:pt x="513" y="589"/>
                </a:lnTo>
                <a:lnTo>
                  <a:pt x="520" y="578"/>
                </a:lnTo>
                <a:lnTo>
                  <a:pt x="527" y="565"/>
                </a:lnTo>
                <a:lnTo>
                  <a:pt x="533" y="552"/>
                </a:lnTo>
                <a:lnTo>
                  <a:pt x="538" y="537"/>
                </a:lnTo>
                <a:lnTo>
                  <a:pt x="538" y="537"/>
                </a:lnTo>
                <a:lnTo>
                  <a:pt x="526" y="551"/>
                </a:lnTo>
                <a:lnTo>
                  <a:pt x="514" y="566"/>
                </a:lnTo>
                <a:lnTo>
                  <a:pt x="503" y="583"/>
                </a:lnTo>
                <a:lnTo>
                  <a:pt x="495" y="602"/>
                </a:lnTo>
                <a:lnTo>
                  <a:pt x="461" y="600"/>
                </a:lnTo>
                <a:lnTo>
                  <a:pt x="461" y="600"/>
                </a:lnTo>
                <a:lnTo>
                  <a:pt x="465" y="593"/>
                </a:lnTo>
                <a:lnTo>
                  <a:pt x="469" y="588"/>
                </a:lnTo>
                <a:lnTo>
                  <a:pt x="475" y="582"/>
                </a:lnTo>
                <a:lnTo>
                  <a:pt x="479" y="575"/>
                </a:lnTo>
                <a:lnTo>
                  <a:pt x="483" y="571"/>
                </a:lnTo>
                <a:lnTo>
                  <a:pt x="479" y="571"/>
                </a:lnTo>
                <a:lnTo>
                  <a:pt x="479" y="571"/>
                </a:lnTo>
                <a:lnTo>
                  <a:pt x="479" y="566"/>
                </a:lnTo>
                <a:lnTo>
                  <a:pt x="481" y="562"/>
                </a:lnTo>
                <a:lnTo>
                  <a:pt x="483" y="558"/>
                </a:lnTo>
                <a:lnTo>
                  <a:pt x="489" y="558"/>
                </a:lnTo>
                <a:lnTo>
                  <a:pt x="483" y="571"/>
                </a:lnTo>
                <a:lnTo>
                  <a:pt x="483" y="571"/>
                </a:lnTo>
                <a:lnTo>
                  <a:pt x="500" y="551"/>
                </a:lnTo>
                <a:lnTo>
                  <a:pt x="520" y="530"/>
                </a:lnTo>
                <a:lnTo>
                  <a:pt x="541" y="510"/>
                </a:lnTo>
                <a:lnTo>
                  <a:pt x="563" y="492"/>
                </a:lnTo>
                <a:lnTo>
                  <a:pt x="552" y="514"/>
                </a:lnTo>
                <a:lnTo>
                  <a:pt x="552" y="514"/>
                </a:lnTo>
                <a:lnTo>
                  <a:pt x="547" y="519"/>
                </a:lnTo>
                <a:lnTo>
                  <a:pt x="541" y="524"/>
                </a:lnTo>
                <a:lnTo>
                  <a:pt x="540" y="527"/>
                </a:lnTo>
                <a:lnTo>
                  <a:pt x="538" y="531"/>
                </a:lnTo>
                <a:lnTo>
                  <a:pt x="540" y="534"/>
                </a:lnTo>
                <a:lnTo>
                  <a:pt x="542" y="537"/>
                </a:lnTo>
                <a:lnTo>
                  <a:pt x="542" y="537"/>
                </a:lnTo>
                <a:lnTo>
                  <a:pt x="551" y="526"/>
                </a:lnTo>
                <a:lnTo>
                  <a:pt x="562" y="513"/>
                </a:lnTo>
                <a:lnTo>
                  <a:pt x="579" y="488"/>
                </a:lnTo>
                <a:lnTo>
                  <a:pt x="579" y="488"/>
                </a:lnTo>
                <a:lnTo>
                  <a:pt x="580" y="486"/>
                </a:lnTo>
                <a:lnTo>
                  <a:pt x="583" y="485"/>
                </a:lnTo>
                <a:lnTo>
                  <a:pt x="586" y="486"/>
                </a:lnTo>
                <a:lnTo>
                  <a:pt x="589" y="489"/>
                </a:lnTo>
                <a:lnTo>
                  <a:pt x="589" y="491"/>
                </a:lnTo>
                <a:lnTo>
                  <a:pt x="589" y="493"/>
                </a:lnTo>
                <a:lnTo>
                  <a:pt x="589" y="493"/>
                </a:lnTo>
                <a:lnTo>
                  <a:pt x="569" y="519"/>
                </a:lnTo>
                <a:lnTo>
                  <a:pt x="551" y="545"/>
                </a:lnTo>
                <a:lnTo>
                  <a:pt x="534" y="572"/>
                </a:lnTo>
                <a:lnTo>
                  <a:pt x="518" y="599"/>
                </a:lnTo>
                <a:lnTo>
                  <a:pt x="518" y="599"/>
                </a:lnTo>
                <a:lnTo>
                  <a:pt x="516" y="602"/>
                </a:lnTo>
                <a:lnTo>
                  <a:pt x="514" y="602"/>
                </a:lnTo>
                <a:lnTo>
                  <a:pt x="513" y="602"/>
                </a:lnTo>
                <a:lnTo>
                  <a:pt x="511" y="600"/>
                </a:lnTo>
                <a:lnTo>
                  <a:pt x="510" y="595"/>
                </a:lnTo>
                <a:lnTo>
                  <a:pt x="511" y="592"/>
                </a:lnTo>
                <a:lnTo>
                  <a:pt x="513" y="589"/>
                </a:lnTo>
                <a:lnTo>
                  <a:pt x="513" y="589"/>
                </a:lnTo>
                <a:close/>
                <a:moveTo>
                  <a:pt x="542" y="600"/>
                </a:moveTo>
                <a:lnTo>
                  <a:pt x="542" y="600"/>
                </a:lnTo>
                <a:lnTo>
                  <a:pt x="541" y="599"/>
                </a:lnTo>
                <a:lnTo>
                  <a:pt x="541" y="597"/>
                </a:lnTo>
                <a:lnTo>
                  <a:pt x="542" y="593"/>
                </a:lnTo>
                <a:lnTo>
                  <a:pt x="544" y="592"/>
                </a:lnTo>
                <a:lnTo>
                  <a:pt x="542" y="590"/>
                </a:lnTo>
                <a:lnTo>
                  <a:pt x="540" y="590"/>
                </a:lnTo>
                <a:lnTo>
                  <a:pt x="535" y="592"/>
                </a:lnTo>
                <a:lnTo>
                  <a:pt x="535" y="592"/>
                </a:lnTo>
                <a:lnTo>
                  <a:pt x="549" y="566"/>
                </a:lnTo>
                <a:lnTo>
                  <a:pt x="565" y="540"/>
                </a:lnTo>
                <a:lnTo>
                  <a:pt x="583" y="513"/>
                </a:lnTo>
                <a:lnTo>
                  <a:pt x="600" y="489"/>
                </a:lnTo>
                <a:lnTo>
                  <a:pt x="600" y="489"/>
                </a:lnTo>
                <a:lnTo>
                  <a:pt x="601" y="488"/>
                </a:lnTo>
                <a:lnTo>
                  <a:pt x="604" y="486"/>
                </a:lnTo>
                <a:lnTo>
                  <a:pt x="611" y="486"/>
                </a:lnTo>
                <a:lnTo>
                  <a:pt x="630" y="488"/>
                </a:lnTo>
                <a:lnTo>
                  <a:pt x="630" y="488"/>
                </a:lnTo>
                <a:lnTo>
                  <a:pt x="606" y="510"/>
                </a:lnTo>
                <a:lnTo>
                  <a:pt x="585" y="533"/>
                </a:lnTo>
                <a:lnTo>
                  <a:pt x="575" y="545"/>
                </a:lnTo>
                <a:lnTo>
                  <a:pt x="565" y="558"/>
                </a:lnTo>
                <a:lnTo>
                  <a:pt x="556" y="571"/>
                </a:lnTo>
                <a:lnTo>
                  <a:pt x="548" y="585"/>
                </a:lnTo>
                <a:lnTo>
                  <a:pt x="548" y="585"/>
                </a:lnTo>
                <a:lnTo>
                  <a:pt x="590" y="537"/>
                </a:lnTo>
                <a:lnTo>
                  <a:pt x="613" y="513"/>
                </a:lnTo>
                <a:lnTo>
                  <a:pt x="637" y="491"/>
                </a:lnTo>
                <a:lnTo>
                  <a:pt x="637" y="491"/>
                </a:lnTo>
                <a:lnTo>
                  <a:pt x="637" y="495"/>
                </a:lnTo>
                <a:lnTo>
                  <a:pt x="637" y="499"/>
                </a:lnTo>
                <a:lnTo>
                  <a:pt x="632" y="506"/>
                </a:lnTo>
                <a:lnTo>
                  <a:pt x="628" y="513"/>
                </a:lnTo>
                <a:lnTo>
                  <a:pt x="624" y="519"/>
                </a:lnTo>
                <a:lnTo>
                  <a:pt x="624" y="519"/>
                </a:lnTo>
                <a:lnTo>
                  <a:pt x="622" y="520"/>
                </a:lnTo>
                <a:lnTo>
                  <a:pt x="621" y="520"/>
                </a:lnTo>
                <a:lnTo>
                  <a:pt x="620" y="521"/>
                </a:lnTo>
                <a:lnTo>
                  <a:pt x="569" y="600"/>
                </a:lnTo>
                <a:lnTo>
                  <a:pt x="569" y="600"/>
                </a:lnTo>
                <a:lnTo>
                  <a:pt x="563" y="602"/>
                </a:lnTo>
                <a:lnTo>
                  <a:pt x="555" y="602"/>
                </a:lnTo>
                <a:lnTo>
                  <a:pt x="547" y="602"/>
                </a:lnTo>
                <a:lnTo>
                  <a:pt x="542" y="600"/>
                </a:lnTo>
                <a:lnTo>
                  <a:pt x="542" y="600"/>
                </a:lnTo>
                <a:close/>
                <a:moveTo>
                  <a:pt x="592" y="597"/>
                </a:moveTo>
                <a:lnTo>
                  <a:pt x="600" y="585"/>
                </a:lnTo>
                <a:lnTo>
                  <a:pt x="600" y="585"/>
                </a:lnTo>
                <a:lnTo>
                  <a:pt x="597" y="586"/>
                </a:lnTo>
                <a:lnTo>
                  <a:pt x="593" y="589"/>
                </a:lnTo>
                <a:lnTo>
                  <a:pt x="590" y="592"/>
                </a:lnTo>
                <a:lnTo>
                  <a:pt x="587" y="592"/>
                </a:lnTo>
                <a:lnTo>
                  <a:pt x="585" y="592"/>
                </a:lnTo>
                <a:lnTo>
                  <a:pt x="646" y="491"/>
                </a:lnTo>
                <a:lnTo>
                  <a:pt x="646" y="491"/>
                </a:lnTo>
                <a:lnTo>
                  <a:pt x="648" y="488"/>
                </a:lnTo>
                <a:lnTo>
                  <a:pt x="651" y="488"/>
                </a:lnTo>
                <a:lnTo>
                  <a:pt x="658" y="486"/>
                </a:lnTo>
                <a:lnTo>
                  <a:pt x="667" y="486"/>
                </a:lnTo>
                <a:lnTo>
                  <a:pt x="676" y="489"/>
                </a:lnTo>
                <a:lnTo>
                  <a:pt x="676" y="489"/>
                </a:lnTo>
                <a:lnTo>
                  <a:pt x="658" y="507"/>
                </a:lnTo>
                <a:lnTo>
                  <a:pt x="638" y="527"/>
                </a:lnTo>
                <a:lnTo>
                  <a:pt x="621" y="550"/>
                </a:lnTo>
                <a:lnTo>
                  <a:pt x="614" y="561"/>
                </a:lnTo>
                <a:lnTo>
                  <a:pt x="607" y="573"/>
                </a:lnTo>
                <a:lnTo>
                  <a:pt x="607" y="573"/>
                </a:lnTo>
                <a:lnTo>
                  <a:pt x="607" y="569"/>
                </a:lnTo>
                <a:lnTo>
                  <a:pt x="607" y="568"/>
                </a:lnTo>
                <a:lnTo>
                  <a:pt x="606" y="568"/>
                </a:lnTo>
                <a:lnTo>
                  <a:pt x="604" y="568"/>
                </a:lnTo>
                <a:lnTo>
                  <a:pt x="601" y="572"/>
                </a:lnTo>
                <a:lnTo>
                  <a:pt x="601" y="573"/>
                </a:lnTo>
                <a:lnTo>
                  <a:pt x="601" y="575"/>
                </a:lnTo>
                <a:lnTo>
                  <a:pt x="601" y="575"/>
                </a:lnTo>
                <a:lnTo>
                  <a:pt x="599" y="576"/>
                </a:lnTo>
                <a:lnTo>
                  <a:pt x="596" y="578"/>
                </a:lnTo>
                <a:lnTo>
                  <a:pt x="596" y="579"/>
                </a:lnTo>
                <a:lnTo>
                  <a:pt x="596" y="581"/>
                </a:lnTo>
                <a:lnTo>
                  <a:pt x="600" y="585"/>
                </a:lnTo>
                <a:lnTo>
                  <a:pt x="666" y="509"/>
                </a:lnTo>
                <a:lnTo>
                  <a:pt x="666" y="509"/>
                </a:lnTo>
                <a:lnTo>
                  <a:pt x="673" y="505"/>
                </a:lnTo>
                <a:lnTo>
                  <a:pt x="676" y="503"/>
                </a:lnTo>
                <a:lnTo>
                  <a:pt x="677" y="505"/>
                </a:lnTo>
                <a:lnTo>
                  <a:pt x="677" y="506"/>
                </a:lnTo>
                <a:lnTo>
                  <a:pt x="677" y="506"/>
                </a:lnTo>
                <a:lnTo>
                  <a:pt x="676" y="510"/>
                </a:lnTo>
                <a:lnTo>
                  <a:pt x="674" y="514"/>
                </a:lnTo>
                <a:lnTo>
                  <a:pt x="669" y="521"/>
                </a:lnTo>
                <a:lnTo>
                  <a:pt x="666" y="524"/>
                </a:lnTo>
                <a:lnTo>
                  <a:pt x="666" y="524"/>
                </a:lnTo>
                <a:lnTo>
                  <a:pt x="665" y="526"/>
                </a:lnTo>
                <a:lnTo>
                  <a:pt x="663" y="527"/>
                </a:lnTo>
                <a:lnTo>
                  <a:pt x="662" y="530"/>
                </a:lnTo>
                <a:lnTo>
                  <a:pt x="662" y="530"/>
                </a:lnTo>
                <a:lnTo>
                  <a:pt x="662" y="534"/>
                </a:lnTo>
                <a:lnTo>
                  <a:pt x="662" y="534"/>
                </a:lnTo>
                <a:lnTo>
                  <a:pt x="652" y="543"/>
                </a:lnTo>
                <a:lnTo>
                  <a:pt x="644" y="554"/>
                </a:lnTo>
                <a:lnTo>
                  <a:pt x="630" y="576"/>
                </a:lnTo>
                <a:lnTo>
                  <a:pt x="630" y="576"/>
                </a:lnTo>
                <a:lnTo>
                  <a:pt x="624" y="585"/>
                </a:lnTo>
                <a:lnTo>
                  <a:pt x="620" y="590"/>
                </a:lnTo>
                <a:lnTo>
                  <a:pt x="615" y="595"/>
                </a:lnTo>
                <a:lnTo>
                  <a:pt x="610" y="599"/>
                </a:lnTo>
                <a:lnTo>
                  <a:pt x="604" y="600"/>
                </a:lnTo>
                <a:lnTo>
                  <a:pt x="599" y="600"/>
                </a:lnTo>
                <a:lnTo>
                  <a:pt x="592" y="597"/>
                </a:lnTo>
                <a:lnTo>
                  <a:pt x="592" y="597"/>
                </a:lnTo>
                <a:close/>
                <a:moveTo>
                  <a:pt x="693" y="488"/>
                </a:moveTo>
                <a:lnTo>
                  <a:pt x="725" y="488"/>
                </a:lnTo>
                <a:lnTo>
                  <a:pt x="725" y="488"/>
                </a:lnTo>
                <a:lnTo>
                  <a:pt x="704" y="507"/>
                </a:lnTo>
                <a:lnTo>
                  <a:pt x="683" y="529"/>
                </a:lnTo>
                <a:lnTo>
                  <a:pt x="672" y="538"/>
                </a:lnTo>
                <a:lnTo>
                  <a:pt x="662" y="550"/>
                </a:lnTo>
                <a:lnTo>
                  <a:pt x="653" y="561"/>
                </a:lnTo>
                <a:lnTo>
                  <a:pt x="646" y="573"/>
                </a:lnTo>
                <a:lnTo>
                  <a:pt x="646" y="573"/>
                </a:lnTo>
                <a:lnTo>
                  <a:pt x="651" y="562"/>
                </a:lnTo>
                <a:lnTo>
                  <a:pt x="656" y="551"/>
                </a:lnTo>
                <a:lnTo>
                  <a:pt x="667" y="530"/>
                </a:lnTo>
                <a:lnTo>
                  <a:pt x="681" y="510"/>
                </a:lnTo>
                <a:lnTo>
                  <a:pt x="693" y="488"/>
                </a:lnTo>
                <a:lnTo>
                  <a:pt x="693" y="488"/>
                </a:lnTo>
                <a:close/>
                <a:moveTo>
                  <a:pt x="684" y="602"/>
                </a:moveTo>
                <a:lnTo>
                  <a:pt x="710" y="568"/>
                </a:lnTo>
                <a:lnTo>
                  <a:pt x="710" y="568"/>
                </a:lnTo>
                <a:lnTo>
                  <a:pt x="708" y="566"/>
                </a:lnTo>
                <a:lnTo>
                  <a:pt x="708" y="565"/>
                </a:lnTo>
                <a:lnTo>
                  <a:pt x="711" y="558"/>
                </a:lnTo>
                <a:lnTo>
                  <a:pt x="715" y="551"/>
                </a:lnTo>
                <a:lnTo>
                  <a:pt x="715" y="548"/>
                </a:lnTo>
                <a:lnTo>
                  <a:pt x="714" y="547"/>
                </a:lnTo>
                <a:lnTo>
                  <a:pt x="714" y="541"/>
                </a:lnTo>
                <a:lnTo>
                  <a:pt x="714" y="541"/>
                </a:lnTo>
                <a:lnTo>
                  <a:pt x="703" y="554"/>
                </a:lnTo>
                <a:lnTo>
                  <a:pt x="691" y="569"/>
                </a:lnTo>
                <a:lnTo>
                  <a:pt x="683" y="586"/>
                </a:lnTo>
                <a:lnTo>
                  <a:pt x="674" y="602"/>
                </a:lnTo>
                <a:lnTo>
                  <a:pt x="627" y="602"/>
                </a:lnTo>
                <a:lnTo>
                  <a:pt x="627" y="602"/>
                </a:lnTo>
                <a:lnTo>
                  <a:pt x="681" y="543"/>
                </a:lnTo>
                <a:lnTo>
                  <a:pt x="710" y="514"/>
                </a:lnTo>
                <a:lnTo>
                  <a:pt x="739" y="486"/>
                </a:lnTo>
                <a:lnTo>
                  <a:pt x="739" y="486"/>
                </a:lnTo>
                <a:lnTo>
                  <a:pt x="736" y="496"/>
                </a:lnTo>
                <a:lnTo>
                  <a:pt x="732" y="507"/>
                </a:lnTo>
                <a:lnTo>
                  <a:pt x="728" y="514"/>
                </a:lnTo>
                <a:lnTo>
                  <a:pt x="726" y="514"/>
                </a:lnTo>
                <a:lnTo>
                  <a:pt x="726" y="513"/>
                </a:lnTo>
                <a:lnTo>
                  <a:pt x="726" y="513"/>
                </a:lnTo>
                <a:lnTo>
                  <a:pt x="718" y="523"/>
                </a:lnTo>
                <a:lnTo>
                  <a:pt x="715" y="529"/>
                </a:lnTo>
                <a:lnTo>
                  <a:pt x="715" y="531"/>
                </a:lnTo>
                <a:lnTo>
                  <a:pt x="717" y="533"/>
                </a:lnTo>
                <a:lnTo>
                  <a:pt x="717" y="533"/>
                </a:lnTo>
                <a:lnTo>
                  <a:pt x="726" y="524"/>
                </a:lnTo>
                <a:lnTo>
                  <a:pt x="735" y="513"/>
                </a:lnTo>
                <a:lnTo>
                  <a:pt x="742" y="502"/>
                </a:lnTo>
                <a:lnTo>
                  <a:pt x="748" y="488"/>
                </a:lnTo>
                <a:lnTo>
                  <a:pt x="748" y="488"/>
                </a:lnTo>
                <a:lnTo>
                  <a:pt x="760" y="491"/>
                </a:lnTo>
                <a:lnTo>
                  <a:pt x="767" y="491"/>
                </a:lnTo>
                <a:lnTo>
                  <a:pt x="774" y="491"/>
                </a:lnTo>
                <a:lnTo>
                  <a:pt x="774" y="491"/>
                </a:lnTo>
                <a:lnTo>
                  <a:pt x="757" y="506"/>
                </a:lnTo>
                <a:lnTo>
                  <a:pt x="739" y="524"/>
                </a:lnTo>
                <a:lnTo>
                  <a:pt x="731" y="534"/>
                </a:lnTo>
                <a:lnTo>
                  <a:pt x="722" y="545"/>
                </a:lnTo>
                <a:lnTo>
                  <a:pt x="715" y="557"/>
                </a:lnTo>
                <a:lnTo>
                  <a:pt x="710" y="568"/>
                </a:lnTo>
                <a:lnTo>
                  <a:pt x="710" y="568"/>
                </a:lnTo>
                <a:lnTo>
                  <a:pt x="726" y="550"/>
                </a:lnTo>
                <a:lnTo>
                  <a:pt x="745" y="531"/>
                </a:lnTo>
                <a:lnTo>
                  <a:pt x="764" y="514"/>
                </a:lnTo>
                <a:lnTo>
                  <a:pt x="784" y="499"/>
                </a:lnTo>
                <a:lnTo>
                  <a:pt x="784" y="499"/>
                </a:lnTo>
                <a:lnTo>
                  <a:pt x="780" y="507"/>
                </a:lnTo>
                <a:lnTo>
                  <a:pt x="773" y="516"/>
                </a:lnTo>
                <a:lnTo>
                  <a:pt x="767" y="524"/>
                </a:lnTo>
                <a:lnTo>
                  <a:pt x="760" y="534"/>
                </a:lnTo>
                <a:lnTo>
                  <a:pt x="763" y="538"/>
                </a:lnTo>
                <a:lnTo>
                  <a:pt x="763" y="538"/>
                </a:lnTo>
                <a:lnTo>
                  <a:pt x="750" y="552"/>
                </a:lnTo>
                <a:lnTo>
                  <a:pt x="738" y="568"/>
                </a:lnTo>
                <a:lnTo>
                  <a:pt x="726" y="585"/>
                </a:lnTo>
                <a:lnTo>
                  <a:pt x="715" y="602"/>
                </a:lnTo>
                <a:lnTo>
                  <a:pt x="684" y="602"/>
                </a:lnTo>
                <a:close/>
                <a:moveTo>
                  <a:pt x="1161" y="512"/>
                </a:moveTo>
                <a:lnTo>
                  <a:pt x="1161" y="512"/>
                </a:lnTo>
                <a:lnTo>
                  <a:pt x="1155" y="520"/>
                </a:lnTo>
                <a:lnTo>
                  <a:pt x="1152" y="523"/>
                </a:lnTo>
                <a:lnTo>
                  <a:pt x="1149" y="524"/>
                </a:lnTo>
                <a:lnTo>
                  <a:pt x="1149" y="524"/>
                </a:lnTo>
                <a:lnTo>
                  <a:pt x="1147" y="523"/>
                </a:lnTo>
                <a:lnTo>
                  <a:pt x="1147" y="523"/>
                </a:lnTo>
                <a:lnTo>
                  <a:pt x="1152" y="516"/>
                </a:lnTo>
                <a:lnTo>
                  <a:pt x="1156" y="513"/>
                </a:lnTo>
                <a:lnTo>
                  <a:pt x="1161" y="512"/>
                </a:lnTo>
                <a:lnTo>
                  <a:pt x="1161" y="512"/>
                </a:lnTo>
                <a:close/>
                <a:moveTo>
                  <a:pt x="1083" y="566"/>
                </a:moveTo>
                <a:lnTo>
                  <a:pt x="1083" y="566"/>
                </a:lnTo>
                <a:lnTo>
                  <a:pt x="1079" y="571"/>
                </a:lnTo>
                <a:lnTo>
                  <a:pt x="1078" y="573"/>
                </a:lnTo>
                <a:lnTo>
                  <a:pt x="1076" y="576"/>
                </a:lnTo>
                <a:lnTo>
                  <a:pt x="1076" y="576"/>
                </a:lnTo>
                <a:lnTo>
                  <a:pt x="1075" y="581"/>
                </a:lnTo>
                <a:lnTo>
                  <a:pt x="1072" y="583"/>
                </a:lnTo>
                <a:lnTo>
                  <a:pt x="1065" y="590"/>
                </a:lnTo>
                <a:lnTo>
                  <a:pt x="1065" y="590"/>
                </a:lnTo>
                <a:lnTo>
                  <a:pt x="1067" y="586"/>
                </a:lnTo>
                <a:lnTo>
                  <a:pt x="1069" y="582"/>
                </a:lnTo>
                <a:lnTo>
                  <a:pt x="1076" y="576"/>
                </a:lnTo>
                <a:lnTo>
                  <a:pt x="1076" y="576"/>
                </a:lnTo>
                <a:lnTo>
                  <a:pt x="1082" y="564"/>
                </a:lnTo>
                <a:lnTo>
                  <a:pt x="1089" y="552"/>
                </a:lnTo>
                <a:lnTo>
                  <a:pt x="1104" y="531"/>
                </a:lnTo>
                <a:lnTo>
                  <a:pt x="1140" y="491"/>
                </a:lnTo>
                <a:lnTo>
                  <a:pt x="1140" y="491"/>
                </a:lnTo>
                <a:lnTo>
                  <a:pt x="1141" y="491"/>
                </a:lnTo>
                <a:lnTo>
                  <a:pt x="1144" y="489"/>
                </a:lnTo>
                <a:lnTo>
                  <a:pt x="1151" y="489"/>
                </a:lnTo>
                <a:lnTo>
                  <a:pt x="1159" y="491"/>
                </a:lnTo>
                <a:lnTo>
                  <a:pt x="1171" y="489"/>
                </a:lnTo>
                <a:lnTo>
                  <a:pt x="1083" y="566"/>
                </a:lnTo>
                <a:close/>
                <a:moveTo>
                  <a:pt x="1182" y="492"/>
                </a:moveTo>
                <a:lnTo>
                  <a:pt x="1182" y="492"/>
                </a:lnTo>
                <a:lnTo>
                  <a:pt x="1183" y="491"/>
                </a:lnTo>
                <a:lnTo>
                  <a:pt x="1186" y="489"/>
                </a:lnTo>
                <a:lnTo>
                  <a:pt x="1193" y="489"/>
                </a:lnTo>
                <a:lnTo>
                  <a:pt x="1200" y="491"/>
                </a:lnTo>
                <a:lnTo>
                  <a:pt x="1207" y="491"/>
                </a:lnTo>
                <a:lnTo>
                  <a:pt x="1133" y="555"/>
                </a:lnTo>
                <a:lnTo>
                  <a:pt x="1182" y="492"/>
                </a:lnTo>
                <a:close/>
                <a:moveTo>
                  <a:pt x="769" y="471"/>
                </a:moveTo>
                <a:lnTo>
                  <a:pt x="769" y="471"/>
                </a:lnTo>
                <a:lnTo>
                  <a:pt x="788" y="467"/>
                </a:lnTo>
                <a:lnTo>
                  <a:pt x="814" y="465"/>
                </a:lnTo>
                <a:lnTo>
                  <a:pt x="864" y="464"/>
                </a:lnTo>
                <a:lnTo>
                  <a:pt x="864" y="464"/>
                </a:lnTo>
                <a:lnTo>
                  <a:pt x="953" y="464"/>
                </a:lnTo>
                <a:lnTo>
                  <a:pt x="1041" y="465"/>
                </a:lnTo>
                <a:lnTo>
                  <a:pt x="1133" y="468"/>
                </a:lnTo>
                <a:lnTo>
                  <a:pt x="1225" y="469"/>
                </a:lnTo>
                <a:lnTo>
                  <a:pt x="1225" y="469"/>
                </a:lnTo>
                <a:lnTo>
                  <a:pt x="1228" y="471"/>
                </a:lnTo>
                <a:lnTo>
                  <a:pt x="1230" y="472"/>
                </a:lnTo>
                <a:lnTo>
                  <a:pt x="1231" y="474"/>
                </a:lnTo>
                <a:lnTo>
                  <a:pt x="1231" y="475"/>
                </a:lnTo>
                <a:lnTo>
                  <a:pt x="1227" y="475"/>
                </a:lnTo>
                <a:lnTo>
                  <a:pt x="1227" y="475"/>
                </a:lnTo>
                <a:lnTo>
                  <a:pt x="1111" y="475"/>
                </a:lnTo>
                <a:lnTo>
                  <a:pt x="998" y="475"/>
                </a:lnTo>
                <a:lnTo>
                  <a:pt x="882" y="474"/>
                </a:lnTo>
                <a:lnTo>
                  <a:pt x="826" y="472"/>
                </a:lnTo>
                <a:lnTo>
                  <a:pt x="769" y="471"/>
                </a:lnTo>
                <a:lnTo>
                  <a:pt x="769" y="471"/>
                </a:lnTo>
                <a:close/>
                <a:moveTo>
                  <a:pt x="1057" y="500"/>
                </a:moveTo>
                <a:lnTo>
                  <a:pt x="1057" y="500"/>
                </a:lnTo>
                <a:lnTo>
                  <a:pt x="1045" y="509"/>
                </a:lnTo>
                <a:lnTo>
                  <a:pt x="1034" y="517"/>
                </a:lnTo>
                <a:lnTo>
                  <a:pt x="1013" y="536"/>
                </a:lnTo>
                <a:lnTo>
                  <a:pt x="1013" y="536"/>
                </a:lnTo>
                <a:lnTo>
                  <a:pt x="1019" y="524"/>
                </a:lnTo>
                <a:lnTo>
                  <a:pt x="1024" y="512"/>
                </a:lnTo>
                <a:lnTo>
                  <a:pt x="1031" y="500"/>
                </a:lnTo>
                <a:lnTo>
                  <a:pt x="1037" y="489"/>
                </a:lnTo>
                <a:lnTo>
                  <a:pt x="1114" y="491"/>
                </a:lnTo>
                <a:lnTo>
                  <a:pt x="1027" y="568"/>
                </a:lnTo>
                <a:lnTo>
                  <a:pt x="1027" y="568"/>
                </a:lnTo>
                <a:lnTo>
                  <a:pt x="1041" y="551"/>
                </a:lnTo>
                <a:lnTo>
                  <a:pt x="1054" y="534"/>
                </a:lnTo>
                <a:lnTo>
                  <a:pt x="1065" y="516"/>
                </a:lnTo>
                <a:lnTo>
                  <a:pt x="1075" y="498"/>
                </a:lnTo>
                <a:lnTo>
                  <a:pt x="1075" y="498"/>
                </a:lnTo>
                <a:lnTo>
                  <a:pt x="1075" y="495"/>
                </a:lnTo>
                <a:lnTo>
                  <a:pt x="1075" y="493"/>
                </a:lnTo>
                <a:lnTo>
                  <a:pt x="1069" y="495"/>
                </a:lnTo>
                <a:lnTo>
                  <a:pt x="1062" y="498"/>
                </a:lnTo>
                <a:lnTo>
                  <a:pt x="1057" y="500"/>
                </a:lnTo>
                <a:lnTo>
                  <a:pt x="1057" y="500"/>
                </a:lnTo>
                <a:close/>
                <a:moveTo>
                  <a:pt x="988" y="491"/>
                </a:moveTo>
                <a:lnTo>
                  <a:pt x="1019" y="489"/>
                </a:lnTo>
                <a:lnTo>
                  <a:pt x="961" y="544"/>
                </a:lnTo>
                <a:lnTo>
                  <a:pt x="961" y="544"/>
                </a:lnTo>
                <a:lnTo>
                  <a:pt x="974" y="520"/>
                </a:lnTo>
                <a:lnTo>
                  <a:pt x="981" y="509"/>
                </a:lnTo>
                <a:lnTo>
                  <a:pt x="986" y="498"/>
                </a:lnTo>
                <a:lnTo>
                  <a:pt x="986" y="498"/>
                </a:lnTo>
                <a:lnTo>
                  <a:pt x="988" y="491"/>
                </a:lnTo>
                <a:lnTo>
                  <a:pt x="988" y="491"/>
                </a:lnTo>
                <a:close/>
                <a:moveTo>
                  <a:pt x="948" y="491"/>
                </a:moveTo>
                <a:lnTo>
                  <a:pt x="948" y="491"/>
                </a:lnTo>
                <a:lnTo>
                  <a:pt x="936" y="503"/>
                </a:lnTo>
                <a:lnTo>
                  <a:pt x="925" y="517"/>
                </a:lnTo>
                <a:lnTo>
                  <a:pt x="911" y="530"/>
                </a:lnTo>
                <a:lnTo>
                  <a:pt x="904" y="536"/>
                </a:lnTo>
                <a:lnTo>
                  <a:pt x="896" y="541"/>
                </a:lnTo>
                <a:lnTo>
                  <a:pt x="896" y="541"/>
                </a:lnTo>
                <a:lnTo>
                  <a:pt x="913" y="520"/>
                </a:lnTo>
                <a:lnTo>
                  <a:pt x="920" y="509"/>
                </a:lnTo>
                <a:lnTo>
                  <a:pt x="927" y="496"/>
                </a:lnTo>
                <a:lnTo>
                  <a:pt x="927" y="496"/>
                </a:lnTo>
                <a:lnTo>
                  <a:pt x="927" y="493"/>
                </a:lnTo>
                <a:lnTo>
                  <a:pt x="929" y="491"/>
                </a:lnTo>
                <a:lnTo>
                  <a:pt x="929" y="491"/>
                </a:lnTo>
                <a:lnTo>
                  <a:pt x="933" y="489"/>
                </a:lnTo>
                <a:lnTo>
                  <a:pt x="939" y="489"/>
                </a:lnTo>
                <a:lnTo>
                  <a:pt x="948" y="491"/>
                </a:lnTo>
                <a:lnTo>
                  <a:pt x="948" y="491"/>
                </a:lnTo>
                <a:close/>
                <a:moveTo>
                  <a:pt x="912" y="489"/>
                </a:moveTo>
                <a:lnTo>
                  <a:pt x="867" y="534"/>
                </a:lnTo>
                <a:lnTo>
                  <a:pt x="867" y="534"/>
                </a:lnTo>
                <a:lnTo>
                  <a:pt x="873" y="523"/>
                </a:lnTo>
                <a:lnTo>
                  <a:pt x="880" y="512"/>
                </a:lnTo>
                <a:lnTo>
                  <a:pt x="895" y="489"/>
                </a:lnTo>
                <a:lnTo>
                  <a:pt x="895" y="489"/>
                </a:lnTo>
                <a:lnTo>
                  <a:pt x="898" y="489"/>
                </a:lnTo>
                <a:lnTo>
                  <a:pt x="902" y="489"/>
                </a:lnTo>
                <a:lnTo>
                  <a:pt x="912" y="489"/>
                </a:lnTo>
                <a:lnTo>
                  <a:pt x="912" y="489"/>
                </a:lnTo>
                <a:close/>
                <a:moveTo>
                  <a:pt x="873" y="492"/>
                </a:moveTo>
                <a:lnTo>
                  <a:pt x="873" y="492"/>
                </a:lnTo>
                <a:lnTo>
                  <a:pt x="856" y="502"/>
                </a:lnTo>
                <a:lnTo>
                  <a:pt x="842" y="514"/>
                </a:lnTo>
                <a:lnTo>
                  <a:pt x="814" y="538"/>
                </a:lnTo>
                <a:lnTo>
                  <a:pt x="814" y="538"/>
                </a:lnTo>
                <a:lnTo>
                  <a:pt x="814" y="543"/>
                </a:lnTo>
                <a:lnTo>
                  <a:pt x="812" y="545"/>
                </a:lnTo>
                <a:lnTo>
                  <a:pt x="809" y="548"/>
                </a:lnTo>
                <a:lnTo>
                  <a:pt x="807" y="551"/>
                </a:lnTo>
                <a:lnTo>
                  <a:pt x="811" y="541"/>
                </a:lnTo>
                <a:lnTo>
                  <a:pt x="812" y="538"/>
                </a:lnTo>
                <a:lnTo>
                  <a:pt x="814" y="538"/>
                </a:lnTo>
                <a:lnTo>
                  <a:pt x="814" y="538"/>
                </a:lnTo>
                <a:lnTo>
                  <a:pt x="818" y="533"/>
                </a:lnTo>
                <a:lnTo>
                  <a:pt x="822" y="526"/>
                </a:lnTo>
                <a:lnTo>
                  <a:pt x="830" y="512"/>
                </a:lnTo>
                <a:lnTo>
                  <a:pt x="835" y="503"/>
                </a:lnTo>
                <a:lnTo>
                  <a:pt x="839" y="498"/>
                </a:lnTo>
                <a:lnTo>
                  <a:pt x="845" y="492"/>
                </a:lnTo>
                <a:lnTo>
                  <a:pt x="852" y="489"/>
                </a:lnTo>
                <a:lnTo>
                  <a:pt x="852" y="489"/>
                </a:lnTo>
                <a:lnTo>
                  <a:pt x="857" y="489"/>
                </a:lnTo>
                <a:lnTo>
                  <a:pt x="863" y="489"/>
                </a:lnTo>
                <a:lnTo>
                  <a:pt x="868" y="491"/>
                </a:lnTo>
                <a:lnTo>
                  <a:pt x="873" y="492"/>
                </a:lnTo>
                <a:lnTo>
                  <a:pt x="873" y="492"/>
                </a:lnTo>
                <a:close/>
                <a:moveTo>
                  <a:pt x="729" y="602"/>
                </a:moveTo>
                <a:lnTo>
                  <a:pt x="729" y="602"/>
                </a:lnTo>
                <a:lnTo>
                  <a:pt x="738" y="588"/>
                </a:lnTo>
                <a:lnTo>
                  <a:pt x="743" y="581"/>
                </a:lnTo>
                <a:lnTo>
                  <a:pt x="749" y="575"/>
                </a:lnTo>
                <a:lnTo>
                  <a:pt x="749" y="575"/>
                </a:lnTo>
                <a:lnTo>
                  <a:pt x="748" y="573"/>
                </a:lnTo>
                <a:lnTo>
                  <a:pt x="746" y="572"/>
                </a:lnTo>
                <a:lnTo>
                  <a:pt x="746" y="572"/>
                </a:lnTo>
                <a:lnTo>
                  <a:pt x="749" y="568"/>
                </a:lnTo>
                <a:lnTo>
                  <a:pt x="752" y="564"/>
                </a:lnTo>
                <a:lnTo>
                  <a:pt x="755" y="559"/>
                </a:lnTo>
                <a:lnTo>
                  <a:pt x="757" y="555"/>
                </a:lnTo>
                <a:lnTo>
                  <a:pt x="759" y="554"/>
                </a:lnTo>
                <a:lnTo>
                  <a:pt x="756" y="552"/>
                </a:lnTo>
                <a:lnTo>
                  <a:pt x="756" y="552"/>
                </a:lnTo>
                <a:lnTo>
                  <a:pt x="777" y="523"/>
                </a:lnTo>
                <a:lnTo>
                  <a:pt x="788" y="509"/>
                </a:lnTo>
                <a:lnTo>
                  <a:pt x="797" y="492"/>
                </a:lnTo>
                <a:lnTo>
                  <a:pt x="797" y="492"/>
                </a:lnTo>
                <a:lnTo>
                  <a:pt x="800" y="489"/>
                </a:lnTo>
                <a:lnTo>
                  <a:pt x="801" y="489"/>
                </a:lnTo>
                <a:lnTo>
                  <a:pt x="808" y="489"/>
                </a:lnTo>
                <a:lnTo>
                  <a:pt x="825" y="491"/>
                </a:lnTo>
                <a:lnTo>
                  <a:pt x="825" y="491"/>
                </a:lnTo>
                <a:lnTo>
                  <a:pt x="791" y="520"/>
                </a:lnTo>
                <a:lnTo>
                  <a:pt x="776" y="536"/>
                </a:lnTo>
                <a:lnTo>
                  <a:pt x="760" y="551"/>
                </a:lnTo>
                <a:lnTo>
                  <a:pt x="762" y="555"/>
                </a:lnTo>
                <a:lnTo>
                  <a:pt x="762" y="555"/>
                </a:lnTo>
                <a:lnTo>
                  <a:pt x="759" y="558"/>
                </a:lnTo>
                <a:lnTo>
                  <a:pt x="756" y="564"/>
                </a:lnTo>
                <a:lnTo>
                  <a:pt x="752" y="572"/>
                </a:lnTo>
                <a:lnTo>
                  <a:pt x="752" y="572"/>
                </a:lnTo>
                <a:lnTo>
                  <a:pt x="769" y="554"/>
                </a:lnTo>
                <a:lnTo>
                  <a:pt x="787" y="536"/>
                </a:lnTo>
                <a:lnTo>
                  <a:pt x="807" y="517"/>
                </a:lnTo>
                <a:lnTo>
                  <a:pt x="828" y="499"/>
                </a:lnTo>
                <a:lnTo>
                  <a:pt x="828" y="499"/>
                </a:lnTo>
                <a:lnTo>
                  <a:pt x="826" y="506"/>
                </a:lnTo>
                <a:lnTo>
                  <a:pt x="823" y="512"/>
                </a:lnTo>
                <a:lnTo>
                  <a:pt x="821" y="519"/>
                </a:lnTo>
                <a:lnTo>
                  <a:pt x="815" y="524"/>
                </a:lnTo>
                <a:lnTo>
                  <a:pt x="815" y="524"/>
                </a:lnTo>
                <a:lnTo>
                  <a:pt x="814" y="521"/>
                </a:lnTo>
                <a:lnTo>
                  <a:pt x="814" y="523"/>
                </a:lnTo>
                <a:lnTo>
                  <a:pt x="811" y="527"/>
                </a:lnTo>
                <a:lnTo>
                  <a:pt x="812" y="530"/>
                </a:lnTo>
                <a:lnTo>
                  <a:pt x="812" y="530"/>
                </a:lnTo>
                <a:lnTo>
                  <a:pt x="802" y="543"/>
                </a:lnTo>
                <a:lnTo>
                  <a:pt x="793" y="555"/>
                </a:lnTo>
                <a:lnTo>
                  <a:pt x="781" y="569"/>
                </a:lnTo>
                <a:lnTo>
                  <a:pt x="773" y="582"/>
                </a:lnTo>
                <a:lnTo>
                  <a:pt x="773" y="582"/>
                </a:lnTo>
                <a:lnTo>
                  <a:pt x="764" y="593"/>
                </a:lnTo>
                <a:lnTo>
                  <a:pt x="763" y="596"/>
                </a:lnTo>
                <a:lnTo>
                  <a:pt x="762" y="599"/>
                </a:lnTo>
                <a:lnTo>
                  <a:pt x="763" y="602"/>
                </a:lnTo>
                <a:lnTo>
                  <a:pt x="764" y="606"/>
                </a:lnTo>
                <a:lnTo>
                  <a:pt x="764" y="606"/>
                </a:lnTo>
                <a:lnTo>
                  <a:pt x="748" y="603"/>
                </a:lnTo>
                <a:lnTo>
                  <a:pt x="729" y="602"/>
                </a:lnTo>
                <a:lnTo>
                  <a:pt x="729" y="602"/>
                </a:lnTo>
                <a:close/>
                <a:moveTo>
                  <a:pt x="769" y="604"/>
                </a:moveTo>
                <a:lnTo>
                  <a:pt x="769" y="604"/>
                </a:lnTo>
                <a:lnTo>
                  <a:pt x="791" y="576"/>
                </a:lnTo>
                <a:lnTo>
                  <a:pt x="816" y="550"/>
                </a:lnTo>
                <a:lnTo>
                  <a:pt x="843" y="524"/>
                </a:lnTo>
                <a:lnTo>
                  <a:pt x="871" y="502"/>
                </a:lnTo>
                <a:lnTo>
                  <a:pt x="871" y="502"/>
                </a:lnTo>
                <a:lnTo>
                  <a:pt x="871" y="507"/>
                </a:lnTo>
                <a:lnTo>
                  <a:pt x="871" y="513"/>
                </a:lnTo>
                <a:lnTo>
                  <a:pt x="868" y="519"/>
                </a:lnTo>
                <a:lnTo>
                  <a:pt x="864" y="521"/>
                </a:lnTo>
                <a:lnTo>
                  <a:pt x="863" y="523"/>
                </a:lnTo>
                <a:lnTo>
                  <a:pt x="860" y="526"/>
                </a:lnTo>
                <a:lnTo>
                  <a:pt x="860" y="526"/>
                </a:lnTo>
                <a:lnTo>
                  <a:pt x="846" y="547"/>
                </a:lnTo>
                <a:lnTo>
                  <a:pt x="832" y="566"/>
                </a:lnTo>
                <a:lnTo>
                  <a:pt x="816" y="586"/>
                </a:lnTo>
                <a:lnTo>
                  <a:pt x="804" y="606"/>
                </a:lnTo>
                <a:lnTo>
                  <a:pt x="804" y="606"/>
                </a:lnTo>
                <a:lnTo>
                  <a:pt x="801" y="606"/>
                </a:lnTo>
                <a:lnTo>
                  <a:pt x="798" y="607"/>
                </a:lnTo>
                <a:lnTo>
                  <a:pt x="787" y="606"/>
                </a:lnTo>
                <a:lnTo>
                  <a:pt x="769" y="604"/>
                </a:lnTo>
                <a:lnTo>
                  <a:pt x="769" y="604"/>
                </a:lnTo>
                <a:close/>
                <a:moveTo>
                  <a:pt x="850" y="557"/>
                </a:moveTo>
                <a:lnTo>
                  <a:pt x="850" y="557"/>
                </a:lnTo>
                <a:lnTo>
                  <a:pt x="849" y="561"/>
                </a:lnTo>
                <a:lnTo>
                  <a:pt x="847" y="565"/>
                </a:lnTo>
                <a:lnTo>
                  <a:pt x="845" y="568"/>
                </a:lnTo>
                <a:lnTo>
                  <a:pt x="840" y="569"/>
                </a:lnTo>
                <a:lnTo>
                  <a:pt x="840" y="569"/>
                </a:lnTo>
                <a:lnTo>
                  <a:pt x="842" y="566"/>
                </a:lnTo>
                <a:lnTo>
                  <a:pt x="845" y="564"/>
                </a:lnTo>
                <a:lnTo>
                  <a:pt x="850" y="557"/>
                </a:lnTo>
                <a:lnTo>
                  <a:pt x="850" y="557"/>
                </a:lnTo>
                <a:close/>
                <a:moveTo>
                  <a:pt x="819" y="606"/>
                </a:moveTo>
                <a:lnTo>
                  <a:pt x="819" y="606"/>
                </a:lnTo>
                <a:lnTo>
                  <a:pt x="825" y="597"/>
                </a:lnTo>
                <a:lnTo>
                  <a:pt x="828" y="589"/>
                </a:lnTo>
                <a:lnTo>
                  <a:pt x="832" y="581"/>
                </a:lnTo>
                <a:lnTo>
                  <a:pt x="835" y="576"/>
                </a:lnTo>
                <a:lnTo>
                  <a:pt x="839" y="573"/>
                </a:lnTo>
                <a:lnTo>
                  <a:pt x="837" y="582"/>
                </a:lnTo>
                <a:lnTo>
                  <a:pt x="837" y="582"/>
                </a:lnTo>
                <a:lnTo>
                  <a:pt x="874" y="540"/>
                </a:lnTo>
                <a:lnTo>
                  <a:pt x="892" y="520"/>
                </a:lnTo>
                <a:lnTo>
                  <a:pt x="913" y="500"/>
                </a:lnTo>
                <a:lnTo>
                  <a:pt x="913" y="500"/>
                </a:lnTo>
                <a:lnTo>
                  <a:pt x="912" y="506"/>
                </a:lnTo>
                <a:lnTo>
                  <a:pt x="911" y="510"/>
                </a:lnTo>
                <a:lnTo>
                  <a:pt x="906" y="517"/>
                </a:lnTo>
                <a:lnTo>
                  <a:pt x="899" y="523"/>
                </a:lnTo>
                <a:lnTo>
                  <a:pt x="892" y="533"/>
                </a:lnTo>
                <a:lnTo>
                  <a:pt x="894" y="537"/>
                </a:lnTo>
                <a:lnTo>
                  <a:pt x="894" y="537"/>
                </a:lnTo>
                <a:lnTo>
                  <a:pt x="868" y="571"/>
                </a:lnTo>
                <a:lnTo>
                  <a:pt x="857" y="589"/>
                </a:lnTo>
                <a:lnTo>
                  <a:pt x="846" y="606"/>
                </a:lnTo>
                <a:lnTo>
                  <a:pt x="819" y="606"/>
                </a:lnTo>
                <a:close/>
                <a:moveTo>
                  <a:pt x="894" y="604"/>
                </a:moveTo>
                <a:lnTo>
                  <a:pt x="894" y="604"/>
                </a:lnTo>
                <a:lnTo>
                  <a:pt x="916" y="572"/>
                </a:lnTo>
                <a:lnTo>
                  <a:pt x="926" y="555"/>
                </a:lnTo>
                <a:lnTo>
                  <a:pt x="936" y="537"/>
                </a:lnTo>
                <a:lnTo>
                  <a:pt x="936" y="537"/>
                </a:lnTo>
                <a:lnTo>
                  <a:pt x="922" y="552"/>
                </a:lnTo>
                <a:lnTo>
                  <a:pt x="906" y="569"/>
                </a:lnTo>
                <a:lnTo>
                  <a:pt x="892" y="588"/>
                </a:lnTo>
                <a:lnTo>
                  <a:pt x="881" y="607"/>
                </a:lnTo>
                <a:lnTo>
                  <a:pt x="860" y="607"/>
                </a:lnTo>
                <a:lnTo>
                  <a:pt x="891" y="555"/>
                </a:lnTo>
                <a:lnTo>
                  <a:pt x="891" y="555"/>
                </a:lnTo>
                <a:lnTo>
                  <a:pt x="892" y="558"/>
                </a:lnTo>
                <a:lnTo>
                  <a:pt x="891" y="561"/>
                </a:lnTo>
                <a:lnTo>
                  <a:pt x="889" y="564"/>
                </a:lnTo>
                <a:lnTo>
                  <a:pt x="889" y="568"/>
                </a:lnTo>
                <a:lnTo>
                  <a:pt x="889" y="568"/>
                </a:lnTo>
                <a:lnTo>
                  <a:pt x="904" y="551"/>
                </a:lnTo>
                <a:lnTo>
                  <a:pt x="919" y="534"/>
                </a:lnTo>
                <a:lnTo>
                  <a:pt x="951" y="502"/>
                </a:lnTo>
                <a:lnTo>
                  <a:pt x="951" y="502"/>
                </a:lnTo>
                <a:lnTo>
                  <a:pt x="948" y="507"/>
                </a:lnTo>
                <a:lnTo>
                  <a:pt x="944" y="513"/>
                </a:lnTo>
                <a:lnTo>
                  <a:pt x="939" y="520"/>
                </a:lnTo>
                <a:lnTo>
                  <a:pt x="937" y="523"/>
                </a:lnTo>
                <a:lnTo>
                  <a:pt x="936" y="527"/>
                </a:lnTo>
                <a:lnTo>
                  <a:pt x="936" y="527"/>
                </a:lnTo>
                <a:lnTo>
                  <a:pt x="939" y="526"/>
                </a:lnTo>
                <a:lnTo>
                  <a:pt x="946" y="523"/>
                </a:lnTo>
                <a:lnTo>
                  <a:pt x="948" y="521"/>
                </a:lnTo>
                <a:lnTo>
                  <a:pt x="953" y="520"/>
                </a:lnTo>
                <a:lnTo>
                  <a:pt x="954" y="516"/>
                </a:lnTo>
                <a:lnTo>
                  <a:pt x="956" y="512"/>
                </a:lnTo>
                <a:lnTo>
                  <a:pt x="956" y="512"/>
                </a:lnTo>
                <a:lnTo>
                  <a:pt x="956" y="509"/>
                </a:lnTo>
                <a:lnTo>
                  <a:pt x="957" y="506"/>
                </a:lnTo>
                <a:lnTo>
                  <a:pt x="957" y="506"/>
                </a:lnTo>
                <a:lnTo>
                  <a:pt x="954" y="505"/>
                </a:lnTo>
                <a:lnTo>
                  <a:pt x="953" y="502"/>
                </a:lnTo>
                <a:lnTo>
                  <a:pt x="954" y="499"/>
                </a:lnTo>
                <a:lnTo>
                  <a:pt x="957" y="498"/>
                </a:lnTo>
                <a:lnTo>
                  <a:pt x="957" y="498"/>
                </a:lnTo>
                <a:lnTo>
                  <a:pt x="960" y="498"/>
                </a:lnTo>
                <a:lnTo>
                  <a:pt x="958" y="499"/>
                </a:lnTo>
                <a:lnTo>
                  <a:pt x="957" y="502"/>
                </a:lnTo>
                <a:lnTo>
                  <a:pt x="957" y="505"/>
                </a:lnTo>
                <a:lnTo>
                  <a:pt x="957" y="506"/>
                </a:lnTo>
                <a:lnTo>
                  <a:pt x="957" y="506"/>
                </a:lnTo>
                <a:lnTo>
                  <a:pt x="961" y="500"/>
                </a:lnTo>
                <a:lnTo>
                  <a:pt x="967" y="493"/>
                </a:lnTo>
                <a:lnTo>
                  <a:pt x="970" y="492"/>
                </a:lnTo>
                <a:lnTo>
                  <a:pt x="974" y="489"/>
                </a:lnTo>
                <a:lnTo>
                  <a:pt x="978" y="489"/>
                </a:lnTo>
                <a:lnTo>
                  <a:pt x="984" y="491"/>
                </a:lnTo>
                <a:lnTo>
                  <a:pt x="984" y="491"/>
                </a:lnTo>
                <a:lnTo>
                  <a:pt x="946" y="550"/>
                </a:lnTo>
                <a:lnTo>
                  <a:pt x="908" y="610"/>
                </a:lnTo>
                <a:lnTo>
                  <a:pt x="908" y="610"/>
                </a:lnTo>
                <a:lnTo>
                  <a:pt x="902" y="604"/>
                </a:lnTo>
                <a:lnTo>
                  <a:pt x="898" y="603"/>
                </a:lnTo>
                <a:lnTo>
                  <a:pt x="894" y="604"/>
                </a:lnTo>
                <a:lnTo>
                  <a:pt x="894" y="604"/>
                </a:lnTo>
                <a:close/>
                <a:moveTo>
                  <a:pt x="920" y="607"/>
                </a:moveTo>
                <a:lnTo>
                  <a:pt x="920" y="607"/>
                </a:lnTo>
                <a:lnTo>
                  <a:pt x="930" y="590"/>
                </a:lnTo>
                <a:lnTo>
                  <a:pt x="940" y="578"/>
                </a:lnTo>
                <a:lnTo>
                  <a:pt x="951" y="565"/>
                </a:lnTo>
                <a:lnTo>
                  <a:pt x="964" y="552"/>
                </a:lnTo>
                <a:lnTo>
                  <a:pt x="964" y="552"/>
                </a:lnTo>
                <a:lnTo>
                  <a:pt x="992" y="526"/>
                </a:lnTo>
                <a:lnTo>
                  <a:pt x="1006" y="513"/>
                </a:lnTo>
                <a:lnTo>
                  <a:pt x="1022" y="502"/>
                </a:lnTo>
                <a:lnTo>
                  <a:pt x="1022" y="502"/>
                </a:lnTo>
                <a:lnTo>
                  <a:pt x="1013" y="516"/>
                </a:lnTo>
                <a:lnTo>
                  <a:pt x="1005" y="530"/>
                </a:lnTo>
                <a:lnTo>
                  <a:pt x="986" y="557"/>
                </a:lnTo>
                <a:lnTo>
                  <a:pt x="968" y="582"/>
                </a:lnTo>
                <a:lnTo>
                  <a:pt x="950" y="607"/>
                </a:lnTo>
                <a:lnTo>
                  <a:pt x="950" y="607"/>
                </a:lnTo>
                <a:lnTo>
                  <a:pt x="948" y="610"/>
                </a:lnTo>
                <a:lnTo>
                  <a:pt x="944" y="611"/>
                </a:lnTo>
                <a:lnTo>
                  <a:pt x="936" y="611"/>
                </a:lnTo>
                <a:lnTo>
                  <a:pt x="927" y="610"/>
                </a:lnTo>
                <a:lnTo>
                  <a:pt x="920" y="607"/>
                </a:lnTo>
                <a:lnTo>
                  <a:pt x="920" y="607"/>
                </a:lnTo>
                <a:close/>
                <a:moveTo>
                  <a:pt x="961" y="609"/>
                </a:moveTo>
                <a:lnTo>
                  <a:pt x="961" y="609"/>
                </a:lnTo>
                <a:lnTo>
                  <a:pt x="984" y="581"/>
                </a:lnTo>
                <a:lnTo>
                  <a:pt x="1008" y="554"/>
                </a:lnTo>
                <a:lnTo>
                  <a:pt x="1033" y="530"/>
                </a:lnTo>
                <a:lnTo>
                  <a:pt x="1060" y="506"/>
                </a:lnTo>
                <a:lnTo>
                  <a:pt x="1060" y="506"/>
                </a:lnTo>
                <a:lnTo>
                  <a:pt x="1060" y="513"/>
                </a:lnTo>
                <a:lnTo>
                  <a:pt x="1058" y="519"/>
                </a:lnTo>
                <a:lnTo>
                  <a:pt x="1058" y="519"/>
                </a:lnTo>
                <a:lnTo>
                  <a:pt x="1045" y="537"/>
                </a:lnTo>
                <a:lnTo>
                  <a:pt x="1031" y="555"/>
                </a:lnTo>
                <a:lnTo>
                  <a:pt x="1016" y="575"/>
                </a:lnTo>
                <a:lnTo>
                  <a:pt x="1009" y="583"/>
                </a:lnTo>
                <a:lnTo>
                  <a:pt x="999" y="592"/>
                </a:lnTo>
                <a:lnTo>
                  <a:pt x="999" y="592"/>
                </a:lnTo>
                <a:lnTo>
                  <a:pt x="995" y="597"/>
                </a:lnTo>
                <a:lnTo>
                  <a:pt x="985" y="606"/>
                </a:lnTo>
                <a:lnTo>
                  <a:pt x="981" y="610"/>
                </a:lnTo>
                <a:lnTo>
                  <a:pt x="974" y="611"/>
                </a:lnTo>
                <a:lnTo>
                  <a:pt x="968" y="611"/>
                </a:lnTo>
                <a:lnTo>
                  <a:pt x="961" y="609"/>
                </a:lnTo>
                <a:lnTo>
                  <a:pt x="961" y="609"/>
                </a:lnTo>
                <a:close/>
                <a:moveTo>
                  <a:pt x="1000" y="611"/>
                </a:moveTo>
                <a:lnTo>
                  <a:pt x="1000" y="611"/>
                </a:lnTo>
                <a:lnTo>
                  <a:pt x="1010" y="597"/>
                </a:lnTo>
                <a:lnTo>
                  <a:pt x="1013" y="593"/>
                </a:lnTo>
                <a:lnTo>
                  <a:pt x="1020" y="590"/>
                </a:lnTo>
                <a:lnTo>
                  <a:pt x="1020" y="590"/>
                </a:lnTo>
                <a:lnTo>
                  <a:pt x="1016" y="590"/>
                </a:lnTo>
                <a:lnTo>
                  <a:pt x="1015" y="590"/>
                </a:lnTo>
                <a:lnTo>
                  <a:pt x="1015" y="589"/>
                </a:lnTo>
                <a:lnTo>
                  <a:pt x="1015" y="588"/>
                </a:lnTo>
                <a:lnTo>
                  <a:pt x="1017" y="585"/>
                </a:lnTo>
                <a:lnTo>
                  <a:pt x="1020" y="583"/>
                </a:lnTo>
                <a:lnTo>
                  <a:pt x="1031" y="571"/>
                </a:lnTo>
                <a:lnTo>
                  <a:pt x="1022" y="586"/>
                </a:lnTo>
                <a:lnTo>
                  <a:pt x="1022" y="586"/>
                </a:lnTo>
                <a:lnTo>
                  <a:pt x="1071" y="540"/>
                </a:lnTo>
                <a:lnTo>
                  <a:pt x="1096" y="519"/>
                </a:lnTo>
                <a:lnTo>
                  <a:pt x="1121" y="498"/>
                </a:lnTo>
                <a:lnTo>
                  <a:pt x="1121" y="498"/>
                </a:lnTo>
                <a:lnTo>
                  <a:pt x="1126" y="493"/>
                </a:lnTo>
                <a:lnTo>
                  <a:pt x="1127" y="495"/>
                </a:lnTo>
                <a:lnTo>
                  <a:pt x="1126" y="496"/>
                </a:lnTo>
                <a:lnTo>
                  <a:pt x="1124" y="500"/>
                </a:lnTo>
                <a:lnTo>
                  <a:pt x="1123" y="505"/>
                </a:lnTo>
                <a:lnTo>
                  <a:pt x="1123" y="505"/>
                </a:lnTo>
                <a:lnTo>
                  <a:pt x="1120" y="506"/>
                </a:lnTo>
                <a:lnTo>
                  <a:pt x="1117" y="507"/>
                </a:lnTo>
                <a:lnTo>
                  <a:pt x="1114" y="509"/>
                </a:lnTo>
                <a:lnTo>
                  <a:pt x="1113" y="510"/>
                </a:lnTo>
                <a:lnTo>
                  <a:pt x="1113" y="510"/>
                </a:lnTo>
                <a:lnTo>
                  <a:pt x="1103" y="524"/>
                </a:lnTo>
                <a:lnTo>
                  <a:pt x="1093" y="537"/>
                </a:lnTo>
                <a:lnTo>
                  <a:pt x="1074" y="561"/>
                </a:lnTo>
                <a:lnTo>
                  <a:pt x="1052" y="585"/>
                </a:lnTo>
                <a:lnTo>
                  <a:pt x="1043" y="597"/>
                </a:lnTo>
                <a:lnTo>
                  <a:pt x="1034" y="611"/>
                </a:lnTo>
                <a:lnTo>
                  <a:pt x="1034" y="611"/>
                </a:lnTo>
                <a:lnTo>
                  <a:pt x="1031" y="613"/>
                </a:lnTo>
                <a:lnTo>
                  <a:pt x="1027" y="614"/>
                </a:lnTo>
                <a:lnTo>
                  <a:pt x="1017" y="616"/>
                </a:lnTo>
                <a:lnTo>
                  <a:pt x="1008" y="614"/>
                </a:lnTo>
                <a:lnTo>
                  <a:pt x="1000" y="611"/>
                </a:lnTo>
                <a:lnTo>
                  <a:pt x="1000" y="611"/>
                </a:lnTo>
                <a:close/>
                <a:moveTo>
                  <a:pt x="1078" y="602"/>
                </a:moveTo>
                <a:lnTo>
                  <a:pt x="1076" y="606"/>
                </a:lnTo>
                <a:lnTo>
                  <a:pt x="1075" y="607"/>
                </a:lnTo>
                <a:lnTo>
                  <a:pt x="1072" y="609"/>
                </a:lnTo>
                <a:lnTo>
                  <a:pt x="1072" y="609"/>
                </a:lnTo>
                <a:lnTo>
                  <a:pt x="1071" y="610"/>
                </a:lnTo>
                <a:lnTo>
                  <a:pt x="1071" y="610"/>
                </a:lnTo>
                <a:lnTo>
                  <a:pt x="1068" y="613"/>
                </a:lnTo>
                <a:lnTo>
                  <a:pt x="1065" y="616"/>
                </a:lnTo>
                <a:lnTo>
                  <a:pt x="1058" y="616"/>
                </a:lnTo>
                <a:lnTo>
                  <a:pt x="1051" y="616"/>
                </a:lnTo>
                <a:lnTo>
                  <a:pt x="1044" y="616"/>
                </a:lnTo>
                <a:lnTo>
                  <a:pt x="1044" y="616"/>
                </a:lnTo>
                <a:lnTo>
                  <a:pt x="1092" y="571"/>
                </a:lnTo>
                <a:lnTo>
                  <a:pt x="1116" y="548"/>
                </a:lnTo>
                <a:lnTo>
                  <a:pt x="1140" y="527"/>
                </a:lnTo>
                <a:lnTo>
                  <a:pt x="1099" y="581"/>
                </a:lnTo>
                <a:lnTo>
                  <a:pt x="1097" y="581"/>
                </a:lnTo>
                <a:lnTo>
                  <a:pt x="1096" y="583"/>
                </a:lnTo>
                <a:lnTo>
                  <a:pt x="1096" y="585"/>
                </a:lnTo>
                <a:lnTo>
                  <a:pt x="1096" y="585"/>
                </a:lnTo>
                <a:lnTo>
                  <a:pt x="1092" y="589"/>
                </a:lnTo>
                <a:lnTo>
                  <a:pt x="1089" y="593"/>
                </a:lnTo>
                <a:lnTo>
                  <a:pt x="1085" y="599"/>
                </a:lnTo>
                <a:lnTo>
                  <a:pt x="1081" y="602"/>
                </a:lnTo>
                <a:lnTo>
                  <a:pt x="1078" y="602"/>
                </a:lnTo>
                <a:close/>
                <a:moveTo>
                  <a:pt x="1171" y="610"/>
                </a:moveTo>
                <a:lnTo>
                  <a:pt x="1171" y="610"/>
                </a:lnTo>
                <a:lnTo>
                  <a:pt x="1180" y="600"/>
                </a:lnTo>
                <a:lnTo>
                  <a:pt x="1190" y="590"/>
                </a:lnTo>
                <a:lnTo>
                  <a:pt x="1200" y="579"/>
                </a:lnTo>
                <a:lnTo>
                  <a:pt x="1210" y="572"/>
                </a:lnTo>
                <a:lnTo>
                  <a:pt x="1210" y="572"/>
                </a:lnTo>
                <a:lnTo>
                  <a:pt x="1210" y="573"/>
                </a:lnTo>
                <a:lnTo>
                  <a:pt x="1210" y="573"/>
                </a:lnTo>
                <a:lnTo>
                  <a:pt x="1210" y="573"/>
                </a:lnTo>
                <a:lnTo>
                  <a:pt x="1210" y="573"/>
                </a:lnTo>
                <a:lnTo>
                  <a:pt x="1203" y="585"/>
                </a:lnTo>
                <a:lnTo>
                  <a:pt x="1193" y="596"/>
                </a:lnTo>
                <a:lnTo>
                  <a:pt x="1183" y="604"/>
                </a:lnTo>
                <a:lnTo>
                  <a:pt x="1178" y="607"/>
                </a:lnTo>
                <a:lnTo>
                  <a:pt x="1171" y="610"/>
                </a:lnTo>
                <a:lnTo>
                  <a:pt x="1171" y="610"/>
                </a:lnTo>
                <a:close/>
                <a:moveTo>
                  <a:pt x="1214" y="568"/>
                </a:moveTo>
                <a:lnTo>
                  <a:pt x="1214" y="568"/>
                </a:lnTo>
                <a:lnTo>
                  <a:pt x="1218" y="561"/>
                </a:lnTo>
                <a:lnTo>
                  <a:pt x="1223" y="554"/>
                </a:lnTo>
                <a:lnTo>
                  <a:pt x="1232" y="541"/>
                </a:lnTo>
                <a:lnTo>
                  <a:pt x="1253" y="520"/>
                </a:lnTo>
                <a:lnTo>
                  <a:pt x="1253" y="520"/>
                </a:lnTo>
                <a:lnTo>
                  <a:pt x="1258" y="513"/>
                </a:lnTo>
                <a:lnTo>
                  <a:pt x="1260" y="506"/>
                </a:lnTo>
                <a:lnTo>
                  <a:pt x="1256" y="507"/>
                </a:lnTo>
                <a:lnTo>
                  <a:pt x="1256" y="507"/>
                </a:lnTo>
                <a:lnTo>
                  <a:pt x="1255" y="512"/>
                </a:lnTo>
                <a:lnTo>
                  <a:pt x="1253" y="513"/>
                </a:lnTo>
                <a:lnTo>
                  <a:pt x="1251" y="514"/>
                </a:lnTo>
                <a:lnTo>
                  <a:pt x="1249" y="513"/>
                </a:lnTo>
                <a:lnTo>
                  <a:pt x="1246" y="513"/>
                </a:lnTo>
                <a:lnTo>
                  <a:pt x="1244" y="514"/>
                </a:lnTo>
                <a:lnTo>
                  <a:pt x="1242" y="516"/>
                </a:lnTo>
                <a:lnTo>
                  <a:pt x="1241" y="520"/>
                </a:lnTo>
                <a:lnTo>
                  <a:pt x="1246" y="517"/>
                </a:lnTo>
                <a:lnTo>
                  <a:pt x="1246" y="517"/>
                </a:lnTo>
                <a:lnTo>
                  <a:pt x="1246" y="521"/>
                </a:lnTo>
                <a:lnTo>
                  <a:pt x="1244" y="524"/>
                </a:lnTo>
                <a:lnTo>
                  <a:pt x="1241" y="527"/>
                </a:lnTo>
                <a:lnTo>
                  <a:pt x="1237" y="530"/>
                </a:lnTo>
                <a:lnTo>
                  <a:pt x="1237" y="530"/>
                </a:lnTo>
                <a:lnTo>
                  <a:pt x="1227" y="543"/>
                </a:lnTo>
                <a:lnTo>
                  <a:pt x="1214" y="555"/>
                </a:lnTo>
                <a:lnTo>
                  <a:pt x="1200" y="569"/>
                </a:lnTo>
                <a:lnTo>
                  <a:pt x="1187" y="583"/>
                </a:lnTo>
                <a:lnTo>
                  <a:pt x="1186" y="583"/>
                </a:lnTo>
                <a:lnTo>
                  <a:pt x="1186" y="585"/>
                </a:lnTo>
                <a:lnTo>
                  <a:pt x="1182" y="589"/>
                </a:lnTo>
                <a:lnTo>
                  <a:pt x="1180" y="589"/>
                </a:lnTo>
                <a:lnTo>
                  <a:pt x="1178" y="590"/>
                </a:lnTo>
                <a:lnTo>
                  <a:pt x="1173" y="595"/>
                </a:lnTo>
                <a:lnTo>
                  <a:pt x="1173" y="596"/>
                </a:lnTo>
                <a:lnTo>
                  <a:pt x="1173" y="596"/>
                </a:lnTo>
                <a:lnTo>
                  <a:pt x="1171" y="602"/>
                </a:lnTo>
                <a:lnTo>
                  <a:pt x="1166" y="607"/>
                </a:lnTo>
                <a:lnTo>
                  <a:pt x="1161" y="611"/>
                </a:lnTo>
                <a:lnTo>
                  <a:pt x="1158" y="614"/>
                </a:lnTo>
                <a:lnTo>
                  <a:pt x="1154" y="614"/>
                </a:lnTo>
                <a:lnTo>
                  <a:pt x="1154" y="614"/>
                </a:lnTo>
                <a:lnTo>
                  <a:pt x="1137" y="616"/>
                </a:lnTo>
                <a:lnTo>
                  <a:pt x="1119" y="616"/>
                </a:lnTo>
                <a:lnTo>
                  <a:pt x="1082" y="616"/>
                </a:lnTo>
                <a:lnTo>
                  <a:pt x="1082" y="616"/>
                </a:lnTo>
                <a:lnTo>
                  <a:pt x="1113" y="585"/>
                </a:lnTo>
                <a:lnTo>
                  <a:pt x="1145" y="557"/>
                </a:lnTo>
                <a:lnTo>
                  <a:pt x="1211" y="499"/>
                </a:lnTo>
                <a:lnTo>
                  <a:pt x="1211" y="499"/>
                </a:lnTo>
                <a:lnTo>
                  <a:pt x="1214" y="496"/>
                </a:lnTo>
                <a:lnTo>
                  <a:pt x="1218" y="493"/>
                </a:lnTo>
                <a:lnTo>
                  <a:pt x="1224" y="493"/>
                </a:lnTo>
                <a:lnTo>
                  <a:pt x="1225" y="493"/>
                </a:lnTo>
                <a:lnTo>
                  <a:pt x="1227" y="496"/>
                </a:lnTo>
                <a:lnTo>
                  <a:pt x="1227" y="496"/>
                </a:lnTo>
                <a:lnTo>
                  <a:pt x="1217" y="509"/>
                </a:lnTo>
                <a:lnTo>
                  <a:pt x="1207" y="521"/>
                </a:lnTo>
                <a:lnTo>
                  <a:pt x="1186" y="545"/>
                </a:lnTo>
                <a:lnTo>
                  <a:pt x="1141" y="593"/>
                </a:lnTo>
                <a:lnTo>
                  <a:pt x="1141" y="593"/>
                </a:lnTo>
                <a:lnTo>
                  <a:pt x="1138" y="596"/>
                </a:lnTo>
                <a:lnTo>
                  <a:pt x="1135" y="599"/>
                </a:lnTo>
                <a:lnTo>
                  <a:pt x="1134" y="603"/>
                </a:lnTo>
                <a:lnTo>
                  <a:pt x="1137" y="610"/>
                </a:lnTo>
                <a:lnTo>
                  <a:pt x="1137" y="610"/>
                </a:lnTo>
                <a:lnTo>
                  <a:pt x="1196" y="547"/>
                </a:lnTo>
                <a:lnTo>
                  <a:pt x="1227" y="517"/>
                </a:lnTo>
                <a:lnTo>
                  <a:pt x="1259" y="489"/>
                </a:lnTo>
                <a:lnTo>
                  <a:pt x="1259" y="489"/>
                </a:lnTo>
                <a:lnTo>
                  <a:pt x="1260" y="492"/>
                </a:lnTo>
                <a:lnTo>
                  <a:pt x="1262" y="493"/>
                </a:lnTo>
                <a:lnTo>
                  <a:pt x="1259" y="498"/>
                </a:lnTo>
                <a:lnTo>
                  <a:pt x="1258" y="502"/>
                </a:lnTo>
                <a:lnTo>
                  <a:pt x="1259" y="503"/>
                </a:lnTo>
                <a:lnTo>
                  <a:pt x="1260" y="506"/>
                </a:lnTo>
                <a:lnTo>
                  <a:pt x="1260" y="506"/>
                </a:lnTo>
                <a:lnTo>
                  <a:pt x="1263" y="503"/>
                </a:lnTo>
                <a:lnTo>
                  <a:pt x="1267" y="499"/>
                </a:lnTo>
                <a:lnTo>
                  <a:pt x="1269" y="495"/>
                </a:lnTo>
                <a:lnTo>
                  <a:pt x="1272" y="492"/>
                </a:lnTo>
                <a:lnTo>
                  <a:pt x="1272" y="492"/>
                </a:lnTo>
                <a:lnTo>
                  <a:pt x="1279" y="489"/>
                </a:lnTo>
                <a:lnTo>
                  <a:pt x="1280" y="489"/>
                </a:lnTo>
                <a:lnTo>
                  <a:pt x="1280" y="491"/>
                </a:lnTo>
                <a:lnTo>
                  <a:pt x="1279" y="495"/>
                </a:lnTo>
                <a:lnTo>
                  <a:pt x="1276" y="498"/>
                </a:lnTo>
                <a:lnTo>
                  <a:pt x="1276" y="498"/>
                </a:lnTo>
                <a:lnTo>
                  <a:pt x="1245" y="534"/>
                </a:lnTo>
                <a:lnTo>
                  <a:pt x="1231" y="552"/>
                </a:lnTo>
                <a:lnTo>
                  <a:pt x="1214" y="568"/>
                </a:lnTo>
                <a:lnTo>
                  <a:pt x="1214" y="568"/>
                </a:lnTo>
                <a:close/>
                <a:moveTo>
                  <a:pt x="1244" y="493"/>
                </a:moveTo>
                <a:lnTo>
                  <a:pt x="1232" y="502"/>
                </a:lnTo>
                <a:lnTo>
                  <a:pt x="1232" y="502"/>
                </a:lnTo>
                <a:lnTo>
                  <a:pt x="1232" y="498"/>
                </a:lnTo>
                <a:lnTo>
                  <a:pt x="1234" y="495"/>
                </a:lnTo>
                <a:lnTo>
                  <a:pt x="1234" y="495"/>
                </a:lnTo>
                <a:lnTo>
                  <a:pt x="1237" y="493"/>
                </a:lnTo>
                <a:lnTo>
                  <a:pt x="1239" y="492"/>
                </a:lnTo>
                <a:lnTo>
                  <a:pt x="1244" y="493"/>
                </a:lnTo>
                <a:lnTo>
                  <a:pt x="1244" y="493"/>
                </a:lnTo>
                <a:close/>
                <a:moveTo>
                  <a:pt x="1241" y="469"/>
                </a:moveTo>
                <a:lnTo>
                  <a:pt x="1283" y="472"/>
                </a:lnTo>
                <a:lnTo>
                  <a:pt x="1242" y="478"/>
                </a:lnTo>
                <a:lnTo>
                  <a:pt x="1242" y="478"/>
                </a:lnTo>
                <a:lnTo>
                  <a:pt x="1241" y="474"/>
                </a:lnTo>
                <a:lnTo>
                  <a:pt x="1241" y="472"/>
                </a:lnTo>
                <a:lnTo>
                  <a:pt x="1241" y="469"/>
                </a:lnTo>
                <a:lnTo>
                  <a:pt x="1241" y="469"/>
                </a:lnTo>
                <a:close/>
                <a:moveTo>
                  <a:pt x="1224" y="606"/>
                </a:moveTo>
                <a:lnTo>
                  <a:pt x="1224" y="606"/>
                </a:lnTo>
                <a:lnTo>
                  <a:pt x="1241" y="576"/>
                </a:lnTo>
                <a:lnTo>
                  <a:pt x="1260" y="548"/>
                </a:lnTo>
                <a:lnTo>
                  <a:pt x="1280" y="520"/>
                </a:lnTo>
                <a:lnTo>
                  <a:pt x="1301" y="493"/>
                </a:lnTo>
                <a:lnTo>
                  <a:pt x="1301" y="493"/>
                </a:lnTo>
                <a:lnTo>
                  <a:pt x="1301" y="492"/>
                </a:lnTo>
                <a:lnTo>
                  <a:pt x="1301" y="489"/>
                </a:lnTo>
                <a:lnTo>
                  <a:pt x="1301" y="489"/>
                </a:lnTo>
                <a:lnTo>
                  <a:pt x="1303" y="488"/>
                </a:lnTo>
                <a:lnTo>
                  <a:pt x="1305" y="488"/>
                </a:lnTo>
                <a:lnTo>
                  <a:pt x="1307" y="491"/>
                </a:lnTo>
                <a:lnTo>
                  <a:pt x="1307" y="493"/>
                </a:lnTo>
                <a:lnTo>
                  <a:pt x="1308" y="500"/>
                </a:lnTo>
                <a:lnTo>
                  <a:pt x="1307" y="505"/>
                </a:lnTo>
                <a:lnTo>
                  <a:pt x="1307" y="505"/>
                </a:lnTo>
                <a:lnTo>
                  <a:pt x="1286" y="529"/>
                </a:lnTo>
                <a:lnTo>
                  <a:pt x="1265" y="554"/>
                </a:lnTo>
                <a:lnTo>
                  <a:pt x="1244" y="579"/>
                </a:lnTo>
                <a:lnTo>
                  <a:pt x="1224" y="606"/>
                </a:lnTo>
                <a:lnTo>
                  <a:pt x="1224" y="606"/>
                </a:lnTo>
                <a:close/>
                <a:moveTo>
                  <a:pt x="1283" y="602"/>
                </a:moveTo>
                <a:lnTo>
                  <a:pt x="1239" y="651"/>
                </a:lnTo>
                <a:lnTo>
                  <a:pt x="1307" y="551"/>
                </a:lnTo>
                <a:lnTo>
                  <a:pt x="1307" y="551"/>
                </a:lnTo>
                <a:lnTo>
                  <a:pt x="1307" y="550"/>
                </a:lnTo>
                <a:lnTo>
                  <a:pt x="1305" y="548"/>
                </a:lnTo>
                <a:lnTo>
                  <a:pt x="1300" y="552"/>
                </a:lnTo>
                <a:lnTo>
                  <a:pt x="1290" y="559"/>
                </a:lnTo>
                <a:lnTo>
                  <a:pt x="1283" y="566"/>
                </a:lnTo>
                <a:lnTo>
                  <a:pt x="1283" y="566"/>
                </a:lnTo>
                <a:lnTo>
                  <a:pt x="1286" y="558"/>
                </a:lnTo>
                <a:lnTo>
                  <a:pt x="1290" y="551"/>
                </a:lnTo>
                <a:lnTo>
                  <a:pt x="1293" y="545"/>
                </a:lnTo>
                <a:lnTo>
                  <a:pt x="1296" y="540"/>
                </a:lnTo>
                <a:lnTo>
                  <a:pt x="1296" y="540"/>
                </a:lnTo>
                <a:lnTo>
                  <a:pt x="1298" y="537"/>
                </a:lnTo>
                <a:lnTo>
                  <a:pt x="1303" y="533"/>
                </a:lnTo>
                <a:lnTo>
                  <a:pt x="1304" y="527"/>
                </a:lnTo>
                <a:lnTo>
                  <a:pt x="1307" y="521"/>
                </a:lnTo>
                <a:lnTo>
                  <a:pt x="1307" y="521"/>
                </a:lnTo>
                <a:lnTo>
                  <a:pt x="1311" y="534"/>
                </a:lnTo>
                <a:lnTo>
                  <a:pt x="1312" y="547"/>
                </a:lnTo>
                <a:lnTo>
                  <a:pt x="1311" y="558"/>
                </a:lnTo>
                <a:lnTo>
                  <a:pt x="1308" y="569"/>
                </a:lnTo>
                <a:lnTo>
                  <a:pt x="1304" y="581"/>
                </a:lnTo>
                <a:lnTo>
                  <a:pt x="1297" y="589"/>
                </a:lnTo>
                <a:lnTo>
                  <a:pt x="1291" y="596"/>
                </a:lnTo>
                <a:lnTo>
                  <a:pt x="1283" y="602"/>
                </a:lnTo>
                <a:lnTo>
                  <a:pt x="1283" y="602"/>
                </a:lnTo>
                <a:close/>
                <a:moveTo>
                  <a:pt x="1308" y="606"/>
                </a:moveTo>
                <a:lnTo>
                  <a:pt x="1308" y="606"/>
                </a:lnTo>
                <a:lnTo>
                  <a:pt x="1304" y="611"/>
                </a:lnTo>
                <a:lnTo>
                  <a:pt x="1298" y="617"/>
                </a:lnTo>
                <a:lnTo>
                  <a:pt x="1286" y="630"/>
                </a:lnTo>
                <a:lnTo>
                  <a:pt x="1286" y="630"/>
                </a:lnTo>
                <a:lnTo>
                  <a:pt x="1287" y="625"/>
                </a:lnTo>
                <a:lnTo>
                  <a:pt x="1289" y="623"/>
                </a:lnTo>
                <a:lnTo>
                  <a:pt x="1293" y="617"/>
                </a:lnTo>
                <a:lnTo>
                  <a:pt x="1298" y="611"/>
                </a:lnTo>
                <a:lnTo>
                  <a:pt x="1303" y="607"/>
                </a:lnTo>
                <a:lnTo>
                  <a:pt x="1303" y="607"/>
                </a:lnTo>
                <a:lnTo>
                  <a:pt x="1304" y="604"/>
                </a:lnTo>
                <a:lnTo>
                  <a:pt x="1305" y="603"/>
                </a:lnTo>
                <a:lnTo>
                  <a:pt x="1307" y="604"/>
                </a:lnTo>
                <a:lnTo>
                  <a:pt x="1308" y="606"/>
                </a:lnTo>
                <a:lnTo>
                  <a:pt x="1308" y="606"/>
                </a:lnTo>
                <a:close/>
                <a:moveTo>
                  <a:pt x="1279" y="625"/>
                </a:moveTo>
                <a:lnTo>
                  <a:pt x="1208" y="720"/>
                </a:lnTo>
                <a:lnTo>
                  <a:pt x="1208" y="720"/>
                </a:lnTo>
                <a:lnTo>
                  <a:pt x="1206" y="714"/>
                </a:lnTo>
                <a:lnTo>
                  <a:pt x="1204" y="708"/>
                </a:lnTo>
                <a:lnTo>
                  <a:pt x="1206" y="703"/>
                </a:lnTo>
                <a:lnTo>
                  <a:pt x="1208" y="697"/>
                </a:lnTo>
                <a:lnTo>
                  <a:pt x="1277" y="621"/>
                </a:lnTo>
                <a:lnTo>
                  <a:pt x="1277" y="621"/>
                </a:lnTo>
                <a:lnTo>
                  <a:pt x="1279" y="625"/>
                </a:lnTo>
                <a:lnTo>
                  <a:pt x="1279" y="625"/>
                </a:lnTo>
                <a:close/>
                <a:moveTo>
                  <a:pt x="1262" y="573"/>
                </a:moveTo>
                <a:lnTo>
                  <a:pt x="1262" y="573"/>
                </a:lnTo>
                <a:lnTo>
                  <a:pt x="1270" y="562"/>
                </a:lnTo>
                <a:lnTo>
                  <a:pt x="1275" y="557"/>
                </a:lnTo>
                <a:lnTo>
                  <a:pt x="1280" y="551"/>
                </a:lnTo>
                <a:lnTo>
                  <a:pt x="1280" y="551"/>
                </a:lnTo>
                <a:lnTo>
                  <a:pt x="1279" y="554"/>
                </a:lnTo>
                <a:lnTo>
                  <a:pt x="1279" y="554"/>
                </a:lnTo>
                <a:lnTo>
                  <a:pt x="1276" y="561"/>
                </a:lnTo>
                <a:lnTo>
                  <a:pt x="1273" y="565"/>
                </a:lnTo>
                <a:lnTo>
                  <a:pt x="1269" y="569"/>
                </a:lnTo>
                <a:lnTo>
                  <a:pt x="1262" y="573"/>
                </a:lnTo>
                <a:lnTo>
                  <a:pt x="1262" y="573"/>
                </a:lnTo>
                <a:close/>
                <a:moveTo>
                  <a:pt x="1214" y="655"/>
                </a:moveTo>
                <a:lnTo>
                  <a:pt x="1260" y="599"/>
                </a:lnTo>
                <a:lnTo>
                  <a:pt x="1204" y="686"/>
                </a:lnTo>
                <a:lnTo>
                  <a:pt x="1204" y="686"/>
                </a:lnTo>
                <a:lnTo>
                  <a:pt x="1201" y="682"/>
                </a:lnTo>
                <a:lnTo>
                  <a:pt x="1201" y="677"/>
                </a:lnTo>
                <a:lnTo>
                  <a:pt x="1203" y="673"/>
                </a:lnTo>
                <a:lnTo>
                  <a:pt x="1204" y="669"/>
                </a:lnTo>
                <a:lnTo>
                  <a:pt x="1208" y="661"/>
                </a:lnTo>
                <a:lnTo>
                  <a:pt x="1214" y="655"/>
                </a:lnTo>
                <a:lnTo>
                  <a:pt x="1214" y="655"/>
                </a:lnTo>
                <a:close/>
                <a:moveTo>
                  <a:pt x="1187" y="690"/>
                </a:moveTo>
                <a:lnTo>
                  <a:pt x="1187" y="690"/>
                </a:lnTo>
                <a:lnTo>
                  <a:pt x="1189" y="687"/>
                </a:lnTo>
                <a:lnTo>
                  <a:pt x="1190" y="686"/>
                </a:lnTo>
                <a:lnTo>
                  <a:pt x="1192" y="692"/>
                </a:lnTo>
                <a:lnTo>
                  <a:pt x="1192" y="701"/>
                </a:lnTo>
                <a:lnTo>
                  <a:pt x="1192" y="706"/>
                </a:lnTo>
                <a:lnTo>
                  <a:pt x="1189" y="708"/>
                </a:lnTo>
                <a:lnTo>
                  <a:pt x="1189" y="708"/>
                </a:lnTo>
                <a:lnTo>
                  <a:pt x="1187" y="704"/>
                </a:lnTo>
                <a:lnTo>
                  <a:pt x="1187" y="699"/>
                </a:lnTo>
                <a:lnTo>
                  <a:pt x="1187" y="690"/>
                </a:lnTo>
                <a:lnTo>
                  <a:pt x="1187" y="690"/>
                </a:lnTo>
                <a:close/>
                <a:moveTo>
                  <a:pt x="1190" y="725"/>
                </a:moveTo>
                <a:lnTo>
                  <a:pt x="1190" y="725"/>
                </a:lnTo>
                <a:lnTo>
                  <a:pt x="1193" y="722"/>
                </a:lnTo>
                <a:lnTo>
                  <a:pt x="1194" y="721"/>
                </a:lnTo>
                <a:lnTo>
                  <a:pt x="1194" y="721"/>
                </a:lnTo>
                <a:lnTo>
                  <a:pt x="1197" y="732"/>
                </a:lnTo>
                <a:lnTo>
                  <a:pt x="1196" y="738"/>
                </a:lnTo>
                <a:lnTo>
                  <a:pt x="1194" y="741"/>
                </a:lnTo>
                <a:lnTo>
                  <a:pt x="1192" y="744"/>
                </a:lnTo>
                <a:lnTo>
                  <a:pt x="1192" y="744"/>
                </a:lnTo>
                <a:lnTo>
                  <a:pt x="1190" y="739"/>
                </a:lnTo>
                <a:lnTo>
                  <a:pt x="1189" y="734"/>
                </a:lnTo>
                <a:lnTo>
                  <a:pt x="1190" y="729"/>
                </a:lnTo>
                <a:lnTo>
                  <a:pt x="1190" y="725"/>
                </a:lnTo>
                <a:lnTo>
                  <a:pt x="1190" y="725"/>
                </a:lnTo>
                <a:close/>
                <a:moveTo>
                  <a:pt x="1208" y="812"/>
                </a:moveTo>
                <a:lnTo>
                  <a:pt x="1208" y="812"/>
                </a:lnTo>
                <a:lnTo>
                  <a:pt x="1207" y="815"/>
                </a:lnTo>
                <a:lnTo>
                  <a:pt x="1207" y="815"/>
                </a:lnTo>
                <a:lnTo>
                  <a:pt x="1206" y="815"/>
                </a:lnTo>
                <a:lnTo>
                  <a:pt x="1204" y="814"/>
                </a:lnTo>
                <a:lnTo>
                  <a:pt x="1201" y="810"/>
                </a:lnTo>
                <a:lnTo>
                  <a:pt x="1201" y="805"/>
                </a:lnTo>
                <a:lnTo>
                  <a:pt x="1201" y="805"/>
                </a:lnTo>
                <a:lnTo>
                  <a:pt x="1201" y="800"/>
                </a:lnTo>
                <a:lnTo>
                  <a:pt x="1200" y="794"/>
                </a:lnTo>
                <a:lnTo>
                  <a:pt x="1196" y="784"/>
                </a:lnTo>
                <a:lnTo>
                  <a:pt x="1192" y="774"/>
                </a:lnTo>
                <a:lnTo>
                  <a:pt x="1192" y="769"/>
                </a:lnTo>
                <a:lnTo>
                  <a:pt x="1192" y="762"/>
                </a:lnTo>
                <a:lnTo>
                  <a:pt x="1192" y="762"/>
                </a:lnTo>
                <a:lnTo>
                  <a:pt x="1192" y="758"/>
                </a:lnTo>
                <a:lnTo>
                  <a:pt x="1193" y="755"/>
                </a:lnTo>
                <a:lnTo>
                  <a:pt x="1196" y="755"/>
                </a:lnTo>
                <a:lnTo>
                  <a:pt x="1197" y="756"/>
                </a:lnTo>
                <a:lnTo>
                  <a:pt x="1199" y="762"/>
                </a:lnTo>
                <a:lnTo>
                  <a:pt x="1200" y="765"/>
                </a:lnTo>
                <a:lnTo>
                  <a:pt x="1200" y="765"/>
                </a:lnTo>
                <a:lnTo>
                  <a:pt x="1199" y="772"/>
                </a:lnTo>
                <a:lnTo>
                  <a:pt x="1199" y="779"/>
                </a:lnTo>
                <a:lnTo>
                  <a:pt x="1200" y="784"/>
                </a:lnTo>
                <a:lnTo>
                  <a:pt x="1203" y="790"/>
                </a:lnTo>
                <a:lnTo>
                  <a:pt x="1208" y="801"/>
                </a:lnTo>
                <a:lnTo>
                  <a:pt x="1210" y="807"/>
                </a:lnTo>
                <a:lnTo>
                  <a:pt x="1208" y="812"/>
                </a:lnTo>
                <a:lnTo>
                  <a:pt x="1208" y="812"/>
                </a:lnTo>
                <a:close/>
                <a:moveTo>
                  <a:pt x="1208" y="741"/>
                </a:moveTo>
                <a:lnTo>
                  <a:pt x="1208" y="741"/>
                </a:lnTo>
                <a:lnTo>
                  <a:pt x="1231" y="710"/>
                </a:lnTo>
                <a:lnTo>
                  <a:pt x="1253" y="679"/>
                </a:lnTo>
                <a:lnTo>
                  <a:pt x="1266" y="663"/>
                </a:lnTo>
                <a:lnTo>
                  <a:pt x="1279" y="648"/>
                </a:lnTo>
                <a:lnTo>
                  <a:pt x="1293" y="634"/>
                </a:lnTo>
                <a:lnTo>
                  <a:pt x="1308" y="621"/>
                </a:lnTo>
                <a:lnTo>
                  <a:pt x="1308" y="621"/>
                </a:lnTo>
                <a:lnTo>
                  <a:pt x="1310" y="623"/>
                </a:lnTo>
                <a:lnTo>
                  <a:pt x="1310" y="625"/>
                </a:lnTo>
                <a:lnTo>
                  <a:pt x="1308" y="630"/>
                </a:lnTo>
                <a:lnTo>
                  <a:pt x="1307" y="631"/>
                </a:lnTo>
                <a:lnTo>
                  <a:pt x="1305" y="631"/>
                </a:lnTo>
                <a:lnTo>
                  <a:pt x="1304" y="631"/>
                </a:lnTo>
                <a:lnTo>
                  <a:pt x="1303" y="628"/>
                </a:lnTo>
                <a:lnTo>
                  <a:pt x="1303" y="628"/>
                </a:lnTo>
                <a:lnTo>
                  <a:pt x="1280" y="662"/>
                </a:lnTo>
                <a:lnTo>
                  <a:pt x="1258" y="693"/>
                </a:lnTo>
                <a:lnTo>
                  <a:pt x="1234" y="725"/>
                </a:lnTo>
                <a:lnTo>
                  <a:pt x="1211" y="759"/>
                </a:lnTo>
                <a:lnTo>
                  <a:pt x="1211" y="759"/>
                </a:lnTo>
                <a:lnTo>
                  <a:pt x="1208" y="756"/>
                </a:lnTo>
                <a:lnTo>
                  <a:pt x="1207" y="751"/>
                </a:lnTo>
                <a:lnTo>
                  <a:pt x="1207" y="746"/>
                </a:lnTo>
                <a:lnTo>
                  <a:pt x="1208" y="741"/>
                </a:lnTo>
                <a:lnTo>
                  <a:pt x="1208" y="741"/>
                </a:lnTo>
                <a:close/>
                <a:moveTo>
                  <a:pt x="1223" y="758"/>
                </a:moveTo>
                <a:lnTo>
                  <a:pt x="1223" y="758"/>
                </a:lnTo>
                <a:lnTo>
                  <a:pt x="1245" y="725"/>
                </a:lnTo>
                <a:lnTo>
                  <a:pt x="1267" y="692"/>
                </a:lnTo>
                <a:lnTo>
                  <a:pt x="1291" y="658"/>
                </a:lnTo>
                <a:lnTo>
                  <a:pt x="1304" y="642"/>
                </a:lnTo>
                <a:lnTo>
                  <a:pt x="1318" y="627"/>
                </a:lnTo>
                <a:lnTo>
                  <a:pt x="1318" y="627"/>
                </a:lnTo>
                <a:lnTo>
                  <a:pt x="1319" y="625"/>
                </a:lnTo>
                <a:lnTo>
                  <a:pt x="1321" y="627"/>
                </a:lnTo>
                <a:lnTo>
                  <a:pt x="1322" y="631"/>
                </a:lnTo>
                <a:lnTo>
                  <a:pt x="1322" y="637"/>
                </a:lnTo>
                <a:lnTo>
                  <a:pt x="1321" y="641"/>
                </a:lnTo>
                <a:lnTo>
                  <a:pt x="1321" y="641"/>
                </a:lnTo>
                <a:lnTo>
                  <a:pt x="1272" y="720"/>
                </a:lnTo>
                <a:lnTo>
                  <a:pt x="1246" y="759"/>
                </a:lnTo>
                <a:lnTo>
                  <a:pt x="1220" y="796"/>
                </a:lnTo>
                <a:lnTo>
                  <a:pt x="1220" y="796"/>
                </a:lnTo>
                <a:lnTo>
                  <a:pt x="1215" y="787"/>
                </a:lnTo>
                <a:lnTo>
                  <a:pt x="1215" y="777"/>
                </a:lnTo>
                <a:lnTo>
                  <a:pt x="1217" y="767"/>
                </a:lnTo>
                <a:lnTo>
                  <a:pt x="1223" y="758"/>
                </a:lnTo>
                <a:lnTo>
                  <a:pt x="1223" y="758"/>
                </a:lnTo>
                <a:close/>
                <a:moveTo>
                  <a:pt x="1329" y="648"/>
                </a:moveTo>
                <a:lnTo>
                  <a:pt x="1329" y="648"/>
                </a:lnTo>
                <a:lnTo>
                  <a:pt x="1334" y="649"/>
                </a:lnTo>
                <a:lnTo>
                  <a:pt x="1339" y="648"/>
                </a:lnTo>
                <a:lnTo>
                  <a:pt x="1348" y="644"/>
                </a:lnTo>
                <a:lnTo>
                  <a:pt x="1366" y="632"/>
                </a:lnTo>
                <a:lnTo>
                  <a:pt x="1366" y="632"/>
                </a:lnTo>
                <a:lnTo>
                  <a:pt x="1343" y="662"/>
                </a:lnTo>
                <a:lnTo>
                  <a:pt x="1321" y="694"/>
                </a:lnTo>
                <a:lnTo>
                  <a:pt x="1300" y="727"/>
                </a:lnTo>
                <a:lnTo>
                  <a:pt x="1282" y="759"/>
                </a:lnTo>
                <a:lnTo>
                  <a:pt x="1282" y="759"/>
                </a:lnTo>
                <a:lnTo>
                  <a:pt x="1304" y="701"/>
                </a:lnTo>
                <a:lnTo>
                  <a:pt x="1317" y="673"/>
                </a:lnTo>
                <a:lnTo>
                  <a:pt x="1329" y="648"/>
                </a:lnTo>
                <a:lnTo>
                  <a:pt x="1329" y="648"/>
                </a:lnTo>
                <a:close/>
                <a:moveTo>
                  <a:pt x="1234" y="803"/>
                </a:moveTo>
                <a:lnTo>
                  <a:pt x="1234" y="803"/>
                </a:lnTo>
                <a:lnTo>
                  <a:pt x="1258" y="766"/>
                </a:lnTo>
                <a:lnTo>
                  <a:pt x="1269" y="748"/>
                </a:lnTo>
                <a:lnTo>
                  <a:pt x="1280" y="729"/>
                </a:lnTo>
                <a:lnTo>
                  <a:pt x="1280" y="729"/>
                </a:lnTo>
                <a:lnTo>
                  <a:pt x="1282" y="731"/>
                </a:lnTo>
                <a:lnTo>
                  <a:pt x="1282" y="732"/>
                </a:lnTo>
                <a:lnTo>
                  <a:pt x="1282" y="732"/>
                </a:lnTo>
                <a:lnTo>
                  <a:pt x="1282" y="732"/>
                </a:lnTo>
                <a:lnTo>
                  <a:pt x="1272" y="752"/>
                </a:lnTo>
                <a:lnTo>
                  <a:pt x="1260" y="772"/>
                </a:lnTo>
                <a:lnTo>
                  <a:pt x="1255" y="780"/>
                </a:lnTo>
                <a:lnTo>
                  <a:pt x="1248" y="790"/>
                </a:lnTo>
                <a:lnTo>
                  <a:pt x="1241" y="797"/>
                </a:lnTo>
                <a:lnTo>
                  <a:pt x="1234" y="803"/>
                </a:lnTo>
                <a:lnTo>
                  <a:pt x="1234" y="803"/>
                </a:lnTo>
                <a:close/>
                <a:moveTo>
                  <a:pt x="1279" y="772"/>
                </a:moveTo>
                <a:lnTo>
                  <a:pt x="1279" y="772"/>
                </a:lnTo>
                <a:lnTo>
                  <a:pt x="1321" y="708"/>
                </a:lnTo>
                <a:lnTo>
                  <a:pt x="1342" y="676"/>
                </a:lnTo>
                <a:lnTo>
                  <a:pt x="1366" y="647"/>
                </a:lnTo>
                <a:lnTo>
                  <a:pt x="1366" y="647"/>
                </a:lnTo>
                <a:lnTo>
                  <a:pt x="1367" y="652"/>
                </a:lnTo>
                <a:lnTo>
                  <a:pt x="1367" y="655"/>
                </a:lnTo>
                <a:lnTo>
                  <a:pt x="1367" y="656"/>
                </a:lnTo>
                <a:lnTo>
                  <a:pt x="1367" y="656"/>
                </a:lnTo>
                <a:lnTo>
                  <a:pt x="1353" y="675"/>
                </a:lnTo>
                <a:lnTo>
                  <a:pt x="1339" y="696"/>
                </a:lnTo>
                <a:lnTo>
                  <a:pt x="1312" y="742"/>
                </a:lnTo>
                <a:lnTo>
                  <a:pt x="1312" y="742"/>
                </a:lnTo>
                <a:lnTo>
                  <a:pt x="1308" y="752"/>
                </a:lnTo>
                <a:lnTo>
                  <a:pt x="1305" y="756"/>
                </a:lnTo>
                <a:lnTo>
                  <a:pt x="1301" y="762"/>
                </a:lnTo>
                <a:lnTo>
                  <a:pt x="1297" y="766"/>
                </a:lnTo>
                <a:lnTo>
                  <a:pt x="1291" y="769"/>
                </a:lnTo>
                <a:lnTo>
                  <a:pt x="1286" y="772"/>
                </a:lnTo>
                <a:lnTo>
                  <a:pt x="1279" y="772"/>
                </a:lnTo>
                <a:lnTo>
                  <a:pt x="1279" y="772"/>
                </a:lnTo>
                <a:close/>
                <a:moveTo>
                  <a:pt x="1353" y="687"/>
                </a:moveTo>
                <a:lnTo>
                  <a:pt x="1353" y="687"/>
                </a:lnTo>
                <a:lnTo>
                  <a:pt x="1352" y="696"/>
                </a:lnTo>
                <a:lnTo>
                  <a:pt x="1349" y="703"/>
                </a:lnTo>
                <a:lnTo>
                  <a:pt x="1341" y="715"/>
                </a:lnTo>
                <a:lnTo>
                  <a:pt x="1341" y="715"/>
                </a:lnTo>
                <a:lnTo>
                  <a:pt x="1341" y="708"/>
                </a:lnTo>
                <a:lnTo>
                  <a:pt x="1345" y="700"/>
                </a:lnTo>
                <a:lnTo>
                  <a:pt x="1349" y="694"/>
                </a:lnTo>
                <a:lnTo>
                  <a:pt x="1353" y="687"/>
                </a:lnTo>
                <a:lnTo>
                  <a:pt x="1353" y="687"/>
                </a:lnTo>
                <a:close/>
                <a:moveTo>
                  <a:pt x="1332" y="744"/>
                </a:moveTo>
                <a:lnTo>
                  <a:pt x="1332" y="744"/>
                </a:lnTo>
                <a:lnTo>
                  <a:pt x="1353" y="707"/>
                </a:lnTo>
                <a:lnTo>
                  <a:pt x="1376" y="670"/>
                </a:lnTo>
                <a:lnTo>
                  <a:pt x="1423" y="599"/>
                </a:lnTo>
                <a:lnTo>
                  <a:pt x="1423" y="599"/>
                </a:lnTo>
                <a:lnTo>
                  <a:pt x="1425" y="603"/>
                </a:lnTo>
                <a:lnTo>
                  <a:pt x="1423" y="609"/>
                </a:lnTo>
                <a:lnTo>
                  <a:pt x="1422" y="611"/>
                </a:lnTo>
                <a:lnTo>
                  <a:pt x="1419" y="616"/>
                </a:lnTo>
                <a:lnTo>
                  <a:pt x="1415" y="623"/>
                </a:lnTo>
                <a:lnTo>
                  <a:pt x="1412" y="627"/>
                </a:lnTo>
                <a:lnTo>
                  <a:pt x="1411" y="631"/>
                </a:lnTo>
                <a:lnTo>
                  <a:pt x="1412" y="634"/>
                </a:lnTo>
                <a:lnTo>
                  <a:pt x="1412" y="634"/>
                </a:lnTo>
                <a:lnTo>
                  <a:pt x="1409" y="638"/>
                </a:lnTo>
                <a:lnTo>
                  <a:pt x="1408" y="642"/>
                </a:lnTo>
                <a:lnTo>
                  <a:pt x="1407" y="647"/>
                </a:lnTo>
                <a:lnTo>
                  <a:pt x="1405" y="651"/>
                </a:lnTo>
                <a:lnTo>
                  <a:pt x="1405" y="651"/>
                </a:lnTo>
                <a:lnTo>
                  <a:pt x="1405" y="652"/>
                </a:lnTo>
                <a:lnTo>
                  <a:pt x="1405" y="652"/>
                </a:lnTo>
                <a:lnTo>
                  <a:pt x="1405" y="652"/>
                </a:lnTo>
                <a:lnTo>
                  <a:pt x="1397" y="663"/>
                </a:lnTo>
                <a:lnTo>
                  <a:pt x="1388" y="676"/>
                </a:lnTo>
                <a:lnTo>
                  <a:pt x="1373" y="701"/>
                </a:lnTo>
                <a:lnTo>
                  <a:pt x="1364" y="714"/>
                </a:lnTo>
                <a:lnTo>
                  <a:pt x="1355" y="725"/>
                </a:lnTo>
                <a:lnTo>
                  <a:pt x="1345" y="735"/>
                </a:lnTo>
                <a:lnTo>
                  <a:pt x="1332" y="744"/>
                </a:lnTo>
                <a:lnTo>
                  <a:pt x="1332" y="744"/>
                </a:lnTo>
                <a:close/>
                <a:moveTo>
                  <a:pt x="1369" y="666"/>
                </a:moveTo>
                <a:lnTo>
                  <a:pt x="1369" y="666"/>
                </a:lnTo>
                <a:lnTo>
                  <a:pt x="1370" y="663"/>
                </a:lnTo>
                <a:lnTo>
                  <a:pt x="1371" y="659"/>
                </a:lnTo>
                <a:lnTo>
                  <a:pt x="1374" y="655"/>
                </a:lnTo>
                <a:lnTo>
                  <a:pt x="1376" y="651"/>
                </a:lnTo>
                <a:lnTo>
                  <a:pt x="1376" y="651"/>
                </a:lnTo>
                <a:lnTo>
                  <a:pt x="1378" y="637"/>
                </a:lnTo>
                <a:lnTo>
                  <a:pt x="1380" y="630"/>
                </a:lnTo>
                <a:lnTo>
                  <a:pt x="1384" y="624"/>
                </a:lnTo>
                <a:lnTo>
                  <a:pt x="1387" y="618"/>
                </a:lnTo>
                <a:lnTo>
                  <a:pt x="1393" y="614"/>
                </a:lnTo>
                <a:lnTo>
                  <a:pt x="1400" y="611"/>
                </a:lnTo>
                <a:lnTo>
                  <a:pt x="1407" y="610"/>
                </a:lnTo>
                <a:lnTo>
                  <a:pt x="1369" y="666"/>
                </a:lnTo>
                <a:close/>
                <a:moveTo>
                  <a:pt x="1460" y="571"/>
                </a:moveTo>
                <a:lnTo>
                  <a:pt x="1460" y="571"/>
                </a:lnTo>
                <a:lnTo>
                  <a:pt x="1461" y="569"/>
                </a:lnTo>
                <a:lnTo>
                  <a:pt x="1464" y="569"/>
                </a:lnTo>
                <a:lnTo>
                  <a:pt x="1464" y="569"/>
                </a:lnTo>
                <a:lnTo>
                  <a:pt x="1454" y="586"/>
                </a:lnTo>
                <a:lnTo>
                  <a:pt x="1443" y="603"/>
                </a:lnTo>
                <a:lnTo>
                  <a:pt x="1421" y="634"/>
                </a:lnTo>
                <a:lnTo>
                  <a:pt x="1421" y="634"/>
                </a:lnTo>
                <a:lnTo>
                  <a:pt x="1426" y="614"/>
                </a:lnTo>
                <a:lnTo>
                  <a:pt x="1429" y="604"/>
                </a:lnTo>
                <a:lnTo>
                  <a:pt x="1433" y="596"/>
                </a:lnTo>
                <a:lnTo>
                  <a:pt x="1439" y="588"/>
                </a:lnTo>
                <a:lnTo>
                  <a:pt x="1445" y="581"/>
                </a:lnTo>
                <a:lnTo>
                  <a:pt x="1452" y="575"/>
                </a:lnTo>
                <a:lnTo>
                  <a:pt x="1460" y="571"/>
                </a:lnTo>
                <a:lnTo>
                  <a:pt x="1460" y="571"/>
                </a:lnTo>
                <a:close/>
                <a:moveTo>
                  <a:pt x="1383" y="707"/>
                </a:moveTo>
                <a:lnTo>
                  <a:pt x="1463" y="586"/>
                </a:lnTo>
                <a:lnTo>
                  <a:pt x="1467" y="593"/>
                </a:lnTo>
                <a:lnTo>
                  <a:pt x="1467" y="593"/>
                </a:lnTo>
                <a:lnTo>
                  <a:pt x="1440" y="637"/>
                </a:lnTo>
                <a:lnTo>
                  <a:pt x="1428" y="659"/>
                </a:lnTo>
                <a:lnTo>
                  <a:pt x="1416" y="683"/>
                </a:lnTo>
                <a:lnTo>
                  <a:pt x="1416" y="683"/>
                </a:lnTo>
                <a:lnTo>
                  <a:pt x="1411" y="689"/>
                </a:lnTo>
                <a:lnTo>
                  <a:pt x="1401" y="697"/>
                </a:lnTo>
                <a:lnTo>
                  <a:pt x="1390" y="704"/>
                </a:lnTo>
                <a:lnTo>
                  <a:pt x="1386" y="707"/>
                </a:lnTo>
                <a:lnTo>
                  <a:pt x="1383" y="707"/>
                </a:lnTo>
                <a:lnTo>
                  <a:pt x="1383" y="707"/>
                </a:lnTo>
                <a:close/>
                <a:moveTo>
                  <a:pt x="1539" y="523"/>
                </a:moveTo>
                <a:lnTo>
                  <a:pt x="1539" y="523"/>
                </a:lnTo>
                <a:lnTo>
                  <a:pt x="1529" y="541"/>
                </a:lnTo>
                <a:lnTo>
                  <a:pt x="1519" y="559"/>
                </a:lnTo>
                <a:lnTo>
                  <a:pt x="1519" y="559"/>
                </a:lnTo>
                <a:lnTo>
                  <a:pt x="1501" y="595"/>
                </a:lnTo>
                <a:lnTo>
                  <a:pt x="1491" y="613"/>
                </a:lnTo>
                <a:lnTo>
                  <a:pt x="1481" y="630"/>
                </a:lnTo>
                <a:lnTo>
                  <a:pt x="1470" y="647"/>
                </a:lnTo>
                <a:lnTo>
                  <a:pt x="1457" y="662"/>
                </a:lnTo>
                <a:lnTo>
                  <a:pt x="1449" y="668"/>
                </a:lnTo>
                <a:lnTo>
                  <a:pt x="1442" y="673"/>
                </a:lnTo>
                <a:lnTo>
                  <a:pt x="1433" y="679"/>
                </a:lnTo>
                <a:lnTo>
                  <a:pt x="1423" y="683"/>
                </a:lnTo>
                <a:lnTo>
                  <a:pt x="1423" y="683"/>
                </a:lnTo>
                <a:lnTo>
                  <a:pt x="1436" y="661"/>
                </a:lnTo>
                <a:lnTo>
                  <a:pt x="1450" y="640"/>
                </a:lnTo>
                <a:lnTo>
                  <a:pt x="1480" y="599"/>
                </a:lnTo>
                <a:lnTo>
                  <a:pt x="1509" y="561"/>
                </a:lnTo>
                <a:lnTo>
                  <a:pt x="1539" y="523"/>
                </a:lnTo>
                <a:lnTo>
                  <a:pt x="1539" y="523"/>
                </a:lnTo>
                <a:close/>
                <a:moveTo>
                  <a:pt x="1473" y="569"/>
                </a:moveTo>
                <a:lnTo>
                  <a:pt x="1473" y="569"/>
                </a:lnTo>
                <a:lnTo>
                  <a:pt x="1477" y="566"/>
                </a:lnTo>
                <a:lnTo>
                  <a:pt x="1480" y="562"/>
                </a:lnTo>
                <a:lnTo>
                  <a:pt x="1482" y="558"/>
                </a:lnTo>
                <a:lnTo>
                  <a:pt x="1484" y="558"/>
                </a:lnTo>
                <a:lnTo>
                  <a:pt x="1487" y="558"/>
                </a:lnTo>
                <a:lnTo>
                  <a:pt x="1487" y="558"/>
                </a:lnTo>
                <a:lnTo>
                  <a:pt x="1482" y="564"/>
                </a:lnTo>
                <a:lnTo>
                  <a:pt x="1481" y="566"/>
                </a:lnTo>
                <a:lnTo>
                  <a:pt x="1482" y="571"/>
                </a:lnTo>
                <a:lnTo>
                  <a:pt x="1482" y="571"/>
                </a:lnTo>
                <a:lnTo>
                  <a:pt x="1484" y="565"/>
                </a:lnTo>
                <a:lnTo>
                  <a:pt x="1487" y="559"/>
                </a:lnTo>
                <a:lnTo>
                  <a:pt x="1494" y="550"/>
                </a:lnTo>
                <a:lnTo>
                  <a:pt x="1504" y="543"/>
                </a:lnTo>
                <a:lnTo>
                  <a:pt x="1515" y="538"/>
                </a:lnTo>
                <a:lnTo>
                  <a:pt x="1515" y="538"/>
                </a:lnTo>
                <a:lnTo>
                  <a:pt x="1506" y="551"/>
                </a:lnTo>
                <a:lnTo>
                  <a:pt x="1497" y="566"/>
                </a:lnTo>
                <a:lnTo>
                  <a:pt x="1484" y="582"/>
                </a:lnTo>
                <a:lnTo>
                  <a:pt x="1473" y="595"/>
                </a:lnTo>
                <a:lnTo>
                  <a:pt x="1473" y="595"/>
                </a:lnTo>
                <a:lnTo>
                  <a:pt x="1473" y="593"/>
                </a:lnTo>
                <a:lnTo>
                  <a:pt x="1471" y="593"/>
                </a:lnTo>
                <a:lnTo>
                  <a:pt x="1471" y="593"/>
                </a:lnTo>
                <a:lnTo>
                  <a:pt x="1474" y="586"/>
                </a:lnTo>
                <a:lnTo>
                  <a:pt x="1480" y="578"/>
                </a:lnTo>
                <a:lnTo>
                  <a:pt x="1481" y="573"/>
                </a:lnTo>
                <a:lnTo>
                  <a:pt x="1480" y="571"/>
                </a:lnTo>
                <a:lnTo>
                  <a:pt x="1478" y="569"/>
                </a:lnTo>
                <a:lnTo>
                  <a:pt x="1473" y="569"/>
                </a:lnTo>
                <a:lnTo>
                  <a:pt x="1473" y="569"/>
                </a:lnTo>
                <a:close/>
                <a:moveTo>
                  <a:pt x="1578" y="492"/>
                </a:moveTo>
                <a:lnTo>
                  <a:pt x="1522" y="569"/>
                </a:lnTo>
                <a:lnTo>
                  <a:pt x="1522" y="569"/>
                </a:lnTo>
                <a:lnTo>
                  <a:pt x="1527" y="558"/>
                </a:lnTo>
                <a:lnTo>
                  <a:pt x="1533" y="547"/>
                </a:lnTo>
                <a:lnTo>
                  <a:pt x="1546" y="526"/>
                </a:lnTo>
                <a:lnTo>
                  <a:pt x="1551" y="514"/>
                </a:lnTo>
                <a:lnTo>
                  <a:pt x="1560" y="506"/>
                </a:lnTo>
                <a:lnTo>
                  <a:pt x="1568" y="498"/>
                </a:lnTo>
                <a:lnTo>
                  <a:pt x="1578" y="492"/>
                </a:lnTo>
                <a:lnTo>
                  <a:pt x="1578" y="492"/>
                </a:lnTo>
                <a:close/>
                <a:moveTo>
                  <a:pt x="1438" y="690"/>
                </a:moveTo>
                <a:lnTo>
                  <a:pt x="1532" y="628"/>
                </a:lnTo>
                <a:lnTo>
                  <a:pt x="1532" y="628"/>
                </a:lnTo>
                <a:lnTo>
                  <a:pt x="1509" y="644"/>
                </a:lnTo>
                <a:lnTo>
                  <a:pt x="1485" y="661"/>
                </a:lnTo>
                <a:lnTo>
                  <a:pt x="1438" y="690"/>
                </a:lnTo>
                <a:lnTo>
                  <a:pt x="1438" y="690"/>
                </a:lnTo>
                <a:close/>
                <a:moveTo>
                  <a:pt x="1487" y="641"/>
                </a:moveTo>
                <a:lnTo>
                  <a:pt x="1487" y="641"/>
                </a:lnTo>
                <a:lnTo>
                  <a:pt x="1495" y="630"/>
                </a:lnTo>
                <a:lnTo>
                  <a:pt x="1502" y="617"/>
                </a:lnTo>
                <a:lnTo>
                  <a:pt x="1508" y="603"/>
                </a:lnTo>
                <a:lnTo>
                  <a:pt x="1512" y="588"/>
                </a:lnTo>
                <a:lnTo>
                  <a:pt x="1515" y="600"/>
                </a:lnTo>
                <a:lnTo>
                  <a:pt x="1515" y="600"/>
                </a:lnTo>
                <a:lnTo>
                  <a:pt x="1523" y="583"/>
                </a:lnTo>
                <a:lnTo>
                  <a:pt x="1533" y="566"/>
                </a:lnTo>
                <a:lnTo>
                  <a:pt x="1554" y="534"/>
                </a:lnTo>
                <a:lnTo>
                  <a:pt x="1577" y="503"/>
                </a:lnTo>
                <a:lnTo>
                  <a:pt x="1602" y="472"/>
                </a:lnTo>
                <a:lnTo>
                  <a:pt x="1602" y="472"/>
                </a:lnTo>
                <a:lnTo>
                  <a:pt x="1602" y="481"/>
                </a:lnTo>
                <a:lnTo>
                  <a:pt x="1599" y="486"/>
                </a:lnTo>
                <a:lnTo>
                  <a:pt x="1593" y="496"/>
                </a:lnTo>
                <a:lnTo>
                  <a:pt x="1591" y="502"/>
                </a:lnTo>
                <a:lnTo>
                  <a:pt x="1589" y="506"/>
                </a:lnTo>
                <a:lnTo>
                  <a:pt x="1591" y="512"/>
                </a:lnTo>
                <a:lnTo>
                  <a:pt x="1593" y="519"/>
                </a:lnTo>
                <a:lnTo>
                  <a:pt x="1593" y="519"/>
                </a:lnTo>
                <a:lnTo>
                  <a:pt x="1601" y="496"/>
                </a:lnTo>
                <a:lnTo>
                  <a:pt x="1605" y="485"/>
                </a:lnTo>
                <a:lnTo>
                  <a:pt x="1609" y="477"/>
                </a:lnTo>
                <a:lnTo>
                  <a:pt x="1616" y="468"/>
                </a:lnTo>
                <a:lnTo>
                  <a:pt x="1623" y="461"/>
                </a:lnTo>
                <a:lnTo>
                  <a:pt x="1631" y="455"/>
                </a:lnTo>
                <a:lnTo>
                  <a:pt x="1641" y="453"/>
                </a:lnTo>
                <a:lnTo>
                  <a:pt x="1641" y="453"/>
                </a:lnTo>
                <a:lnTo>
                  <a:pt x="1644" y="451"/>
                </a:lnTo>
                <a:lnTo>
                  <a:pt x="1645" y="450"/>
                </a:lnTo>
                <a:lnTo>
                  <a:pt x="1647" y="448"/>
                </a:lnTo>
                <a:lnTo>
                  <a:pt x="1650" y="448"/>
                </a:lnTo>
                <a:lnTo>
                  <a:pt x="1585" y="533"/>
                </a:lnTo>
                <a:lnTo>
                  <a:pt x="1582" y="530"/>
                </a:lnTo>
                <a:lnTo>
                  <a:pt x="1582" y="530"/>
                </a:lnTo>
                <a:lnTo>
                  <a:pt x="1568" y="547"/>
                </a:lnTo>
                <a:lnTo>
                  <a:pt x="1554" y="568"/>
                </a:lnTo>
                <a:lnTo>
                  <a:pt x="1542" y="590"/>
                </a:lnTo>
                <a:lnTo>
                  <a:pt x="1533" y="611"/>
                </a:lnTo>
                <a:lnTo>
                  <a:pt x="1533" y="611"/>
                </a:lnTo>
                <a:lnTo>
                  <a:pt x="1530" y="616"/>
                </a:lnTo>
                <a:lnTo>
                  <a:pt x="1526" y="620"/>
                </a:lnTo>
                <a:lnTo>
                  <a:pt x="1515" y="628"/>
                </a:lnTo>
                <a:lnTo>
                  <a:pt x="1487" y="641"/>
                </a:lnTo>
                <a:lnTo>
                  <a:pt x="1487" y="641"/>
                </a:lnTo>
                <a:close/>
                <a:moveTo>
                  <a:pt x="1557" y="597"/>
                </a:moveTo>
                <a:lnTo>
                  <a:pt x="1577" y="555"/>
                </a:lnTo>
                <a:lnTo>
                  <a:pt x="1577" y="555"/>
                </a:lnTo>
                <a:lnTo>
                  <a:pt x="1577" y="551"/>
                </a:lnTo>
                <a:lnTo>
                  <a:pt x="1578" y="547"/>
                </a:lnTo>
                <a:lnTo>
                  <a:pt x="1582" y="538"/>
                </a:lnTo>
                <a:lnTo>
                  <a:pt x="1582" y="538"/>
                </a:lnTo>
                <a:lnTo>
                  <a:pt x="1582" y="544"/>
                </a:lnTo>
                <a:lnTo>
                  <a:pt x="1581" y="548"/>
                </a:lnTo>
                <a:lnTo>
                  <a:pt x="1577" y="555"/>
                </a:lnTo>
                <a:lnTo>
                  <a:pt x="1648" y="461"/>
                </a:lnTo>
                <a:lnTo>
                  <a:pt x="1648" y="461"/>
                </a:lnTo>
                <a:lnTo>
                  <a:pt x="1641" y="477"/>
                </a:lnTo>
                <a:lnTo>
                  <a:pt x="1633" y="491"/>
                </a:lnTo>
                <a:lnTo>
                  <a:pt x="1616" y="520"/>
                </a:lnTo>
                <a:lnTo>
                  <a:pt x="1599" y="548"/>
                </a:lnTo>
                <a:lnTo>
                  <a:pt x="1591" y="564"/>
                </a:lnTo>
                <a:lnTo>
                  <a:pt x="1584" y="579"/>
                </a:lnTo>
                <a:lnTo>
                  <a:pt x="1584" y="579"/>
                </a:lnTo>
                <a:lnTo>
                  <a:pt x="1579" y="583"/>
                </a:lnTo>
                <a:lnTo>
                  <a:pt x="1572" y="589"/>
                </a:lnTo>
                <a:lnTo>
                  <a:pt x="1557" y="597"/>
                </a:lnTo>
                <a:lnTo>
                  <a:pt x="1557" y="597"/>
                </a:lnTo>
                <a:close/>
                <a:moveTo>
                  <a:pt x="1606" y="562"/>
                </a:moveTo>
                <a:lnTo>
                  <a:pt x="1606" y="562"/>
                </a:lnTo>
                <a:lnTo>
                  <a:pt x="1610" y="550"/>
                </a:lnTo>
                <a:lnTo>
                  <a:pt x="1616" y="538"/>
                </a:lnTo>
                <a:lnTo>
                  <a:pt x="1622" y="527"/>
                </a:lnTo>
                <a:lnTo>
                  <a:pt x="1629" y="516"/>
                </a:lnTo>
                <a:lnTo>
                  <a:pt x="1629" y="524"/>
                </a:lnTo>
                <a:lnTo>
                  <a:pt x="1629" y="524"/>
                </a:lnTo>
                <a:lnTo>
                  <a:pt x="1650" y="491"/>
                </a:lnTo>
                <a:lnTo>
                  <a:pt x="1672" y="458"/>
                </a:lnTo>
                <a:lnTo>
                  <a:pt x="1695" y="429"/>
                </a:lnTo>
                <a:lnTo>
                  <a:pt x="1719" y="401"/>
                </a:lnTo>
                <a:lnTo>
                  <a:pt x="1719" y="401"/>
                </a:lnTo>
                <a:lnTo>
                  <a:pt x="1717" y="405"/>
                </a:lnTo>
                <a:lnTo>
                  <a:pt x="1716" y="409"/>
                </a:lnTo>
                <a:lnTo>
                  <a:pt x="1712" y="419"/>
                </a:lnTo>
                <a:lnTo>
                  <a:pt x="1712" y="419"/>
                </a:lnTo>
                <a:lnTo>
                  <a:pt x="1692" y="461"/>
                </a:lnTo>
                <a:lnTo>
                  <a:pt x="1671" y="505"/>
                </a:lnTo>
                <a:lnTo>
                  <a:pt x="1671" y="505"/>
                </a:lnTo>
                <a:lnTo>
                  <a:pt x="1665" y="514"/>
                </a:lnTo>
                <a:lnTo>
                  <a:pt x="1660" y="524"/>
                </a:lnTo>
                <a:lnTo>
                  <a:pt x="1653" y="533"/>
                </a:lnTo>
                <a:lnTo>
                  <a:pt x="1644" y="541"/>
                </a:lnTo>
                <a:lnTo>
                  <a:pt x="1636" y="548"/>
                </a:lnTo>
                <a:lnTo>
                  <a:pt x="1627" y="554"/>
                </a:lnTo>
                <a:lnTo>
                  <a:pt x="1617" y="558"/>
                </a:lnTo>
                <a:lnTo>
                  <a:pt x="1606" y="562"/>
                </a:lnTo>
                <a:lnTo>
                  <a:pt x="1606" y="562"/>
                </a:lnTo>
                <a:close/>
                <a:moveTo>
                  <a:pt x="1667" y="439"/>
                </a:moveTo>
                <a:lnTo>
                  <a:pt x="1667" y="439"/>
                </a:lnTo>
                <a:lnTo>
                  <a:pt x="1672" y="434"/>
                </a:lnTo>
                <a:lnTo>
                  <a:pt x="1678" y="430"/>
                </a:lnTo>
                <a:lnTo>
                  <a:pt x="1683" y="425"/>
                </a:lnTo>
                <a:lnTo>
                  <a:pt x="1690" y="422"/>
                </a:lnTo>
                <a:lnTo>
                  <a:pt x="1661" y="461"/>
                </a:lnTo>
                <a:lnTo>
                  <a:pt x="1661" y="461"/>
                </a:lnTo>
                <a:lnTo>
                  <a:pt x="1662" y="458"/>
                </a:lnTo>
                <a:lnTo>
                  <a:pt x="1662" y="455"/>
                </a:lnTo>
                <a:lnTo>
                  <a:pt x="1661" y="450"/>
                </a:lnTo>
                <a:lnTo>
                  <a:pt x="1661" y="447"/>
                </a:lnTo>
                <a:lnTo>
                  <a:pt x="1661" y="444"/>
                </a:lnTo>
                <a:lnTo>
                  <a:pt x="1662" y="441"/>
                </a:lnTo>
                <a:lnTo>
                  <a:pt x="1667" y="439"/>
                </a:lnTo>
                <a:lnTo>
                  <a:pt x="1667" y="439"/>
                </a:lnTo>
                <a:close/>
                <a:moveTo>
                  <a:pt x="1765" y="370"/>
                </a:moveTo>
                <a:lnTo>
                  <a:pt x="1706" y="444"/>
                </a:lnTo>
                <a:lnTo>
                  <a:pt x="1706" y="444"/>
                </a:lnTo>
                <a:lnTo>
                  <a:pt x="1706" y="443"/>
                </a:lnTo>
                <a:lnTo>
                  <a:pt x="1707" y="440"/>
                </a:lnTo>
                <a:lnTo>
                  <a:pt x="1709" y="437"/>
                </a:lnTo>
                <a:lnTo>
                  <a:pt x="1709" y="437"/>
                </a:lnTo>
                <a:lnTo>
                  <a:pt x="1719" y="416"/>
                </a:lnTo>
                <a:lnTo>
                  <a:pt x="1724" y="405"/>
                </a:lnTo>
                <a:lnTo>
                  <a:pt x="1730" y="395"/>
                </a:lnTo>
                <a:lnTo>
                  <a:pt x="1738" y="387"/>
                </a:lnTo>
                <a:lnTo>
                  <a:pt x="1745" y="378"/>
                </a:lnTo>
                <a:lnTo>
                  <a:pt x="1755" y="373"/>
                </a:lnTo>
                <a:lnTo>
                  <a:pt x="1766" y="368"/>
                </a:lnTo>
                <a:lnTo>
                  <a:pt x="1766" y="368"/>
                </a:lnTo>
                <a:lnTo>
                  <a:pt x="1765" y="370"/>
                </a:lnTo>
                <a:lnTo>
                  <a:pt x="1765" y="370"/>
                </a:lnTo>
                <a:close/>
                <a:moveTo>
                  <a:pt x="1668" y="526"/>
                </a:moveTo>
                <a:lnTo>
                  <a:pt x="1668" y="526"/>
                </a:lnTo>
                <a:lnTo>
                  <a:pt x="1679" y="503"/>
                </a:lnTo>
                <a:lnTo>
                  <a:pt x="1692" y="482"/>
                </a:lnTo>
                <a:lnTo>
                  <a:pt x="1705" y="462"/>
                </a:lnTo>
                <a:lnTo>
                  <a:pt x="1717" y="443"/>
                </a:lnTo>
                <a:lnTo>
                  <a:pt x="1745" y="406"/>
                </a:lnTo>
                <a:lnTo>
                  <a:pt x="1775" y="373"/>
                </a:lnTo>
                <a:lnTo>
                  <a:pt x="1775" y="373"/>
                </a:lnTo>
                <a:lnTo>
                  <a:pt x="1779" y="370"/>
                </a:lnTo>
                <a:lnTo>
                  <a:pt x="1709" y="500"/>
                </a:lnTo>
                <a:lnTo>
                  <a:pt x="1709" y="500"/>
                </a:lnTo>
                <a:lnTo>
                  <a:pt x="1706" y="503"/>
                </a:lnTo>
                <a:lnTo>
                  <a:pt x="1703" y="507"/>
                </a:lnTo>
                <a:lnTo>
                  <a:pt x="1692" y="513"/>
                </a:lnTo>
                <a:lnTo>
                  <a:pt x="1681" y="519"/>
                </a:lnTo>
                <a:lnTo>
                  <a:pt x="1668" y="526"/>
                </a:lnTo>
                <a:lnTo>
                  <a:pt x="1668" y="526"/>
                </a:lnTo>
                <a:close/>
                <a:moveTo>
                  <a:pt x="1761" y="465"/>
                </a:moveTo>
                <a:lnTo>
                  <a:pt x="1761" y="465"/>
                </a:lnTo>
                <a:lnTo>
                  <a:pt x="1758" y="469"/>
                </a:lnTo>
                <a:lnTo>
                  <a:pt x="1755" y="472"/>
                </a:lnTo>
                <a:lnTo>
                  <a:pt x="1745" y="478"/>
                </a:lnTo>
                <a:lnTo>
                  <a:pt x="1735" y="484"/>
                </a:lnTo>
                <a:lnTo>
                  <a:pt x="1726" y="491"/>
                </a:lnTo>
                <a:lnTo>
                  <a:pt x="1726" y="491"/>
                </a:lnTo>
                <a:lnTo>
                  <a:pt x="1747" y="451"/>
                </a:lnTo>
                <a:lnTo>
                  <a:pt x="1768" y="413"/>
                </a:lnTo>
                <a:lnTo>
                  <a:pt x="1792" y="378"/>
                </a:lnTo>
                <a:lnTo>
                  <a:pt x="1816" y="344"/>
                </a:lnTo>
                <a:lnTo>
                  <a:pt x="1816" y="344"/>
                </a:lnTo>
                <a:lnTo>
                  <a:pt x="1821" y="337"/>
                </a:lnTo>
                <a:lnTo>
                  <a:pt x="1821" y="337"/>
                </a:lnTo>
                <a:lnTo>
                  <a:pt x="1792" y="405"/>
                </a:lnTo>
                <a:lnTo>
                  <a:pt x="1776" y="437"/>
                </a:lnTo>
                <a:lnTo>
                  <a:pt x="1761" y="465"/>
                </a:lnTo>
                <a:lnTo>
                  <a:pt x="1761" y="465"/>
                </a:lnTo>
                <a:close/>
                <a:moveTo>
                  <a:pt x="1785" y="377"/>
                </a:moveTo>
                <a:lnTo>
                  <a:pt x="1785" y="377"/>
                </a:lnTo>
                <a:lnTo>
                  <a:pt x="1787" y="371"/>
                </a:lnTo>
                <a:lnTo>
                  <a:pt x="1790" y="366"/>
                </a:lnTo>
                <a:lnTo>
                  <a:pt x="1794" y="356"/>
                </a:lnTo>
                <a:lnTo>
                  <a:pt x="1796" y="350"/>
                </a:lnTo>
                <a:lnTo>
                  <a:pt x="1800" y="346"/>
                </a:lnTo>
                <a:lnTo>
                  <a:pt x="1804" y="342"/>
                </a:lnTo>
                <a:lnTo>
                  <a:pt x="1810" y="339"/>
                </a:lnTo>
                <a:lnTo>
                  <a:pt x="1810" y="339"/>
                </a:lnTo>
                <a:lnTo>
                  <a:pt x="1803" y="349"/>
                </a:lnTo>
                <a:lnTo>
                  <a:pt x="1797" y="358"/>
                </a:lnTo>
                <a:lnTo>
                  <a:pt x="1792" y="368"/>
                </a:lnTo>
                <a:lnTo>
                  <a:pt x="1785" y="377"/>
                </a:lnTo>
                <a:lnTo>
                  <a:pt x="1785" y="377"/>
                </a:lnTo>
                <a:close/>
                <a:moveTo>
                  <a:pt x="1771" y="475"/>
                </a:moveTo>
                <a:lnTo>
                  <a:pt x="1771" y="475"/>
                </a:lnTo>
                <a:lnTo>
                  <a:pt x="1773" y="471"/>
                </a:lnTo>
                <a:lnTo>
                  <a:pt x="1778" y="468"/>
                </a:lnTo>
                <a:lnTo>
                  <a:pt x="1783" y="467"/>
                </a:lnTo>
                <a:lnTo>
                  <a:pt x="1787" y="462"/>
                </a:lnTo>
                <a:lnTo>
                  <a:pt x="1787" y="462"/>
                </a:lnTo>
                <a:lnTo>
                  <a:pt x="1789" y="465"/>
                </a:lnTo>
                <a:lnTo>
                  <a:pt x="1789" y="467"/>
                </a:lnTo>
                <a:lnTo>
                  <a:pt x="1787" y="468"/>
                </a:lnTo>
                <a:lnTo>
                  <a:pt x="1783" y="471"/>
                </a:lnTo>
                <a:lnTo>
                  <a:pt x="1776" y="474"/>
                </a:lnTo>
                <a:lnTo>
                  <a:pt x="1771" y="475"/>
                </a:lnTo>
                <a:lnTo>
                  <a:pt x="1771" y="475"/>
                </a:lnTo>
                <a:close/>
                <a:moveTo>
                  <a:pt x="1799" y="444"/>
                </a:moveTo>
                <a:lnTo>
                  <a:pt x="1799" y="444"/>
                </a:lnTo>
                <a:lnTo>
                  <a:pt x="1796" y="447"/>
                </a:lnTo>
                <a:lnTo>
                  <a:pt x="1790" y="451"/>
                </a:lnTo>
                <a:lnTo>
                  <a:pt x="1778" y="458"/>
                </a:lnTo>
                <a:lnTo>
                  <a:pt x="1778" y="458"/>
                </a:lnTo>
                <a:lnTo>
                  <a:pt x="1789" y="433"/>
                </a:lnTo>
                <a:lnTo>
                  <a:pt x="1801" y="408"/>
                </a:lnTo>
                <a:lnTo>
                  <a:pt x="1807" y="395"/>
                </a:lnTo>
                <a:lnTo>
                  <a:pt x="1811" y="381"/>
                </a:lnTo>
                <a:lnTo>
                  <a:pt x="1816" y="367"/>
                </a:lnTo>
                <a:lnTo>
                  <a:pt x="1817" y="353"/>
                </a:lnTo>
                <a:lnTo>
                  <a:pt x="1817" y="353"/>
                </a:lnTo>
                <a:lnTo>
                  <a:pt x="1818" y="357"/>
                </a:lnTo>
                <a:lnTo>
                  <a:pt x="1821" y="358"/>
                </a:lnTo>
                <a:lnTo>
                  <a:pt x="1824" y="358"/>
                </a:lnTo>
                <a:lnTo>
                  <a:pt x="1799" y="444"/>
                </a:lnTo>
                <a:close/>
                <a:moveTo>
                  <a:pt x="1289" y="104"/>
                </a:moveTo>
                <a:lnTo>
                  <a:pt x="1289" y="104"/>
                </a:lnTo>
                <a:lnTo>
                  <a:pt x="1289" y="115"/>
                </a:lnTo>
                <a:lnTo>
                  <a:pt x="1290" y="125"/>
                </a:lnTo>
                <a:lnTo>
                  <a:pt x="1290" y="125"/>
                </a:lnTo>
                <a:lnTo>
                  <a:pt x="1289" y="132"/>
                </a:lnTo>
                <a:lnTo>
                  <a:pt x="1287" y="139"/>
                </a:lnTo>
                <a:lnTo>
                  <a:pt x="1279" y="153"/>
                </a:lnTo>
                <a:lnTo>
                  <a:pt x="1270" y="167"/>
                </a:lnTo>
                <a:lnTo>
                  <a:pt x="1267" y="174"/>
                </a:lnTo>
                <a:lnTo>
                  <a:pt x="1266" y="183"/>
                </a:lnTo>
                <a:lnTo>
                  <a:pt x="1266" y="183"/>
                </a:lnTo>
                <a:lnTo>
                  <a:pt x="1267" y="181"/>
                </a:lnTo>
                <a:lnTo>
                  <a:pt x="1270" y="180"/>
                </a:lnTo>
                <a:lnTo>
                  <a:pt x="1270" y="180"/>
                </a:lnTo>
                <a:lnTo>
                  <a:pt x="1276" y="173"/>
                </a:lnTo>
                <a:lnTo>
                  <a:pt x="1280" y="163"/>
                </a:lnTo>
                <a:lnTo>
                  <a:pt x="1291" y="142"/>
                </a:lnTo>
                <a:lnTo>
                  <a:pt x="1291" y="142"/>
                </a:lnTo>
                <a:lnTo>
                  <a:pt x="1293" y="149"/>
                </a:lnTo>
                <a:lnTo>
                  <a:pt x="1294" y="156"/>
                </a:lnTo>
                <a:lnTo>
                  <a:pt x="1293" y="163"/>
                </a:lnTo>
                <a:lnTo>
                  <a:pt x="1291" y="170"/>
                </a:lnTo>
                <a:lnTo>
                  <a:pt x="1291" y="170"/>
                </a:lnTo>
                <a:lnTo>
                  <a:pt x="1289" y="173"/>
                </a:lnTo>
                <a:lnTo>
                  <a:pt x="1284" y="176"/>
                </a:lnTo>
                <a:lnTo>
                  <a:pt x="1279" y="179"/>
                </a:lnTo>
                <a:lnTo>
                  <a:pt x="1273" y="183"/>
                </a:lnTo>
                <a:lnTo>
                  <a:pt x="1273" y="183"/>
                </a:lnTo>
                <a:lnTo>
                  <a:pt x="1270" y="184"/>
                </a:lnTo>
                <a:lnTo>
                  <a:pt x="1267" y="187"/>
                </a:lnTo>
                <a:lnTo>
                  <a:pt x="1266" y="187"/>
                </a:lnTo>
                <a:lnTo>
                  <a:pt x="1266" y="187"/>
                </a:lnTo>
                <a:lnTo>
                  <a:pt x="1266" y="183"/>
                </a:lnTo>
                <a:lnTo>
                  <a:pt x="1266" y="183"/>
                </a:lnTo>
                <a:lnTo>
                  <a:pt x="1263" y="186"/>
                </a:lnTo>
                <a:lnTo>
                  <a:pt x="1260" y="187"/>
                </a:lnTo>
                <a:lnTo>
                  <a:pt x="1258" y="187"/>
                </a:lnTo>
                <a:lnTo>
                  <a:pt x="1253" y="187"/>
                </a:lnTo>
                <a:lnTo>
                  <a:pt x="1239" y="184"/>
                </a:lnTo>
                <a:lnTo>
                  <a:pt x="1239" y="184"/>
                </a:lnTo>
                <a:lnTo>
                  <a:pt x="1246" y="176"/>
                </a:lnTo>
                <a:lnTo>
                  <a:pt x="1253" y="167"/>
                </a:lnTo>
                <a:lnTo>
                  <a:pt x="1262" y="160"/>
                </a:lnTo>
                <a:lnTo>
                  <a:pt x="1269" y="152"/>
                </a:lnTo>
                <a:lnTo>
                  <a:pt x="1269" y="152"/>
                </a:lnTo>
                <a:lnTo>
                  <a:pt x="1265" y="151"/>
                </a:lnTo>
                <a:lnTo>
                  <a:pt x="1260" y="152"/>
                </a:lnTo>
                <a:lnTo>
                  <a:pt x="1258" y="155"/>
                </a:lnTo>
                <a:lnTo>
                  <a:pt x="1253" y="158"/>
                </a:lnTo>
                <a:lnTo>
                  <a:pt x="1246" y="167"/>
                </a:lnTo>
                <a:lnTo>
                  <a:pt x="1239" y="174"/>
                </a:lnTo>
                <a:lnTo>
                  <a:pt x="1239" y="174"/>
                </a:lnTo>
                <a:lnTo>
                  <a:pt x="1241" y="177"/>
                </a:lnTo>
                <a:lnTo>
                  <a:pt x="1238" y="177"/>
                </a:lnTo>
                <a:lnTo>
                  <a:pt x="1235" y="177"/>
                </a:lnTo>
                <a:lnTo>
                  <a:pt x="1234" y="176"/>
                </a:lnTo>
                <a:lnTo>
                  <a:pt x="1234" y="176"/>
                </a:lnTo>
                <a:lnTo>
                  <a:pt x="1258" y="139"/>
                </a:lnTo>
                <a:lnTo>
                  <a:pt x="1270" y="120"/>
                </a:lnTo>
                <a:lnTo>
                  <a:pt x="1280" y="100"/>
                </a:lnTo>
                <a:lnTo>
                  <a:pt x="1280" y="100"/>
                </a:lnTo>
                <a:lnTo>
                  <a:pt x="1283" y="96"/>
                </a:lnTo>
                <a:lnTo>
                  <a:pt x="1284" y="94"/>
                </a:lnTo>
                <a:lnTo>
                  <a:pt x="1286" y="94"/>
                </a:lnTo>
                <a:lnTo>
                  <a:pt x="1287" y="96"/>
                </a:lnTo>
                <a:lnTo>
                  <a:pt x="1289" y="101"/>
                </a:lnTo>
                <a:lnTo>
                  <a:pt x="1289" y="104"/>
                </a:lnTo>
                <a:lnTo>
                  <a:pt x="1289" y="104"/>
                </a:lnTo>
                <a:close/>
                <a:moveTo>
                  <a:pt x="1293" y="190"/>
                </a:moveTo>
                <a:lnTo>
                  <a:pt x="1273" y="188"/>
                </a:lnTo>
                <a:lnTo>
                  <a:pt x="1273" y="188"/>
                </a:lnTo>
                <a:lnTo>
                  <a:pt x="1279" y="187"/>
                </a:lnTo>
                <a:lnTo>
                  <a:pt x="1284" y="183"/>
                </a:lnTo>
                <a:lnTo>
                  <a:pt x="1293" y="174"/>
                </a:lnTo>
                <a:lnTo>
                  <a:pt x="1293" y="174"/>
                </a:lnTo>
                <a:lnTo>
                  <a:pt x="1293" y="183"/>
                </a:lnTo>
                <a:lnTo>
                  <a:pt x="1294" y="186"/>
                </a:lnTo>
                <a:lnTo>
                  <a:pt x="1293" y="190"/>
                </a:lnTo>
                <a:lnTo>
                  <a:pt x="1293" y="190"/>
                </a:lnTo>
                <a:close/>
                <a:moveTo>
                  <a:pt x="1211" y="181"/>
                </a:moveTo>
                <a:lnTo>
                  <a:pt x="1217" y="170"/>
                </a:lnTo>
                <a:lnTo>
                  <a:pt x="1221" y="166"/>
                </a:lnTo>
                <a:lnTo>
                  <a:pt x="1223" y="165"/>
                </a:lnTo>
                <a:lnTo>
                  <a:pt x="1223" y="165"/>
                </a:lnTo>
                <a:lnTo>
                  <a:pt x="1231" y="156"/>
                </a:lnTo>
                <a:lnTo>
                  <a:pt x="1239" y="146"/>
                </a:lnTo>
                <a:lnTo>
                  <a:pt x="1246" y="136"/>
                </a:lnTo>
                <a:lnTo>
                  <a:pt x="1249" y="135"/>
                </a:lnTo>
                <a:lnTo>
                  <a:pt x="1253" y="134"/>
                </a:lnTo>
                <a:lnTo>
                  <a:pt x="1253" y="134"/>
                </a:lnTo>
                <a:lnTo>
                  <a:pt x="1245" y="142"/>
                </a:lnTo>
                <a:lnTo>
                  <a:pt x="1238" y="153"/>
                </a:lnTo>
                <a:lnTo>
                  <a:pt x="1231" y="165"/>
                </a:lnTo>
                <a:lnTo>
                  <a:pt x="1225" y="176"/>
                </a:lnTo>
                <a:lnTo>
                  <a:pt x="1225" y="176"/>
                </a:lnTo>
                <a:lnTo>
                  <a:pt x="1224" y="179"/>
                </a:lnTo>
                <a:lnTo>
                  <a:pt x="1220" y="181"/>
                </a:lnTo>
                <a:lnTo>
                  <a:pt x="1215" y="183"/>
                </a:lnTo>
                <a:lnTo>
                  <a:pt x="1214" y="183"/>
                </a:lnTo>
                <a:lnTo>
                  <a:pt x="1211" y="181"/>
                </a:lnTo>
                <a:lnTo>
                  <a:pt x="1211" y="181"/>
                </a:lnTo>
                <a:close/>
                <a:moveTo>
                  <a:pt x="1220" y="194"/>
                </a:moveTo>
                <a:lnTo>
                  <a:pt x="1220" y="194"/>
                </a:lnTo>
                <a:lnTo>
                  <a:pt x="1214" y="195"/>
                </a:lnTo>
                <a:lnTo>
                  <a:pt x="1208" y="197"/>
                </a:lnTo>
                <a:lnTo>
                  <a:pt x="1197" y="195"/>
                </a:lnTo>
                <a:lnTo>
                  <a:pt x="1197" y="195"/>
                </a:lnTo>
                <a:lnTo>
                  <a:pt x="1199" y="193"/>
                </a:lnTo>
                <a:lnTo>
                  <a:pt x="1201" y="193"/>
                </a:lnTo>
                <a:lnTo>
                  <a:pt x="1201" y="193"/>
                </a:lnTo>
                <a:lnTo>
                  <a:pt x="1210" y="193"/>
                </a:lnTo>
                <a:lnTo>
                  <a:pt x="1220" y="194"/>
                </a:lnTo>
                <a:lnTo>
                  <a:pt x="1220" y="194"/>
                </a:lnTo>
                <a:close/>
                <a:moveTo>
                  <a:pt x="1259" y="108"/>
                </a:moveTo>
                <a:lnTo>
                  <a:pt x="1259" y="108"/>
                </a:lnTo>
                <a:lnTo>
                  <a:pt x="1242" y="134"/>
                </a:lnTo>
                <a:lnTo>
                  <a:pt x="1234" y="145"/>
                </a:lnTo>
                <a:lnTo>
                  <a:pt x="1230" y="149"/>
                </a:lnTo>
                <a:lnTo>
                  <a:pt x="1224" y="152"/>
                </a:lnTo>
                <a:lnTo>
                  <a:pt x="1223" y="153"/>
                </a:lnTo>
                <a:lnTo>
                  <a:pt x="1201" y="180"/>
                </a:lnTo>
                <a:lnTo>
                  <a:pt x="1201" y="180"/>
                </a:lnTo>
                <a:lnTo>
                  <a:pt x="1241" y="108"/>
                </a:lnTo>
                <a:lnTo>
                  <a:pt x="1262" y="75"/>
                </a:lnTo>
                <a:lnTo>
                  <a:pt x="1282" y="41"/>
                </a:lnTo>
                <a:lnTo>
                  <a:pt x="1282" y="41"/>
                </a:lnTo>
                <a:lnTo>
                  <a:pt x="1286" y="52"/>
                </a:lnTo>
                <a:lnTo>
                  <a:pt x="1287" y="63"/>
                </a:lnTo>
                <a:lnTo>
                  <a:pt x="1286" y="73"/>
                </a:lnTo>
                <a:lnTo>
                  <a:pt x="1282" y="82"/>
                </a:lnTo>
                <a:lnTo>
                  <a:pt x="1277" y="90"/>
                </a:lnTo>
                <a:lnTo>
                  <a:pt x="1272" y="97"/>
                </a:lnTo>
                <a:lnTo>
                  <a:pt x="1265" y="104"/>
                </a:lnTo>
                <a:lnTo>
                  <a:pt x="1259" y="108"/>
                </a:lnTo>
                <a:lnTo>
                  <a:pt x="1259" y="108"/>
                </a:lnTo>
                <a:close/>
                <a:moveTo>
                  <a:pt x="1221" y="117"/>
                </a:moveTo>
                <a:lnTo>
                  <a:pt x="1221" y="117"/>
                </a:lnTo>
                <a:lnTo>
                  <a:pt x="1223" y="113"/>
                </a:lnTo>
                <a:lnTo>
                  <a:pt x="1224" y="108"/>
                </a:lnTo>
                <a:lnTo>
                  <a:pt x="1230" y="101"/>
                </a:lnTo>
                <a:lnTo>
                  <a:pt x="1230" y="101"/>
                </a:lnTo>
                <a:lnTo>
                  <a:pt x="1228" y="110"/>
                </a:lnTo>
                <a:lnTo>
                  <a:pt x="1225" y="114"/>
                </a:lnTo>
                <a:lnTo>
                  <a:pt x="1221" y="117"/>
                </a:lnTo>
                <a:lnTo>
                  <a:pt x="1221" y="117"/>
                </a:lnTo>
                <a:close/>
                <a:moveTo>
                  <a:pt x="1282" y="21"/>
                </a:moveTo>
                <a:lnTo>
                  <a:pt x="1282" y="21"/>
                </a:lnTo>
                <a:lnTo>
                  <a:pt x="1283" y="20"/>
                </a:lnTo>
                <a:lnTo>
                  <a:pt x="1284" y="21"/>
                </a:lnTo>
                <a:lnTo>
                  <a:pt x="1284" y="25"/>
                </a:lnTo>
                <a:lnTo>
                  <a:pt x="1284" y="37"/>
                </a:lnTo>
                <a:lnTo>
                  <a:pt x="1284" y="37"/>
                </a:lnTo>
                <a:lnTo>
                  <a:pt x="1282" y="35"/>
                </a:lnTo>
                <a:lnTo>
                  <a:pt x="1280" y="35"/>
                </a:lnTo>
                <a:lnTo>
                  <a:pt x="1276" y="37"/>
                </a:lnTo>
                <a:lnTo>
                  <a:pt x="1272" y="42"/>
                </a:lnTo>
                <a:lnTo>
                  <a:pt x="1272" y="42"/>
                </a:lnTo>
                <a:lnTo>
                  <a:pt x="1262" y="56"/>
                </a:lnTo>
                <a:lnTo>
                  <a:pt x="1258" y="63"/>
                </a:lnTo>
                <a:lnTo>
                  <a:pt x="1251" y="69"/>
                </a:lnTo>
                <a:lnTo>
                  <a:pt x="1251" y="69"/>
                </a:lnTo>
                <a:lnTo>
                  <a:pt x="1265" y="44"/>
                </a:lnTo>
                <a:lnTo>
                  <a:pt x="1272" y="31"/>
                </a:lnTo>
                <a:lnTo>
                  <a:pt x="1282" y="21"/>
                </a:lnTo>
                <a:lnTo>
                  <a:pt x="1282" y="21"/>
                </a:lnTo>
                <a:close/>
                <a:moveTo>
                  <a:pt x="1251" y="48"/>
                </a:moveTo>
                <a:lnTo>
                  <a:pt x="1251" y="48"/>
                </a:lnTo>
                <a:lnTo>
                  <a:pt x="1241" y="58"/>
                </a:lnTo>
                <a:lnTo>
                  <a:pt x="1231" y="70"/>
                </a:lnTo>
                <a:lnTo>
                  <a:pt x="1213" y="94"/>
                </a:lnTo>
                <a:lnTo>
                  <a:pt x="1213" y="94"/>
                </a:lnTo>
                <a:lnTo>
                  <a:pt x="1210" y="96"/>
                </a:lnTo>
                <a:lnTo>
                  <a:pt x="1208" y="97"/>
                </a:lnTo>
                <a:lnTo>
                  <a:pt x="1208" y="97"/>
                </a:lnTo>
                <a:lnTo>
                  <a:pt x="1210" y="89"/>
                </a:lnTo>
                <a:lnTo>
                  <a:pt x="1213" y="80"/>
                </a:lnTo>
                <a:lnTo>
                  <a:pt x="1217" y="72"/>
                </a:lnTo>
                <a:lnTo>
                  <a:pt x="1223" y="65"/>
                </a:lnTo>
                <a:lnTo>
                  <a:pt x="1228" y="59"/>
                </a:lnTo>
                <a:lnTo>
                  <a:pt x="1235" y="55"/>
                </a:lnTo>
                <a:lnTo>
                  <a:pt x="1244" y="51"/>
                </a:lnTo>
                <a:lnTo>
                  <a:pt x="1251" y="48"/>
                </a:lnTo>
                <a:lnTo>
                  <a:pt x="1251" y="48"/>
                </a:lnTo>
                <a:close/>
                <a:moveTo>
                  <a:pt x="1197" y="82"/>
                </a:moveTo>
                <a:lnTo>
                  <a:pt x="1197" y="82"/>
                </a:lnTo>
                <a:lnTo>
                  <a:pt x="1200" y="79"/>
                </a:lnTo>
                <a:lnTo>
                  <a:pt x="1203" y="77"/>
                </a:lnTo>
                <a:lnTo>
                  <a:pt x="1203" y="77"/>
                </a:lnTo>
                <a:lnTo>
                  <a:pt x="1206" y="76"/>
                </a:lnTo>
                <a:lnTo>
                  <a:pt x="1207" y="76"/>
                </a:lnTo>
                <a:lnTo>
                  <a:pt x="1207" y="77"/>
                </a:lnTo>
                <a:lnTo>
                  <a:pt x="1207" y="79"/>
                </a:lnTo>
                <a:lnTo>
                  <a:pt x="1201" y="86"/>
                </a:lnTo>
                <a:lnTo>
                  <a:pt x="1201" y="86"/>
                </a:lnTo>
                <a:lnTo>
                  <a:pt x="1200" y="93"/>
                </a:lnTo>
                <a:lnTo>
                  <a:pt x="1196" y="99"/>
                </a:lnTo>
                <a:lnTo>
                  <a:pt x="1193" y="104"/>
                </a:lnTo>
                <a:lnTo>
                  <a:pt x="1190" y="111"/>
                </a:lnTo>
                <a:lnTo>
                  <a:pt x="1190" y="111"/>
                </a:lnTo>
                <a:lnTo>
                  <a:pt x="1189" y="106"/>
                </a:lnTo>
                <a:lnTo>
                  <a:pt x="1190" y="96"/>
                </a:lnTo>
                <a:lnTo>
                  <a:pt x="1192" y="87"/>
                </a:lnTo>
                <a:lnTo>
                  <a:pt x="1194" y="83"/>
                </a:lnTo>
                <a:lnTo>
                  <a:pt x="1197" y="82"/>
                </a:lnTo>
                <a:lnTo>
                  <a:pt x="1197" y="82"/>
                </a:lnTo>
                <a:close/>
                <a:moveTo>
                  <a:pt x="1187" y="131"/>
                </a:moveTo>
                <a:lnTo>
                  <a:pt x="1187" y="131"/>
                </a:lnTo>
                <a:lnTo>
                  <a:pt x="1192" y="124"/>
                </a:lnTo>
                <a:lnTo>
                  <a:pt x="1199" y="115"/>
                </a:lnTo>
                <a:lnTo>
                  <a:pt x="1214" y="101"/>
                </a:lnTo>
                <a:lnTo>
                  <a:pt x="1214" y="101"/>
                </a:lnTo>
                <a:lnTo>
                  <a:pt x="1208" y="113"/>
                </a:lnTo>
                <a:lnTo>
                  <a:pt x="1201" y="124"/>
                </a:lnTo>
                <a:lnTo>
                  <a:pt x="1194" y="138"/>
                </a:lnTo>
                <a:lnTo>
                  <a:pt x="1193" y="143"/>
                </a:lnTo>
                <a:lnTo>
                  <a:pt x="1193" y="151"/>
                </a:lnTo>
                <a:lnTo>
                  <a:pt x="1193" y="151"/>
                </a:lnTo>
                <a:lnTo>
                  <a:pt x="1197" y="149"/>
                </a:lnTo>
                <a:lnTo>
                  <a:pt x="1200" y="146"/>
                </a:lnTo>
                <a:lnTo>
                  <a:pt x="1206" y="139"/>
                </a:lnTo>
                <a:lnTo>
                  <a:pt x="1211" y="132"/>
                </a:lnTo>
                <a:lnTo>
                  <a:pt x="1217" y="127"/>
                </a:lnTo>
                <a:lnTo>
                  <a:pt x="1217" y="127"/>
                </a:lnTo>
                <a:lnTo>
                  <a:pt x="1214" y="122"/>
                </a:lnTo>
                <a:lnTo>
                  <a:pt x="1214" y="121"/>
                </a:lnTo>
                <a:lnTo>
                  <a:pt x="1215" y="121"/>
                </a:lnTo>
                <a:lnTo>
                  <a:pt x="1218" y="121"/>
                </a:lnTo>
                <a:lnTo>
                  <a:pt x="1221" y="124"/>
                </a:lnTo>
                <a:lnTo>
                  <a:pt x="1190" y="180"/>
                </a:lnTo>
                <a:lnTo>
                  <a:pt x="1190" y="180"/>
                </a:lnTo>
                <a:lnTo>
                  <a:pt x="1187" y="169"/>
                </a:lnTo>
                <a:lnTo>
                  <a:pt x="1185" y="156"/>
                </a:lnTo>
                <a:lnTo>
                  <a:pt x="1185" y="143"/>
                </a:lnTo>
                <a:lnTo>
                  <a:pt x="1187" y="131"/>
                </a:lnTo>
                <a:lnTo>
                  <a:pt x="1187" y="131"/>
                </a:lnTo>
                <a:close/>
                <a:moveTo>
                  <a:pt x="1106" y="190"/>
                </a:moveTo>
                <a:lnTo>
                  <a:pt x="1175" y="191"/>
                </a:lnTo>
                <a:lnTo>
                  <a:pt x="1175" y="191"/>
                </a:lnTo>
                <a:lnTo>
                  <a:pt x="1168" y="194"/>
                </a:lnTo>
                <a:lnTo>
                  <a:pt x="1161" y="194"/>
                </a:lnTo>
                <a:lnTo>
                  <a:pt x="1142" y="194"/>
                </a:lnTo>
                <a:lnTo>
                  <a:pt x="1124" y="193"/>
                </a:lnTo>
                <a:lnTo>
                  <a:pt x="1109" y="191"/>
                </a:lnTo>
                <a:lnTo>
                  <a:pt x="1109" y="191"/>
                </a:lnTo>
                <a:lnTo>
                  <a:pt x="1106" y="190"/>
                </a:lnTo>
                <a:lnTo>
                  <a:pt x="1106" y="190"/>
                </a:lnTo>
                <a:lnTo>
                  <a:pt x="1102" y="191"/>
                </a:lnTo>
                <a:lnTo>
                  <a:pt x="1097" y="193"/>
                </a:lnTo>
                <a:lnTo>
                  <a:pt x="1097" y="193"/>
                </a:lnTo>
                <a:lnTo>
                  <a:pt x="1075" y="191"/>
                </a:lnTo>
                <a:lnTo>
                  <a:pt x="1064" y="191"/>
                </a:lnTo>
                <a:lnTo>
                  <a:pt x="1054" y="190"/>
                </a:lnTo>
                <a:lnTo>
                  <a:pt x="1106" y="190"/>
                </a:lnTo>
                <a:close/>
                <a:moveTo>
                  <a:pt x="836" y="193"/>
                </a:moveTo>
                <a:lnTo>
                  <a:pt x="836" y="193"/>
                </a:lnTo>
                <a:lnTo>
                  <a:pt x="1072" y="202"/>
                </a:lnTo>
                <a:lnTo>
                  <a:pt x="1308" y="215"/>
                </a:lnTo>
                <a:lnTo>
                  <a:pt x="1308" y="215"/>
                </a:lnTo>
                <a:lnTo>
                  <a:pt x="1303" y="135"/>
                </a:lnTo>
                <a:lnTo>
                  <a:pt x="1296" y="54"/>
                </a:lnTo>
                <a:lnTo>
                  <a:pt x="1296" y="54"/>
                </a:lnTo>
                <a:lnTo>
                  <a:pt x="1296" y="45"/>
                </a:lnTo>
                <a:lnTo>
                  <a:pt x="1297" y="37"/>
                </a:lnTo>
                <a:lnTo>
                  <a:pt x="1297" y="37"/>
                </a:lnTo>
                <a:lnTo>
                  <a:pt x="1301" y="55"/>
                </a:lnTo>
                <a:lnTo>
                  <a:pt x="1304" y="73"/>
                </a:lnTo>
                <a:lnTo>
                  <a:pt x="1308" y="114"/>
                </a:lnTo>
                <a:lnTo>
                  <a:pt x="1310" y="153"/>
                </a:lnTo>
                <a:lnTo>
                  <a:pt x="1312" y="194"/>
                </a:lnTo>
                <a:lnTo>
                  <a:pt x="1312" y="194"/>
                </a:lnTo>
                <a:lnTo>
                  <a:pt x="1311" y="194"/>
                </a:lnTo>
                <a:lnTo>
                  <a:pt x="1310" y="194"/>
                </a:lnTo>
                <a:lnTo>
                  <a:pt x="1310" y="200"/>
                </a:lnTo>
                <a:lnTo>
                  <a:pt x="1312" y="207"/>
                </a:lnTo>
                <a:lnTo>
                  <a:pt x="1315" y="208"/>
                </a:lnTo>
                <a:lnTo>
                  <a:pt x="1318" y="210"/>
                </a:lnTo>
                <a:lnTo>
                  <a:pt x="1318" y="210"/>
                </a:lnTo>
                <a:lnTo>
                  <a:pt x="1322" y="210"/>
                </a:lnTo>
                <a:lnTo>
                  <a:pt x="1325" y="208"/>
                </a:lnTo>
                <a:lnTo>
                  <a:pt x="1326" y="205"/>
                </a:lnTo>
                <a:lnTo>
                  <a:pt x="1328" y="202"/>
                </a:lnTo>
                <a:lnTo>
                  <a:pt x="1328" y="202"/>
                </a:lnTo>
                <a:lnTo>
                  <a:pt x="1324" y="155"/>
                </a:lnTo>
                <a:lnTo>
                  <a:pt x="1319" y="107"/>
                </a:lnTo>
                <a:lnTo>
                  <a:pt x="1317" y="83"/>
                </a:lnTo>
                <a:lnTo>
                  <a:pt x="1314" y="61"/>
                </a:lnTo>
                <a:lnTo>
                  <a:pt x="1310" y="38"/>
                </a:lnTo>
                <a:lnTo>
                  <a:pt x="1304" y="18"/>
                </a:lnTo>
                <a:lnTo>
                  <a:pt x="1304" y="18"/>
                </a:lnTo>
                <a:lnTo>
                  <a:pt x="1350" y="48"/>
                </a:lnTo>
                <a:lnTo>
                  <a:pt x="1400" y="76"/>
                </a:lnTo>
                <a:lnTo>
                  <a:pt x="1450" y="103"/>
                </a:lnTo>
                <a:lnTo>
                  <a:pt x="1501" y="128"/>
                </a:lnTo>
                <a:lnTo>
                  <a:pt x="1602" y="177"/>
                </a:lnTo>
                <a:lnTo>
                  <a:pt x="1653" y="204"/>
                </a:lnTo>
                <a:lnTo>
                  <a:pt x="1702" y="232"/>
                </a:lnTo>
                <a:lnTo>
                  <a:pt x="1702" y="232"/>
                </a:lnTo>
                <a:lnTo>
                  <a:pt x="1734" y="249"/>
                </a:lnTo>
                <a:lnTo>
                  <a:pt x="1769" y="266"/>
                </a:lnTo>
                <a:lnTo>
                  <a:pt x="1806" y="283"/>
                </a:lnTo>
                <a:lnTo>
                  <a:pt x="1841" y="301"/>
                </a:lnTo>
                <a:lnTo>
                  <a:pt x="1841" y="301"/>
                </a:lnTo>
                <a:lnTo>
                  <a:pt x="1779" y="340"/>
                </a:lnTo>
                <a:lnTo>
                  <a:pt x="1717" y="381"/>
                </a:lnTo>
                <a:lnTo>
                  <a:pt x="1596" y="464"/>
                </a:lnTo>
                <a:lnTo>
                  <a:pt x="1475" y="545"/>
                </a:lnTo>
                <a:lnTo>
                  <a:pt x="1414" y="586"/>
                </a:lnTo>
                <a:lnTo>
                  <a:pt x="1350" y="624"/>
                </a:lnTo>
                <a:lnTo>
                  <a:pt x="1350" y="624"/>
                </a:lnTo>
                <a:lnTo>
                  <a:pt x="1346" y="625"/>
                </a:lnTo>
                <a:lnTo>
                  <a:pt x="1342" y="625"/>
                </a:lnTo>
                <a:lnTo>
                  <a:pt x="1339" y="623"/>
                </a:lnTo>
                <a:lnTo>
                  <a:pt x="1338" y="618"/>
                </a:lnTo>
                <a:lnTo>
                  <a:pt x="1338" y="618"/>
                </a:lnTo>
                <a:lnTo>
                  <a:pt x="1334" y="583"/>
                </a:lnTo>
                <a:lnTo>
                  <a:pt x="1326" y="550"/>
                </a:lnTo>
                <a:lnTo>
                  <a:pt x="1321" y="514"/>
                </a:lnTo>
                <a:lnTo>
                  <a:pt x="1319" y="496"/>
                </a:lnTo>
                <a:lnTo>
                  <a:pt x="1318" y="478"/>
                </a:lnTo>
                <a:lnTo>
                  <a:pt x="1318" y="478"/>
                </a:lnTo>
                <a:lnTo>
                  <a:pt x="1317" y="472"/>
                </a:lnTo>
                <a:lnTo>
                  <a:pt x="1312" y="468"/>
                </a:lnTo>
                <a:lnTo>
                  <a:pt x="1308" y="465"/>
                </a:lnTo>
                <a:lnTo>
                  <a:pt x="1300" y="464"/>
                </a:lnTo>
                <a:lnTo>
                  <a:pt x="1300" y="464"/>
                </a:lnTo>
                <a:lnTo>
                  <a:pt x="1182" y="460"/>
                </a:lnTo>
                <a:lnTo>
                  <a:pt x="1062" y="455"/>
                </a:lnTo>
                <a:lnTo>
                  <a:pt x="943" y="454"/>
                </a:lnTo>
                <a:lnTo>
                  <a:pt x="885" y="454"/>
                </a:lnTo>
                <a:lnTo>
                  <a:pt x="826" y="455"/>
                </a:lnTo>
                <a:lnTo>
                  <a:pt x="826" y="455"/>
                </a:lnTo>
                <a:lnTo>
                  <a:pt x="798" y="460"/>
                </a:lnTo>
                <a:lnTo>
                  <a:pt x="770" y="462"/>
                </a:lnTo>
                <a:lnTo>
                  <a:pt x="742" y="464"/>
                </a:lnTo>
                <a:lnTo>
                  <a:pt x="714" y="464"/>
                </a:lnTo>
                <a:lnTo>
                  <a:pt x="656" y="462"/>
                </a:lnTo>
                <a:lnTo>
                  <a:pt x="599" y="458"/>
                </a:lnTo>
                <a:lnTo>
                  <a:pt x="483" y="448"/>
                </a:lnTo>
                <a:lnTo>
                  <a:pt x="426" y="443"/>
                </a:lnTo>
                <a:lnTo>
                  <a:pt x="368" y="440"/>
                </a:lnTo>
                <a:lnTo>
                  <a:pt x="181" y="439"/>
                </a:lnTo>
                <a:lnTo>
                  <a:pt x="181" y="439"/>
                </a:lnTo>
                <a:lnTo>
                  <a:pt x="178" y="440"/>
                </a:lnTo>
                <a:lnTo>
                  <a:pt x="177" y="441"/>
                </a:lnTo>
                <a:lnTo>
                  <a:pt x="176" y="446"/>
                </a:lnTo>
                <a:lnTo>
                  <a:pt x="176" y="450"/>
                </a:lnTo>
                <a:lnTo>
                  <a:pt x="176" y="450"/>
                </a:lnTo>
                <a:lnTo>
                  <a:pt x="163" y="392"/>
                </a:lnTo>
                <a:lnTo>
                  <a:pt x="150" y="333"/>
                </a:lnTo>
                <a:lnTo>
                  <a:pt x="139" y="274"/>
                </a:lnTo>
                <a:lnTo>
                  <a:pt x="129" y="214"/>
                </a:lnTo>
                <a:lnTo>
                  <a:pt x="129" y="214"/>
                </a:lnTo>
                <a:lnTo>
                  <a:pt x="131" y="218"/>
                </a:lnTo>
                <a:lnTo>
                  <a:pt x="132" y="219"/>
                </a:lnTo>
                <a:lnTo>
                  <a:pt x="133" y="219"/>
                </a:lnTo>
                <a:lnTo>
                  <a:pt x="133" y="218"/>
                </a:lnTo>
                <a:lnTo>
                  <a:pt x="133" y="212"/>
                </a:lnTo>
                <a:lnTo>
                  <a:pt x="132" y="210"/>
                </a:lnTo>
                <a:lnTo>
                  <a:pt x="131" y="208"/>
                </a:lnTo>
                <a:lnTo>
                  <a:pt x="131" y="208"/>
                </a:lnTo>
                <a:lnTo>
                  <a:pt x="219" y="205"/>
                </a:lnTo>
                <a:lnTo>
                  <a:pt x="306" y="202"/>
                </a:lnTo>
                <a:lnTo>
                  <a:pt x="481" y="194"/>
                </a:lnTo>
                <a:lnTo>
                  <a:pt x="569" y="191"/>
                </a:lnTo>
                <a:lnTo>
                  <a:pt x="656" y="190"/>
                </a:lnTo>
                <a:lnTo>
                  <a:pt x="746" y="190"/>
                </a:lnTo>
                <a:lnTo>
                  <a:pt x="836" y="193"/>
                </a:lnTo>
                <a:lnTo>
                  <a:pt x="836" y="193"/>
                </a:lnTo>
                <a:close/>
                <a:moveTo>
                  <a:pt x="126" y="201"/>
                </a:moveTo>
                <a:lnTo>
                  <a:pt x="126" y="201"/>
                </a:lnTo>
                <a:lnTo>
                  <a:pt x="129" y="200"/>
                </a:lnTo>
                <a:lnTo>
                  <a:pt x="133" y="200"/>
                </a:lnTo>
                <a:lnTo>
                  <a:pt x="135" y="201"/>
                </a:lnTo>
                <a:lnTo>
                  <a:pt x="135" y="202"/>
                </a:lnTo>
                <a:lnTo>
                  <a:pt x="133" y="204"/>
                </a:lnTo>
                <a:lnTo>
                  <a:pt x="133" y="204"/>
                </a:lnTo>
                <a:lnTo>
                  <a:pt x="129" y="205"/>
                </a:lnTo>
                <a:lnTo>
                  <a:pt x="126" y="204"/>
                </a:lnTo>
                <a:lnTo>
                  <a:pt x="125" y="204"/>
                </a:lnTo>
                <a:lnTo>
                  <a:pt x="125" y="204"/>
                </a:lnTo>
                <a:lnTo>
                  <a:pt x="126" y="201"/>
                </a:lnTo>
                <a:lnTo>
                  <a:pt x="126" y="201"/>
                </a:lnTo>
                <a:close/>
                <a:moveTo>
                  <a:pt x="108" y="308"/>
                </a:moveTo>
                <a:lnTo>
                  <a:pt x="108" y="308"/>
                </a:lnTo>
                <a:lnTo>
                  <a:pt x="91" y="330"/>
                </a:lnTo>
                <a:lnTo>
                  <a:pt x="74" y="353"/>
                </a:lnTo>
                <a:lnTo>
                  <a:pt x="59" y="377"/>
                </a:lnTo>
                <a:lnTo>
                  <a:pt x="45" y="401"/>
                </a:lnTo>
                <a:lnTo>
                  <a:pt x="45" y="401"/>
                </a:lnTo>
                <a:lnTo>
                  <a:pt x="44" y="403"/>
                </a:lnTo>
                <a:lnTo>
                  <a:pt x="44" y="405"/>
                </a:lnTo>
                <a:lnTo>
                  <a:pt x="73" y="371"/>
                </a:lnTo>
                <a:lnTo>
                  <a:pt x="73" y="371"/>
                </a:lnTo>
                <a:lnTo>
                  <a:pt x="63" y="387"/>
                </a:lnTo>
                <a:lnTo>
                  <a:pt x="55" y="403"/>
                </a:lnTo>
                <a:lnTo>
                  <a:pt x="35" y="437"/>
                </a:lnTo>
                <a:lnTo>
                  <a:pt x="35" y="437"/>
                </a:lnTo>
                <a:lnTo>
                  <a:pt x="34" y="440"/>
                </a:lnTo>
                <a:lnTo>
                  <a:pt x="31" y="443"/>
                </a:lnTo>
                <a:lnTo>
                  <a:pt x="29" y="443"/>
                </a:lnTo>
                <a:lnTo>
                  <a:pt x="28" y="441"/>
                </a:lnTo>
                <a:lnTo>
                  <a:pt x="28" y="437"/>
                </a:lnTo>
                <a:lnTo>
                  <a:pt x="28" y="437"/>
                </a:lnTo>
                <a:lnTo>
                  <a:pt x="29" y="430"/>
                </a:lnTo>
                <a:lnTo>
                  <a:pt x="31" y="422"/>
                </a:lnTo>
                <a:lnTo>
                  <a:pt x="34" y="416"/>
                </a:lnTo>
                <a:lnTo>
                  <a:pt x="39" y="410"/>
                </a:lnTo>
                <a:lnTo>
                  <a:pt x="39" y="410"/>
                </a:lnTo>
                <a:lnTo>
                  <a:pt x="38" y="408"/>
                </a:lnTo>
                <a:lnTo>
                  <a:pt x="38" y="403"/>
                </a:lnTo>
                <a:lnTo>
                  <a:pt x="36" y="402"/>
                </a:lnTo>
                <a:lnTo>
                  <a:pt x="35" y="406"/>
                </a:lnTo>
                <a:lnTo>
                  <a:pt x="35" y="406"/>
                </a:lnTo>
                <a:lnTo>
                  <a:pt x="29" y="415"/>
                </a:lnTo>
                <a:lnTo>
                  <a:pt x="25" y="423"/>
                </a:lnTo>
                <a:lnTo>
                  <a:pt x="25" y="423"/>
                </a:lnTo>
                <a:lnTo>
                  <a:pt x="32" y="405"/>
                </a:lnTo>
                <a:lnTo>
                  <a:pt x="41" y="388"/>
                </a:lnTo>
                <a:lnTo>
                  <a:pt x="59" y="354"/>
                </a:lnTo>
                <a:lnTo>
                  <a:pt x="79" y="322"/>
                </a:lnTo>
                <a:lnTo>
                  <a:pt x="100" y="291"/>
                </a:lnTo>
                <a:lnTo>
                  <a:pt x="100" y="291"/>
                </a:lnTo>
                <a:lnTo>
                  <a:pt x="105" y="284"/>
                </a:lnTo>
                <a:lnTo>
                  <a:pt x="111" y="276"/>
                </a:lnTo>
                <a:lnTo>
                  <a:pt x="115" y="269"/>
                </a:lnTo>
                <a:lnTo>
                  <a:pt x="118" y="260"/>
                </a:lnTo>
                <a:lnTo>
                  <a:pt x="118" y="260"/>
                </a:lnTo>
                <a:lnTo>
                  <a:pt x="122" y="267"/>
                </a:lnTo>
                <a:lnTo>
                  <a:pt x="124" y="274"/>
                </a:lnTo>
                <a:lnTo>
                  <a:pt x="125" y="281"/>
                </a:lnTo>
                <a:lnTo>
                  <a:pt x="124" y="288"/>
                </a:lnTo>
                <a:lnTo>
                  <a:pt x="121" y="294"/>
                </a:lnTo>
                <a:lnTo>
                  <a:pt x="118" y="299"/>
                </a:lnTo>
                <a:lnTo>
                  <a:pt x="114" y="305"/>
                </a:lnTo>
                <a:lnTo>
                  <a:pt x="108" y="308"/>
                </a:lnTo>
                <a:lnTo>
                  <a:pt x="108" y="308"/>
                </a:lnTo>
                <a:close/>
                <a:moveTo>
                  <a:pt x="111" y="211"/>
                </a:moveTo>
                <a:lnTo>
                  <a:pt x="111" y="211"/>
                </a:lnTo>
                <a:lnTo>
                  <a:pt x="112" y="208"/>
                </a:lnTo>
                <a:lnTo>
                  <a:pt x="114" y="208"/>
                </a:lnTo>
                <a:lnTo>
                  <a:pt x="115" y="208"/>
                </a:lnTo>
                <a:lnTo>
                  <a:pt x="115" y="210"/>
                </a:lnTo>
                <a:lnTo>
                  <a:pt x="115" y="212"/>
                </a:lnTo>
                <a:lnTo>
                  <a:pt x="114" y="214"/>
                </a:lnTo>
                <a:lnTo>
                  <a:pt x="111" y="214"/>
                </a:lnTo>
                <a:lnTo>
                  <a:pt x="111" y="214"/>
                </a:lnTo>
                <a:lnTo>
                  <a:pt x="117" y="229"/>
                </a:lnTo>
                <a:lnTo>
                  <a:pt x="118" y="236"/>
                </a:lnTo>
                <a:lnTo>
                  <a:pt x="117" y="243"/>
                </a:lnTo>
                <a:lnTo>
                  <a:pt x="117" y="243"/>
                </a:lnTo>
                <a:lnTo>
                  <a:pt x="114" y="247"/>
                </a:lnTo>
                <a:lnTo>
                  <a:pt x="110" y="252"/>
                </a:lnTo>
                <a:lnTo>
                  <a:pt x="100" y="259"/>
                </a:lnTo>
                <a:lnTo>
                  <a:pt x="100" y="259"/>
                </a:lnTo>
                <a:lnTo>
                  <a:pt x="103" y="252"/>
                </a:lnTo>
                <a:lnTo>
                  <a:pt x="104" y="246"/>
                </a:lnTo>
                <a:lnTo>
                  <a:pt x="105" y="238"/>
                </a:lnTo>
                <a:lnTo>
                  <a:pt x="105" y="238"/>
                </a:lnTo>
                <a:lnTo>
                  <a:pt x="56" y="305"/>
                </a:lnTo>
                <a:lnTo>
                  <a:pt x="34" y="337"/>
                </a:lnTo>
                <a:lnTo>
                  <a:pt x="13" y="371"/>
                </a:lnTo>
                <a:lnTo>
                  <a:pt x="13" y="371"/>
                </a:lnTo>
                <a:lnTo>
                  <a:pt x="24" y="350"/>
                </a:lnTo>
                <a:lnTo>
                  <a:pt x="35" y="329"/>
                </a:lnTo>
                <a:lnTo>
                  <a:pt x="59" y="290"/>
                </a:lnTo>
                <a:lnTo>
                  <a:pt x="111" y="211"/>
                </a:lnTo>
                <a:lnTo>
                  <a:pt x="111" y="211"/>
                </a:lnTo>
                <a:close/>
              </a:path>
            </a:pathLst>
          </a:custGeom>
          <a:solidFill>
            <a:schemeClr val="accent2"/>
          </a:solidFill>
          <a:ln w="9525">
            <a:noFill/>
            <a:round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2400"/>
          </a:p>
        </p:txBody>
      </p:sp>
      <p:sp>
        <p:nvSpPr>
          <p:cNvPr id="4" name="Freeform 140"/>
          <p:cNvSpPr>
            <a:spLocks noEditPoints="1"/>
          </p:cNvSpPr>
          <p:nvPr/>
        </p:nvSpPr>
        <p:spPr bwMode="auto">
          <a:xfrm rot="19981304">
            <a:off x="7760513" y="3375479"/>
            <a:ext cx="2645410" cy="1114082"/>
          </a:xfrm>
          <a:custGeom>
            <a:avLst/>
            <a:gdLst/>
            <a:ahLst/>
            <a:cxnLst>
              <a:cxn ang="0">
                <a:pos x="1197" y="631"/>
              </a:cxn>
              <a:cxn ang="0">
                <a:pos x="1794" y="471"/>
              </a:cxn>
              <a:cxn ang="0">
                <a:pos x="828" y="176"/>
              </a:cxn>
              <a:cxn ang="0">
                <a:pos x="21" y="382"/>
              </a:cxn>
              <a:cxn ang="0">
                <a:pos x="117" y="373"/>
              </a:cxn>
              <a:cxn ang="0">
                <a:pos x="100" y="488"/>
              </a:cxn>
              <a:cxn ang="0">
                <a:pos x="87" y="613"/>
              </a:cxn>
              <a:cxn ang="0">
                <a:pos x="200" y="507"/>
              </a:cxn>
              <a:cxn ang="0">
                <a:pos x="386" y="462"/>
              </a:cxn>
              <a:cxn ang="0">
                <a:pos x="458" y="485"/>
              </a:cxn>
              <a:cxn ang="0">
                <a:pos x="277" y="472"/>
              </a:cxn>
              <a:cxn ang="0">
                <a:pos x="301" y="514"/>
              </a:cxn>
              <a:cxn ang="0">
                <a:pos x="308" y="537"/>
              </a:cxn>
              <a:cxn ang="0">
                <a:pos x="344" y="564"/>
              </a:cxn>
              <a:cxn ang="0">
                <a:pos x="420" y="529"/>
              </a:cxn>
              <a:cxn ang="0">
                <a:pos x="513" y="589"/>
              </a:cxn>
              <a:cxn ang="0">
                <a:pos x="579" y="488"/>
              </a:cxn>
              <a:cxn ang="0">
                <a:pos x="585" y="533"/>
              </a:cxn>
              <a:cxn ang="0">
                <a:pos x="658" y="507"/>
              </a:cxn>
              <a:cxn ang="0">
                <a:pos x="620" y="590"/>
              </a:cxn>
              <a:cxn ang="0">
                <a:pos x="739" y="486"/>
              </a:cxn>
              <a:cxn ang="0">
                <a:pos x="726" y="585"/>
              </a:cxn>
              <a:cxn ang="0">
                <a:pos x="1183" y="491"/>
              </a:cxn>
              <a:cxn ang="0">
                <a:pos x="1027" y="568"/>
              </a:cxn>
              <a:cxn ang="0">
                <a:pos x="867" y="534"/>
              </a:cxn>
              <a:cxn ang="0">
                <a:pos x="749" y="575"/>
              </a:cxn>
              <a:cxn ang="0">
                <a:pos x="812" y="530"/>
              </a:cxn>
              <a:cxn ang="0">
                <a:pos x="849" y="561"/>
              </a:cxn>
              <a:cxn ang="0">
                <a:pos x="881" y="607"/>
              </a:cxn>
              <a:cxn ang="0">
                <a:pos x="970" y="492"/>
              </a:cxn>
              <a:cxn ang="0">
                <a:pos x="1060" y="513"/>
              </a:cxn>
              <a:cxn ang="0">
                <a:pos x="1117" y="507"/>
              </a:cxn>
              <a:cxn ang="0">
                <a:pos x="1078" y="602"/>
              </a:cxn>
              <a:cxn ang="0">
                <a:pos x="1237" y="530"/>
              </a:cxn>
              <a:cxn ang="0">
                <a:pos x="1137" y="610"/>
              </a:cxn>
              <a:cxn ang="0">
                <a:pos x="1241" y="474"/>
              </a:cxn>
              <a:cxn ang="0">
                <a:pos x="1303" y="533"/>
              </a:cxn>
              <a:cxn ang="0">
                <a:pos x="1262" y="573"/>
              </a:cxn>
              <a:cxn ang="0">
                <a:pos x="1196" y="738"/>
              </a:cxn>
              <a:cxn ang="0">
                <a:pos x="1231" y="710"/>
              </a:cxn>
              <a:cxn ang="0">
                <a:pos x="1220" y="796"/>
              </a:cxn>
              <a:cxn ang="0">
                <a:pos x="1342" y="676"/>
              </a:cxn>
              <a:cxn ang="0">
                <a:pos x="1411" y="631"/>
              </a:cxn>
              <a:cxn ang="0">
                <a:pos x="1421" y="634"/>
              </a:cxn>
              <a:cxn ang="0">
                <a:pos x="1539" y="523"/>
              </a:cxn>
              <a:cxn ang="0">
                <a:pos x="1560" y="506"/>
              </a:cxn>
              <a:cxn ang="0">
                <a:pos x="1645" y="450"/>
              </a:cxn>
              <a:cxn ang="0">
                <a:pos x="1616" y="538"/>
              </a:cxn>
              <a:cxn ang="0">
                <a:pos x="1765" y="370"/>
              </a:cxn>
              <a:cxn ang="0">
                <a:pos x="1726" y="491"/>
              </a:cxn>
              <a:cxn ang="0">
                <a:pos x="1799" y="444"/>
              </a:cxn>
              <a:cxn ang="0">
                <a:pos x="1279" y="179"/>
              </a:cxn>
              <a:cxn ang="0">
                <a:pos x="1289" y="104"/>
              </a:cxn>
              <a:cxn ang="0">
                <a:pos x="1201" y="193"/>
              </a:cxn>
              <a:cxn ang="0">
                <a:pos x="1284" y="37"/>
              </a:cxn>
              <a:cxn ang="0">
                <a:pos x="1201" y="86"/>
              </a:cxn>
              <a:cxn ang="0">
                <a:pos x="1106" y="190"/>
              </a:cxn>
              <a:cxn ang="0">
                <a:pos x="1322" y="210"/>
              </a:cxn>
              <a:cxn ang="0">
                <a:pos x="1318" y="478"/>
              </a:cxn>
              <a:cxn ang="0">
                <a:pos x="306" y="202"/>
              </a:cxn>
              <a:cxn ang="0">
                <a:pos x="29" y="430"/>
              </a:cxn>
              <a:cxn ang="0">
                <a:pos x="111" y="214"/>
              </a:cxn>
            </a:cxnLst>
            <a:rect l="0" t="0" r="r" b="b"/>
            <a:pathLst>
              <a:path w="1858" h="840">
                <a:moveTo>
                  <a:pt x="15" y="443"/>
                </a:moveTo>
                <a:lnTo>
                  <a:pt x="15" y="443"/>
                </a:lnTo>
                <a:lnTo>
                  <a:pt x="21" y="467"/>
                </a:lnTo>
                <a:lnTo>
                  <a:pt x="27" y="491"/>
                </a:lnTo>
                <a:lnTo>
                  <a:pt x="35" y="543"/>
                </a:lnTo>
                <a:lnTo>
                  <a:pt x="35" y="543"/>
                </a:lnTo>
                <a:lnTo>
                  <a:pt x="39" y="566"/>
                </a:lnTo>
                <a:lnTo>
                  <a:pt x="45" y="590"/>
                </a:lnTo>
                <a:lnTo>
                  <a:pt x="48" y="602"/>
                </a:lnTo>
                <a:lnTo>
                  <a:pt x="53" y="613"/>
                </a:lnTo>
                <a:lnTo>
                  <a:pt x="58" y="621"/>
                </a:lnTo>
                <a:lnTo>
                  <a:pt x="65" y="628"/>
                </a:lnTo>
                <a:lnTo>
                  <a:pt x="65" y="628"/>
                </a:lnTo>
                <a:lnTo>
                  <a:pt x="94" y="624"/>
                </a:lnTo>
                <a:lnTo>
                  <a:pt x="124" y="621"/>
                </a:lnTo>
                <a:lnTo>
                  <a:pt x="155" y="618"/>
                </a:lnTo>
                <a:lnTo>
                  <a:pt x="185" y="617"/>
                </a:lnTo>
                <a:lnTo>
                  <a:pt x="312" y="614"/>
                </a:lnTo>
                <a:lnTo>
                  <a:pt x="312" y="614"/>
                </a:lnTo>
                <a:lnTo>
                  <a:pt x="415" y="613"/>
                </a:lnTo>
                <a:lnTo>
                  <a:pt x="516" y="613"/>
                </a:lnTo>
                <a:lnTo>
                  <a:pt x="618" y="614"/>
                </a:lnTo>
                <a:lnTo>
                  <a:pt x="719" y="617"/>
                </a:lnTo>
                <a:lnTo>
                  <a:pt x="923" y="623"/>
                </a:lnTo>
                <a:lnTo>
                  <a:pt x="1026" y="625"/>
                </a:lnTo>
                <a:lnTo>
                  <a:pt x="1128" y="627"/>
                </a:lnTo>
                <a:lnTo>
                  <a:pt x="1128" y="627"/>
                </a:lnTo>
                <a:lnTo>
                  <a:pt x="1158" y="625"/>
                </a:lnTo>
                <a:lnTo>
                  <a:pt x="1172" y="627"/>
                </a:lnTo>
                <a:lnTo>
                  <a:pt x="1179" y="630"/>
                </a:lnTo>
                <a:lnTo>
                  <a:pt x="1185" y="632"/>
                </a:lnTo>
                <a:lnTo>
                  <a:pt x="1185" y="632"/>
                </a:lnTo>
                <a:lnTo>
                  <a:pt x="1187" y="625"/>
                </a:lnTo>
                <a:lnTo>
                  <a:pt x="1192" y="618"/>
                </a:lnTo>
                <a:lnTo>
                  <a:pt x="1201" y="604"/>
                </a:lnTo>
                <a:lnTo>
                  <a:pt x="1214" y="592"/>
                </a:lnTo>
                <a:lnTo>
                  <a:pt x="1225" y="582"/>
                </a:lnTo>
                <a:lnTo>
                  <a:pt x="1225" y="582"/>
                </a:lnTo>
                <a:lnTo>
                  <a:pt x="1214" y="600"/>
                </a:lnTo>
                <a:lnTo>
                  <a:pt x="1203" y="618"/>
                </a:lnTo>
                <a:lnTo>
                  <a:pt x="1203" y="618"/>
                </a:lnTo>
                <a:lnTo>
                  <a:pt x="1197" y="631"/>
                </a:lnTo>
                <a:lnTo>
                  <a:pt x="1196" y="637"/>
                </a:lnTo>
                <a:lnTo>
                  <a:pt x="1197" y="638"/>
                </a:lnTo>
                <a:lnTo>
                  <a:pt x="1199" y="637"/>
                </a:lnTo>
                <a:lnTo>
                  <a:pt x="1199" y="637"/>
                </a:lnTo>
                <a:lnTo>
                  <a:pt x="1230" y="607"/>
                </a:lnTo>
                <a:lnTo>
                  <a:pt x="1259" y="578"/>
                </a:lnTo>
                <a:lnTo>
                  <a:pt x="1200" y="661"/>
                </a:lnTo>
                <a:lnTo>
                  <a:pt x="1193" y="627"/>
                </a:lnTo>
                <a:lnTo>
                  <a:pt x="1193" y="627"/>
                </a:lnTo>
                <a:lnTo>
                  <a:pt x="1192" y="631"/>
                </a:lnTo>
                <a:lnTo>
                  <a:pt x="1190" y="634"/>
                </a:lnTo>
                <a:lnTo>
                  <a:pt x="1185" y="638"/>
                </a:lnTo>
                <a:lnTo>
                  <a:pt x="1182" y="640"/>
                </a:lnTo>
                <a:lnTo>
                  <a:pt x="1179" y="642"/>
                </a:lnTo>
                <a:lnTo>
                  <a:pt x="1176" y="647"/>
                </a:lnTo>
                <a:lnTo>
                  <a:pt x="1176" y="652"/>
                </a:lnTo>
                <a:lnTo>
                  <a:pt x="1176" y="652"/>
                </a:lnTo>
                <a:lnTo>
                  <a:pt x="1176" y="677"/>
                </a:lnTo>
                <a:lnTo>
                  <a:pt x="1176" y="703"/>
                </a:lnTo>
                <a:lnTo>
                  <a:pt x="1179" y="728"/>
                </a:lnTo>
                <a:lnTo>
                  <a:pt x="1182" y="752"/>
                </a:lnTo>
                <a:lnTo>
                  <a:pt x="1189" y="797"/>
                </a:lnTo>
                <a:lnTo>
                  <a:pt x="1197" y="840"/>
                </a:lnTo>
                <a:lnTo>
                  <a:pt x="1197" y="840"/>
                </a:lnTo>
                <a:lnTo>
                  <a:pt x="1277" y="794"/>
                </a:lnTo>
                <a:lnTo>
                  <a:pt x="1359" y="748"/>
                </a:lnTo>
                <a:lnTo>
                  <a:pt x="1439" y="701"/>
                </a:lnTo>
                <a:lnTo>
                  <a:pt x="1478" y="677"/>
                </a:lnTo>
                <a:lnTo>
                  <a:pt x="1516" y="654"/>
                </a:lnTo>
                <a:lnTo>
                  <a:pt x="1516" y="654"/>
                </a:lnTo>
                <a:lnTo>
                  <a:pt x="1547" y="632"/>
                </a:lnTo>
                <a:lnTo>
                  <a:pt x="1577" y="610"/>
                </a:lnTo>
                <a:lnTo>
                  <a:pt x="1634" y="568"/>
                </a:lnTo>
                <a:lnTo>
                  <a:pt x="1665" y="547"/>
                </a:lnTo>
                <a:lnTo>
                  <a:pt x="1696" y="529"/>
                </a:lnTo>
                <a:lnTo>
                  <a:pt x="1728" y="510"/>
                </a:lnTo>
                <a:lnTo>
                  <a:pt x="1762" y="495"/>
                </a:lnTo>
                <a:lnTo>
                  <a:pt x="1762" y="495"/>
                </a:lnTo>
                <a:lnTo>
                  <a:pt x="1772" y="489"/>
                </a:lnTo>
                <a:lnTo>
                  <a:pt x="1780" y="485"/>
                </a:lnTo>
                <a:lnTo>
                  <a:pt x="1787" y="478"/>
                </a:lnTo>
                <a:lnTo>
                  <a:pt x="1794" y="471"/>
                </a:lnTo>
                <a:lnTo>
                  <a:pt x="1807" y="457"/>
                </a:lnTo>
                <a:lnTo>
                  <a:pt x="1820" y="441"/>
                </a:lnTo>
                <a:lnTo>
                  <a:pt x="1820" y="441"/>
                </a:lnTo>
                <a:lnTo>
                  <a:pt x="1827" y="403"/>
                </a:lnTo>
                <a:lnTo>
                  <a:pt x="1835" y="366"/>
                </a:lnTo>
                <a:lnTo>
                  <a:pt x="1846" y="329"/>
                </a:lnTo>
                <a:lnTo>
                  <a:pt x="1858" y="294"/>
                </a:lnTo>
                <a:lnTo>
                  <a:pt x="1296" y="2"/>
                </a:lnTo>
                <a:lnTo>
                  <a:pt x="1296" y="2"/>
                </a:lnTo>
                <a:lnTo>
                  <a:pt x="1293" y="0"/>
                </a:lnTo>
                <a:lnTo>
                  <a:pt x="1289" y="3"/>
                </a:lnTo>
                <a:lnTo>
                  <a:pt x="1287" y="6"/>
                </a:lnTo>
                <a:lnTo>
                  <a:pt x="1286" y="9"/>
                </a:lnTo>
                <a:lnTo>
                  <a:pt x="1286" y="9"/>
                </a:lnTo>
                <a:lnTo>
                  <a:pt x="1284" y="11"/>
                </a:lnTo>
                <a:lnTo>
                  <a:pt x="1284" y="11"/>
                </a:lnTo>
                <a:lnTo>
                  <a:pt x="1282" y="9"/>
                </a:lnTo>
                <a:lnTo>
                  <a:pt x="1280" y="4"/>
                </a:lnTo>
                <a:lnTo>
                  <a:pt x="1277" y="4"/>
                </a:lnTo>
                <a:lnTo>
                  <a:pt x="1276" y="4"/>
                </a:lnTo>
                <a:lnTo>
                  <a:pt x="1276" y="4"/>
                </a:lnTo>
                <a:lnTo>
                  <a:pt x="1256" y="21"/>
                </a:lnTo>
                <a:lnTo>
                  <a:pt x="1237" y="37"/>
                </a:lnTo>
                <a:lnTo>
                  <a:pt x="1217" y="51"/>
                </a:lnTo>
                <a:lnTo>
                  <a:pt x="1206" y="56"/>
                </a:lnTo>
                <a:lnTo>
                  <a:pt x="1194" y="62"/>
                </a:lnTo>
                <a:lnTo>
                  <a:pt x="1194" y="62"/>
                </a:lnTo>
                <a:lnTo>
                  <a:pt x="1189" y="65"/>
                </a:lnTo>
                <a:lnTo>
                  <a:pt x="1186" y="69"/>
                </a:lnTo>
                <a:lnTo>
                  <a:pt x="1183" y="73"/>
                </a:lnTo>
                <a:lnTo>
                  <a:pt x="1180" y="79"/>
                </a:lnTo>
                <a:lnTo>
                  <a:pt x="1178" y="91"/>
                </a:lnTo>
                <a:lnTo>
                  <a:pt x="1175" y="104"/>
                </a:lnTo>
                <a:lnTo>
                  <a:pt x="1175" y="104"/>
                </a:lnTo>
                <a:lnTo>
                  <a:pt x="1172" y="122"/>
                </a:lnTo>
                <a:lnTo>
                  <a:pt x="1171" y="142"/>
                </a:lnTo>
                <a:lnTo>
                  <a:pt x="1172" y="160"/>
                </a:lnTo>
                <a:lnTo>
                  <a:pt x="1175" y="179"/>
                </a:lnTo>
                <a:lnTo>
                  <a:pt x="1069" y="179"/>
                </a:lnTo>
                <a:lnTo>
                  <a:pt x="1069" y="179"/>
                </a:lnTo>
                <a:lnTo>
                  <a:pt x="948" y="176"/>
                </a:lnTo>
                <a:lnTo>
                  <a:pt x="828" y="176"/>
                </a:lnTo>
                <a:lnTo>
                  <a:pt x="708" y="177"/>
                </a:lnTo>
                <a:lnTo>
                  <a:pt x="589" y="180"/>
                </a:lnTo>
                <a:lnTo>
                  <a:pt x="353" y="186"/>
                </a:lnTo>
                <a:lnTo>
                  <a:pt x="233" y="188"/>
                </a:lnTo>
                <a:lnTo>
                  <a:pt x="115" y="190"/>
                </a:lnTo>
                <a:lnTo>
                  <a:pt x="115" y="190"/>
                </a:lnTo>
                <a:lnTo>
                  <a:pt x="98" y="210"/>
                </a:lnTo>
                <a:lnTo>
                  <a:pt x="84" y="231"/>
                </a:lnTo>
                <a:lnTo>
                  <a:pt x="55" y="273"/>
                </a:lnTo>
                <a:lnTo>
                  <a:pt x="28" y="318"/>
                </a:lnTo>
                <a:lnTo>
                  <a:pt x="0" y="363"/>
                </a:lnTo>
                <a:lnTo>
                  <a:pt x="0" y="363"/>
                </a:lnTo>
                <a:lnTo>
                  <a:pt x="1" y="378"/>
                </a:lnTo>
                <a:lnTo>
                  <a:pt x="4" y="395"/>
                </a:lnTo>
                <a:lnTo>
                  <a:pt x="8" y="412"/>
                </a:lnTo>
                <a:lnTo>
                  <a:pt x="8" y="420"/>
                </a:lnTo>
                <a:lnTo>
                  <a:pt x="8" y="429"/>
                </a:lnTo>
                <a:lnTo>
                  <a:pt x="8" y="429"/>
                </a:lnTo>
                <a:lnTo>
                  <a:pt x="8" y="436"/>
                </a:lnTo>
                <a:lnTo>
                  <a:pt x="8" y="441"/>
                </a:lnTo>
                <a:lnTo>
                  <a:pt x="10" y="443"/>
                </a:lnTo>
                <a:lnTo>
                  <a:pt x="11" y="444"/>
                </a:lnTo>
                <a:lnTo>
                  <a:pt x="13" y="444"/>
                </a:lnTo>
                <a:lnTo>
                  <a:pt x="15" y="443"/>
                </a:lnTo>
                <a:lnTo>
                  <a:pt x="15" y="443"/>
                </a:lnTo>
                <a:close/>
                <a:moveTo>
                  <a:pt x="32" y="364"/>
                </a:moveTo>
                <a:lnTo>
                  <a:pt x="32" y="364"/>
                </a:lnTo>
                <a:lnTo>
                  <a:pt x="48" y="337"/>
                </a:lnTo>
                <a:lnTo>
                  <a:pt x="66" y="311"/>
                </a:lnTo>
                <a:lnTo>
                  <a:pt x="84" y="287"/>
                </a:lnTo>
                <a:lnTo>
                  <a:pt x="104" y="266"/>
                </a:lnTo>
                <a:lnTo>
                  <a:pt x="104" y="266"/>
                </a:lnTo>
                <a:lnTo>
                  <a:pt x="107" y="266"/>
                </a:lnTo>
                <a:lnTo>
                  <a:pt x="107" y="266"/>
                </a:lnTo>
                <a:lnTo>
                  <a:pt x="79" y="309"/>
                </a:lnTo>
                <a:lnTo>
                  <a:pt x="49" y="356"/>
                </a:lnTo>
                <a:lnTo>
                  <a:pt x="21" y="405"/>
                </a:lnTo>
                <a:lnTo>
                  <a:pt x="21" y="405"/>
                </a:lnTo>
                <a:lnTo>
                  <a:pt x="18" y="399"/>
                </a:lnTo>
                <a:lnTo>
                  <a:pt x="18" y="394"/>
                </a:lnTo>
                <a:lnTo>
                  <a:pt x="20" y="388"/>
                </a:lnTo>
                <a:lnTo>
                  <a:pt x="21" y="382"/>
                </a:lnTo>
                <a:lnTo>
                  <a:pt x="27" y="373"/>
                </a:lnTo>
                <a:lnTo>
                  <a:pt x="32" y="364"/>
                </a:lnTo>
                <a:lnTo>
                  <a:pt x="32" y="364"/>
                </a:lnTo>
                <a:close/>
                <a:moveTo>
                  <a:pt x="135" y="378"/>
                </a:moveTo>
                <a:lnTo>
                  <a:pt x="94" y="425"/>
                </a:lnTo>
                <a:lnTo>
                  <a:pt x="94" y="425"/>
                </a:lnTo>
                <a:lnTo>
                  <a:pt x="104" y="406"/>
                </a:lnTo>
                <a:lnTo>
                  <a:pt x="114" y="389"/>
                </a:lnTo>
                <a:lnTo>
                  <a:pt x="136" y="354"/>
                </a:lnTo>
                <a:lnTo>
                  <a:pt x="136" y="354"/>
                </a:lnTo>
                <a:lnTo>
                  <a:pt x="138" y="356"/>
                </a:lnTo>
                <a:lnTo>
                  <a:pt x="139" y="358"/>
                </a:lnTo>
                <a:lnTo>
                  <a:pt x="140" y="364"/>
                </a:lnTo>
                <a:lnTo>
                  <a:pt x="139" y="371"/>
                </a:lnTo>
                <a:lnTo>
                  <a:pt x="135" y="378"/>
                </a:lnTo>
                <a:lnTo>
                  <a:pt x="135" y="378"/>
                </a:lnTo>
                <a:close/>
                <a:moveTo>
                  <a:pt x="143" y="391"/>
                </a:moveTo>
                <a:lnTo>
                  <a:pt x="143" y="391"/>
                </a:lnTo>
                <a:lnTo>
                  <a:pt x="146" y="396"/>
                </a:lnTo>
                <a:lnTo>
                  <a:pt x="148" y="403"/>
                </a:lnTo>
                <a:lnTo>
                  <a:pt x="146" y="413"/>
                </a:lnTo>
                <a:lnTo>
                  <a:pt x="145" y="417"/>
                </a:lnTo>
                <a:lnTo>
                  <a:pt x="142" y="422"/>
                </a:lnTo>
                <a:lnTo>
                  <a:pt x="96" y="478"/>
                </a:lnTo>
                <a:lnTo>
                  <a:pt x="96" y="478"/>
                </a:lnTo>
                <a:lnTo>
                  <a:pt x="118" y="434"/>
                </a:lnTo>
                <a:lnTo>
                  <a:pt x="143" y="391"/>
                </a:lnTo>
                <a:lnTo>
                  <a:pt x="143" y="391"/>
                </a:lnTo>
                <a:close/>
                <a:moveTo>
                  <a:pt x="129" y="332"/>
                </a:moveTo>
                <a:lnTo>
                  <a:pt x="129" y="332"/>
                </a:lnTo>
                <a:lnTo>
                  <a:pt x="110" y="356"/>
                </a:lnTo>
                <a:lnTo>
                  <a:pt x="90" y="381"/>
                </a:lnTo>
                <a:lnTo>
                  <a:pt x="70" y="406"/>
                </a:lnTo>
                <a:lnTo>
                  <a:pt x="63" y="420"/>
                </a:lnTo>
                <a:lnTo>
                  <a:pt x="56" y="436"/>
                </a:lnTo>
                <a:lnTo>
                  <a:pt x="56" y="436"/>
                </a:lnTo>
                <a:lnTo>
                  <a:pt x="73" y="415"/>
                </a:lnTo>
                <a:lnTo>
                  <a:pt x="90" y="394"/>
                </a:lnTo>
                <a:lnTo>
                  <a:pt x="108" y="373"/>
                </a:lnTo>
                <a:lnTo>
                  <a:pt x="125" y="354"/>
                </a:lnTo>
                <a:lnTo>
                  <a:pt x="125" y="354"/>
                </a:lnTo>
                <a:lnTo>
                  <a:pt x="117" y="373"/>
                </a:lnTo>
                <a:lnTo>
                  <a:pt x="107" y="389"/>
                </a:lnTo>
                <a:lnTo>
                  <a:pt x="84" y="423"/>
                </a:lnTo>
                <a:lnTo>
                  <a:pt x="60" y="455"/>
                </a:lnTo>
                <a:lnTo>
                  <a:pt x="38" y="491"/>
                </a:lnTo>
                <a:lnTo>
                  <a:pt x="38" y="491"/>
                </a:lnTo>
                <a:lnTo>
                  <a:pt x="38" y="478"/>
                </a:lnTo>
                <a:lnTo>
                  <a:pt x="39" y="467"/>
                </a:lnTo>
                <a:lnTo>
                  <a:pt x="44" y="448"/>
                </a:lnTo>
                <a:lnTo>
                  <a:pt x="51" y="430"/>
                </a:lnTo>
                <a:lnTo>
                  <a:pt x="59" y="413"/>
                </a:lnTo>
                <a:lnTo>
                  <a:pt x="124" y="306"/>
                </a:lnTo>
                <a:lnTo>
                  <a:pt x="124" y="306"/>
                </a:lnTo>
                <a:lnTo>
                  <a:pt x="125" y="305"/>
                </a:lnTo>
                <a:lnTo>
                  <a:pt x="126" y="306"/>
                </a:lnTo>
                <a:lnTo>
                  <a:pt x="129" y="315"/>
                </a:lnTo>
                <a:lnTo>
                  <a:pt x="131" y="325"/>
                </a:lnTo>
                <a:lnTo>
                  <a:pt x="131" y="329"/>
                </a:lnTo>
                <a:lnTo>
                  <a:pt x="129" y="332"/>
                </a:lnTo>
                <a:lnTo>
                  <a:pt x="129" y="332"/>
                </a:lnTo>
                <a:close/>
                <a:moveTo>
                  <a:pt x="65" y="479"/>
                </a:moveTo>
                <a:lnTo>
                  <a:pt x="65" y="477"/>
                </a:lnTo>
                <a:lnTo>
                  <a:pt x="65" y="472"/>
                </a:lnTo>
                <a:lnTo>
                  <a:pt x="133" y="395"/>
                </a:lnTo>
                <a:lnTo>
                  <a:pt x="133" y="395"/>
                </a:lnTo>
                <a:lnTo>
                  <a:pt x="111" y="432"/>
                </a:lnTo>
                <a:lnTo>
                  <a:pt x="88" y="468"/>
                </a:lnTo>
                <a:lnTo>
                  <a:pt x="48" y="544"/>
                </a:lnTo>
                <a:lnTo>
                  <a:pt x="48" y="544"/>
                </a:lnTo>
                <a:lnTo>
                  <a:pt x="44" y="533"/>
                </a:lnTo>
                <a:lnTo>
                  <a:pt x="42" y="524"/>
                </a:lnTo>
                <a:lnTo>
                  <a:pt x="44" y="514"/>
                </a:lnTo>
                <a:lnTo>
                  <a:pt x="45" y="506"/>
                </a:lnTo>
                <a:lnTo>
                  <a:pt x="49" y="498"/>
                </a:lnTo>
                <a:lnTo>
                  <a:pt x="53" y="491"/>
                </a:lnTo>
                <a:lnTo>
                  <a:pt x="59" y="485"/>
                </a:lnTo>
                <a:lnTo>
                  <a:pt x="65" y="479"/>
                </a:lnTo>
                <a:lnTo>
                  <a:pt x="65" y="479"/>
                </a:lnTo>
                <a:close/>
                <a:moveTo>
                  <a:pt x="49" y="562"/>
                </a:moveTo>
                <a:lnTo>
                  <a:pt x="49" y="562"/>
                </a:lnTo>
                <a:lnTo>
                  <a:pt x="65" y="537"/>
                </a:lnTo>
                <a:lnTo>
                  <a:pt x="81" y="512"/>
                </a:lnTo>
                <a:lnTo>
                  <a:pt x="100" y="488"/>
                </a:lnTo>
                <a:lnTo>
                  <a:pt x="118" y="465"/>
                </a:lnTo>
                <a:lnTo>
                  <a:pt x="55" y="581"/>
                </a:lnTo>
                <a:lnTo>
                  <a:pt x="55" y="581"/>
                </a:lnTo>
                <a:lnTo>
                  <a:pt x="53" y="576"/>
                </a:lnTo>
                <a:lnTo>
                  <a:pt x="52" y="571"/>
                </a:lnTo>
                <a:lnTo>
                  <a:pt x="49" y="566"/>
                </a:lnTo>
                <a:lnTo>
                  <a:pt x="49" y="562"/>
                </a:lnTo>
                <a:lnTo>
                  <a:pt x="49" y="562"/>
                </a:lnTo>
                <a:close/>
                <a:moveTo>
                  <a:pt x="66" y="581"/>
                </a:moveTo>
                <a:lnTo>
                  <a:pt x="66" y="581"/>
                </a:lnTo>
                <a:lnTo>
                  <a:pt x="110" y="500"/>
                </a:lnTo>
                <a:lnTo>
                  <a:pt x="131" y="464"/>
                </a:lnTo>
                <a:lnTo>
                  <a:pt x="153" y="427"/>
                </a:lnTo>
                <a:lnTo>
                  <a:pt x="153" y="427"/>
                </a:lnTo>
                <a:lnTo>
                  <a:pt x="155" y="430"/>
                </a:lnTo>
                <a:lnTo>
                  <a:pt x="155" y="434"/>
                </a:lnTo>
                <a:lnTo>
                  <a:pt x="155" y="439"/>
                </a:lnTo>
                <a:lnTo>
                  <a:pt x="155" y="439"/>
                </a:lnTo>
                <a:lnTo>
                  <a:pt x="131" y="482"/>
                </a:lnTo>
                <a:lnTo>
                  <a:pt x="110" y="526"/>
                </a:lnTo>
                <a:lnTo>
                  <a:pt x="87" y="569"/>
                </a:lnTo>
                <a:lnTo>
                  <a:pt x="65" y="610"/>
                </a:lnTo>
                <a:lnTo>
                  <a:pt x="65" y="610"/>
                </a:lnTo>
                <a:lnTo>
                  <a:pt x="63" y="607"/>
                </a:lnTo>
                <a:lnTo>
                  <a:pt x="62" y="603"/>
                </a:lnTo>
                <a:lnTo>
                  <a:pt x="62" y="595"/>
                </a:lnTo>
                <a:lnTo>
                  <a:pt x="63" y="586"/>
                </a:lnTo>
                <a:lnTo>
                  <a:pt x="66" y="581"/>
                </a:lnTo>
                <a:lnTo>
                  <a:pt x="66" y="581"/>
                </a:lnTo>
                <a:close/>
                <a:moveTo>
                  <a:pt x="84" y="602"/>
                </a:moveTo>
                <a:lnTo>
                  <a:pt x="156" y="460"/>
                </a:lnTo>
                <a:lnTo>
                  <a:pt x="156" y="460"/>
                </a:lnTo>
                <a:lnTo>
                  <a:pt x="159" y="462"/>
                </a:lnTo>
                <a:lnTo>
                  <a:pt x="160" y="464"/>
                </a:lnTo>
                <a:lnTo>
                  <a:pt x="167" y="465"/>
                </a:lnTo>
                <a:lnTo>
                  <a:pt x="173" y="465"/>
                </a:lnTo>
                <a:lnTo>
                  <a:pt x="176" y="467"/>
                </a:lnTo>
                <a:lnTo>
                  <a:pt x="178" y="469"/>
                </a:lnTo>
                <a:lnTo>
                  <a:pt x="90" y="610"/>
                </a:lnTo>
                <a:lnTo>
                  <a:pt x="90" y="610"/>
                </a:lnTo>
                <a:lnTo>
                  <a:pt x="88" y="613"/>
                </a:lnTo>
                <a:lnTo>
                  <a:pt x="87" y="613"/>
                </a:lnTo>
                <a:lnTo>
                  <a:pt x="86" y="613"/>
                </a:lnTo>
                <a:lnTo>
                  <a:pt x="84" y="610"/>
                </a:lnTo>
                <a:lnTo>
                  <a:pt x="84" y="606"/>
                </a:lnTo>
                <a:lnTo>
                  <a:pt x="84" y="602"/>
                </a:lnTo>
                <a:lnTo>
                  <a:pt x="84" y="602"/>
                </a:lnTo>
                <a:close/>
                <a:moveTo>
                  <a:pt x="104" y="610"/>
                </a:moveTo>
                <a:lnTo>
                  <a:pt x="104" y="610"/>
                </a:lnTo>
                <a:lnTo>
                  <a:pt x="124" y="575"/>
                </a:lnTo>
                <a:lnTo>
                  <a:pt x="143" y="541"/>
                </a:lnTo>
                <a:lnTo>
                  <a:pt x="164" y="510"/>
                </a:lnTo>
                <a:lnTo>
                  <a:pt x="187" y="479"/>
                </a:lnTo>
                <a:lnTo>
                  <a:pt x="187" y="479"/>
                </a:lnTo>
                <a:lnTo>
                  <a:pt x="188" y="485"/>
                </a:lnTo>
                <a:lnTo>
                  <a:pt x="187" y="491"/>
                </a:lnTo>
                <a:lnTo>
                  <a:pt x="184" y="496"/>
                </a:lnTo>
                <a:lnTo>
                  <a:pt x="180" y="500"/>
                </a:lnTo>
                <a:lnTo>
                  <a:pt x="180" y="500"/>
                </a:lnTo>
                <a:lnTo>
                  <a:pt x="177" y="503"/>
                </a:lnTo>
                <a:lnTo>
                  <a:pt x="176" y="507"/>
                </a:lnTo>
                <a:lnTo>
                  <a:pt x="174" y="516"/>
                </a:lnTo>
                <a:lnTo>
                  <a:pt x="176" y="519"/>
                </a:lnTo>
                <a:lnTo>
                  <a:pt x="126" y="607"/>
                </a:lnTo>
                <a:lnTo>
                  <a:pt x="126" y="607"/>
                </a:lnTo>
                <a:lnTo>
                  <a:pt x="115" y="607"/>
                </a:lnTo>
                <a:lnTo>
                  <a:pt x="110" y="607"/>
                </a:lnTo>
                <a:lnTo>
                  <a:pt x="104" y="610"/>
                </a:lnTo>
                <a:lnTo>
                  <a:pt x="104" y="610"/>
                </a:lnTo>
                <a:close/>
                <a:moveTo>
                  <a:pt x="140" y="606"/>
                </a:moveTo>
                <a:lnTo>
                  <a:pt x="140" y="606"/>
                </a:lnTo>
                <a:lnTo>
                  <a:pt x="155" y="572"/>
                </a:lnTo>
                <a:lnTo>
                  <a:pt x="170" y="540"/>
                </a:lnTo>
                <a:lnTo>
                  <a:pt x="187" y="506"/>
                </a:lnTo>
                <a:lnTo>
                  <a:pt x="201" y="472"/>
                </a:lnTo>
                <a:lnTo>
                  <a:pt x="201" y="472"/>
                </a:lnTo>
                <a:lnTo>
                  <a:pt x="204" y="469"/>
                </a:lnTo>
                <a:lnTo>
                  <a:pt x="207" y="468"/>
                </a:lnTo>
                <a:lnTo>
                  <a:pt x="215" y="467"/>
                </a:lnTo>
                <a:lnTo>
                  <a:pt x="226" y="468"/>
                </a:lnTo>
                <a:lnTo>
                  <a:pt x="235" y="471"/>
                </a:lnTo>
                <a:lnTo>
                  <a:pt x="235" y="471"/>
                </a:lnTo>
                <a:lnTo>
                  <a:pt x="211" y="495"/>
                </a:lnTo>
                <a:lnTo>
                  <a:pt x="200" y="507"/>
                </a:lnTo>
                <a:lnTo>
                  <a:pt x="190" y="521"/>
                </a:lnTo>
                <a:lnTo>
                  <a:pt x="180" y="534"/>
                </a:lnTo>
                <a:lnTo>
                  <a:pt x="170" y="550"/>
                </a:lnTo>
                <a:lnTo>
                  <a:pt x="162" y="565"/>
                </a:lnTo>
                <a:lnTo>
                  <a:pt x="155" y="581"/>
                </a:lnTo>
                <a:lnTo>
                  <a:pt x="155" y="581"/>
                </a:lnTo>
                <a:lnTo>
                  <a:pt x="191" y="533"/>
                </a:lnTo>
                <a:lnTo>
                  <a:pt x="209" y="509"/>
                </a:lnTo>
                <a:lnTo>
                  <a:pt x="230" y="485"/>
                </a:lnTo>
                <a:lnTo>
                  <a:pt x="223" y="513"/>
                </a:lnTo>
                <a:lnTo>
                  <a:pt x="223" y="513"/>
                </a:lnTo>
                <a:lnTo>
                  <a:pt x="222" y="512"/>
                </a:lnTo>
                <a:lnTo>
                  <a:pt x="221" y="509"/>
                </a:lnTo>
                <a:lnTo>
                  <a:pt x="219" y="510"/>
                </a:lnTo>
                <a:lnTo>
                  <a:pt x="218" y="513"/>
                </a:lnTo>
                <a:lnTo>
                  <a:pt x="218" y="513"/>
                </a:lnTo>
                <a:lnTo>
                  <a:pt x="216" y="519"/>
                </a:lnTo>
                <a:lnTo>
                  <a:pt x="216" y="521"/>
                </a:lnTo>
                <a:lnTo>
                  <a:pt x="216" y="524"/>
                </a:lnTo>
                <a:lnTo>
                  <a:pt x="216" y="524"/>
                </a:lnTo>
                <a:lnTo>
                  <a:pt x="192" y="561"/>
                </a:lnTo>
                <a:lnTo>
                  <a:pt x="180" y="582"/>
                </a:lnTo>
                <a:lnTo>
                  <a:pt x="174" y="592"/>
                </a:lnTo>
                <a:lnTo>
                  <a:pt x="170" y="602"/>
                </a:lnTo>
                <a:lnTo>
                  <a:pt x="140" y="606"/>
                </a:lnTo>
                <a:close/>
                <a:moveTo>
                  <a:pt x="319" y="457"/>
                </a:moveTo>
                <a:lnTo>
                  <a:pt x="236" y="454"/>
                </a:lnTo>
                <a:lnTo>
                  <a:pt x="236" y="454"/>
                </a:lnTo>
                <a:lnTo>
                  <a:pt x="235" y="454"/>
                </a:lnTo>
                <a:lnTo>
                  <a:pt x="233" y="451"/>
                </a:lnTo>
                <a:lnTo>
                  <a:pt x="233" y="451"/>
                </a:lnTo>
                <a:lnTo>
                  <a:pt x="280" y="450"/>
                </a:lnTo>
                <a:lnTo>
                  <a:pt x="325" y="450"/>
                </a:lnTo>
                <a:lnTo>
                  <a:pt x="370" y="453"/>
                </a:lnTo>
                <a:lnTo>
                  <a:pt x="415" y="455"/>
                </a:lnTo>
                <a:lnTo>
                  <a:pt x="504" y="462"/>
                </a:lnTo>
                <a:lnTo>
                  <a:pt x="593" y="471"/>
                </a:lnTo>
                <a:lnTo>
                  <a:pt x="593" y="471"/>
                </a:lnTo>
                <a:lnTo>
                  <a:pt x="558" y="471"/>
                </a:lnTo>
                <a:lnTo>
                  <a:pt x="523" y="471"/>
                </a:lnTo>
                <a:lnTo>
                  <a:pt x="454" y="468"/>
                </a:lnTo>
                <a:lnTo>
                  <a:pt x="386" y="462"/>
                </a:lnTo>
                <a:lnTo>
                  <a:pt x="319" y="457"/>
                </a:lnTo>
                <a:lnTo>
                  <a:pt x="319" y="457"/>
                </a:lnTo>
                <a:close/>
                <a:moveTo>
                  <a:pt x="556" y="486"/>
                </a:moveTo>
                <a:lnTo>
                  <a:pt x="556" y="486"/>
                </a:lnTo>
                <a:lnTo>
                  <a:pt x="521" y="517"/>
                </a:lnTo>
                <a:lnTo>
                  <a:pt x="504" y="534"/>
                </a:lnTo>
                <a:lnTo>
                  <a:pt x="488" y="551"/>
                </a:lnTo>
                <a:lnTo>
                  <a:pt x="488" y="551"/>
                </a:lnTo>
                <a:lnTo>
                  <a:pt x="492" y="543"/>
                </a:lnTo>
                <a:lnTo>
                  <a:pt x="496" y="536"/>
                </a:lnTo>
                <a:lnTo>
                  <a:pt x="507" y="520"/>
                </a:lnTo>
                <a:lnTo>
                  <a:pt x="518" y="505"/>
                </a:lnTo>
                <a:lnTo>
                  <a:pt x="524" y="496"/>
                </a:lnTo>
                <a:lnTo>
                  <a:pt x="530" y="488"/>
                </a:lnTo>
                <a:lnTo>
                  <a:pt x="530" y="488"/>
                </a:lnTo>
                <a:lnTo>
                  <a:pt x="531" y="486"/>
                </a:lnTo>
                <a:lnTo>
                  <a:pt x="533" y="485"/>
                </a:lnTo>
                <a:lnTo>
                  <a:pt x="541" y="485"/>
                </a:lnTo>
                <a:lnTo>
                  <a:pt x="556" y="486"/>
                </a:lnTo>
                <a:lnTo>
                  <a:pt x="556" y="486"/>
                </a:lnTo>
                <a:close/>
                <a:moveTo>
                  <a:pt x="503" y="486"/>
                </a:moveTo>
                <a:lnTo>
                  <a:pt x="503" y="486"/>
                </a:lnTo>
                <a:lnTo>
                  <a:pt x="483" y="502"/>
                </a:lnTo>
                <a:lnTo>
                  <a:pt x="465" y="519"/>
                </a:lnTo>
                <a:lnTo>
                  <a:pt x="448" y="537"/>
                </a:lnTo>
                <a:lnTo>
                  <a:pt x="433" y="558"/>
                </a:lnTo>
                <a:lnTo>
                  <a:pt x="433" y="558"/>
                </a:lnTo>
                <a:lnTo>
                  <a:pt x="443" y="540"/>
                </a:lnTo>
                <a:lnTo>
                  <a:pt x="452" y="524"/>
                </a:lnTo>
                <a:lnTo>
                  <a:pt x="464" y="509"/>
                </a:lnTo>
                <a:lnTo>
                  <a:pt x="474" y="492"/>
                </a:lnTo>
                <a:lnTo>
                  <a:pt x="474" y="492"/>
                </a:lnTo>
                <a:lnTo>
                  <a:pt x="478" y="488"/>
                </a:lnTo>
                <a:lnTo>
                  <a:pt x="479" y="485"/>
                </a:lnTo>
                <a:lnTo>
                  <a:pt x="482" y="484"/>
                </a:lnTo>
                <a:lnTo>
                  <a:pt x="482" y="484"/>
                </a:lnTo>
                <a:lnTo>
                  <a:pt x="488" y="484"/>
                </a:lnTo>
                <a:lnTo>
                  <a:pt x="493" y="485"/>
                </a:lnTo>
                <a:lnTo>
                  <a:pt x="503" y="486"/>
                </a:lnTo>
                <a:lnTo>
                  <a:pt x="503" y="486"/>
                </a:lnTo>
                <a:close/>
                <a:moveTo>
                  <a:pt x="458" y="485"/>
                </a:moveTo>
                <a:lnTo>
                  <a:pt x="458" y="485"/>
                </a:lnTo>
                <a:lnTo>
                  <a:pt x="441" y="498"/>
                </a:lnTo>
                <a:lnTo>
                  <a:pt x="426" y="512"/>
                </a:lnTo>
                <a:lnTo>
                  <a:pt x="410" y="527"/>
                </a:lnTo>
                <a:lnTo>
                  <a:pt x="396" y="543"/>
                </a:lnTo>
                <a:lnTo>
                  <a:pt x="430" y="484"/>
                </a:lnTo>
                <a:lnTo>
                  <a:pt x="430" y="484"/>
                </a:lnTo>
                <a:lnTo>
                  <a:pt x="431" y="482"/>
                </a:lnTo>
                <a:lnTo>
                  <a:pt x="434" y="481"/>
                </a:lnTo>
                <a:lnTo>
                  <a:pt x="441" y="481"/>
                </a:lnTo>
                <a:lnTo>
                  <a:pt x="450" y="482"/>
                </a:lnTo>
                <a:lnTo>
                  <a:pt x="458" y="485"/>
                </a:lnTo>
                <a:lnTo>
                  <a:pt x="458" y="485"/>
                </a:lnTo>
                <a:close/>
                <a:moveTo>
                  <a:pt x="407" y="479"/>
                </a:moveTo>
                <a:lnTo>
                  <a:pt x="407" y="479"/>
                </a:lnTo>
                <a:lnTo>
                  <a:pt x="393" y="492"/>
                </a:lnTo>
                <a:lnTo>
                  <a:pt x="381" y="506"/>
                </a:lnTo>
                <a:lnTo>
                  <a:pt x="355" y="533"/>
                </a:lnTo>
                <a:lnTo>
                  <a:pt x="355" y="533"/>
                </a:lnTo>
                <a:lnTo>
                  <a:pt x="364" y="520"/>
                </a:lnTo>
                <a:lnTo>
                  <a:pt x="374" y="506"/>
                </a:lnTo>
                <a:lnTo>
                  <a:pt x="382" y="492"/>
                </a:lnTo>
                <a:lnTo>
                  <a:pt x="391" y="479"/>
                </a:lnTo>
                <a:lnTo>
                  <a:pt x="407" y="479"/>
                </a:lnTo>
                <a:close/>
                <a:moveTo>
                  <a:pt x="332" y="469"/>
                </a:moveTo>
                <a:lnTo>
                  <a:pt x="332" y="469"/>
                </a:lnTo>
                <a:lnTo>
                  <a:pt x="315" y="486"/>
                </a:lnTo>
                <a:lnTo>
                  <a:pt x="298" y="505"/>
                </a:lnTo>
                <a:lnTo>
                  <a:pt x="282" y="523"/>
                </a:lnTo>
                <a:lnTo>
                  <a:pt x="267" y="541"/>
                </a:lnTo>
                <a:lnTo>
                  <a:pt x="302" y="471"/>
                </a:lnTo>
                <a:lnTo>
                  <a:pt x="302" y="471"/>
                </a:lnTo>
                <a:lnTo>
                  <a:pt x="313" y="471"/>
                </a:lnTo>
                <a:lnTo>
                  <a:pt x="332" y="469"/>
                </a:lnTo>
                <a:lnTo>
                  <a:pt x="332" y="469"/>
                </a:lnTo>
                <a:close/>
                <a:moveTo>
                  <a:pt x="244" y="482"/>
                </a:moveTo>
                <a:lnTo>
                  <a:pt x="244" y="482"/>
                </a:lnTo>
                <a:lnTo>
                  <a:pt x="249" y="475"/>
                </a:lnTo>
                <a:lnTo>
                  <a:pt x="253" y="472"/>
                </a:lnTo>
                <a:lnTo>
                  <a:pt x="257" y="472"/>
                </a:lnTo>
                <a:lnTo>
                  <a:pt x="261" y="472"/>
                </a:lnTo>
                <a:lnTo>
                  <a:pt x="261" y="472"/>
                </a:lnTo>
                <a:lnTo>
                  <a:pt x="277" y="472"/>
                </a:lnTo>
                <a:lnTo>
                  <a:pt x="294" y="471"/>
                </a:lnTo>
                <a:lnTo>
                  <a:pt x="294" y="471"/>
                </a:lnTo>
                <a:lnTo>
                  <a:pt x="268" y="498"/>
                </a:lnTo>
                <a:lnTo>
                  <a:pt x="244" y="526"/>
                </a:lnTo>
                <a:lnTo>
                  <a:pt x="223" y="554"/>
                </a:lnTo>
                <a:lnTo>
                  <a:pt x="202" y="585"/>
                </a:lnTo>
                <a:lnTo>
                  <a:pt x="202" y="585"/>
                </a:lnTo>
                <a:lnTo>
                  <a:pt x="198" y="589"/>
                </a:lnTo>
                <a:lnTo>
                  <a:pt x="194" y="595"/>
                </a:lnTo>
                <a:lnTo>
                  <a:pt x="187" y="599"/>
                </a:lnTo>
                <a:lnTo>
                  <a:pt x="180" y="602"/>
                </a:lnTo>
                <a:lnTo>
                  <a:pt x="244" y="482"/>
                </a:lnTo>
                <a:close/>
                <a:moveTo>
                  <a:pt x="195" y="600"/>
                </a:moveTo>
                <a:lnTo>
                  <a:pt x="274" y="502"/>
                </a:lnTo>
                <a:lnTo>
                  <a:pt x="274" y="502"/>
                </a:lnTo>
                <a:lnTo>
                  <a:pt x="275" y="510"/>
                </a:lnTo>
                <a:lnTo>
                  <a:pt x="274" y="517"/>
                </a:lnTo>
                <a:lnTo>
                  <a:pt x="273" y="520"/>
                </a:lnTo>
                <a:lnTo>
                  <a:pt x="270" y="521"/>
                </a:lnTo>
                <a:lnTo>
                  <a:pt x="270" y="521"/>
                </a:lnTo>
                <a:lnTo>
                  <a:pt x="270" y="519"/>
                </a:lnTo>
                <a:lnTo>
                  <a:pt x="270" y="519"/>
                </a:lnTo>
                <a:lnTo>
                  <a:pt x="267" y="520"/>
                </a:lnTo>
                <a:lnTo>
                  <a:pt x="266" y="523"/>
                </a:lnTo>
                <a:lnTo>
                  <a:pt x="264" y="524"/>
                </a:lnTo>
                <a:lnTo>
                  <a:pt x="266" y="526"/>
                </a:lnTo>
                <a:lnTo>
                  <a:pt x="225" y="600"/>
                </a:lnTo>
                <a:lnTo>
                  <a:pt x="225" y="600"/>
                </a:lnTo>
                <a:lnTo>
                  <a:pt x="223" y="602"/>
                </a:lnTo>
                <a:lnTo>
                  <a:pt x="219" y="603"/>
                </a:lnTo>
                <a:lnTo>
                  <a:pt x="212" y="603"/>
                </a:lnTo>
                <a:lnTo>
                  <a:pt x="195" y="600"/>
                </a:lnTo>
                <a:lnTo>
                  <a:pt x="195" y="600"/>
                </a:lnTo>
                <a:close/>
                <a:moveTo>
                  <a:pt x="237" y="599"/>
                </a:moveTo>
                <a:lnTo>
                  <a:pt x="251" y="575"/>
                </a:lnTo>
                <a:lnTo>
                  <a:pt x="251" y="575"/>
                </a:lnTo>
                <a:lnTo>
                  <a:pt x="254" y="575"/>
                </a:lnTo>
                <a:lnTo>
                  <a:pt x="257" y="572"/>
                </a:lnTo>
                <a:lnTo>
                  <a:pt x="257" y="572"/>
                </a:lnTo>
                <a:lnTo>
                  <a:pt x="270" y="552"/>
                </a:lnTo>
                <a:lnTo>
                  <a:pt x="285" y="533"/>
                </a:lnTo>
                <a:lnTo>
                  <a:pt x="301" y="514"/>
                </a:lnTo>
                <a:lnTo>
                  <a:pt x="318" y="496"/>
                </a:lnTo>
                <a:lnTo>
                  <a:pt x="318" y="496"/>
                </a:lnTo>
                <a:lnTo>
                  <a:pt x="318" y="500"/>
                </a:lnTo>
                <a:lnTo>
                  <a:pt x="318" y="500"/>
                </a:lnTo>
                <a:lnTo>
                  <a:pt x="306" y="523"/>
                </a:lnTo>
                <a:lnTo>
                  <a:pt x="295" y="545"/>
                </a:lnTo>
                <a:lnTo>
                  <a:pt x="268" y="590"/>
                </a:lnTo>
                <a:lnTo>
                  <a:pt x="268" y="590"/>
                </a:lnTo>
                <a:lnTo>
                  <a:pt x="266" y="595"/>
                </a:lnTo>
                <a:lnTo>
                  <a:pt x="261" y="597"/>
                </a:lnTo>
                <a:lnTo>
                  <a:pt x="259" y="599"/>
                </a:lnTo>
                <a:lnTo>
                  <a:pt x="254" y="599"/>
                </a:lnTo>
                <a:lnTo>
                  <a:pt x="246" y="599"/>
                </a:lnTo>
                <a:lnTo>
                  <a:pt x="237" y="599"/>
                </a:lnTo>
                <a:lnTo>
                  <a:pt x="237" y="599"/>
                </a:lnTo>
                <a:close/>
                <a:moveTo>
                  <a:pt x="305" y="599"/>
                </a:moveTo>
                <a:lnTo>
                  <a:pt x="305" y="599"/>
                </a:lnTo>
                <a:lnTo>
                  <a:pt x="289" y="599"/>
                </a:lnTo>
                <a:lnTo>
                  <a:pt x="271" y="602"/>
                </a:lnTo>
                <a:lnTo>
                  <a:pt x="298" y="562"/>
                </a:lnTo>
                <a:lnTo>
                  <a:pt x="298" y="562"/>
                </a:lnTo>
                <a:lnTo>
                  <a:pt x="296" y="561"/>
                </a:lnTo>
                <a:lnTo>
                  <a:pt x="295" y="559"/>
                </a:lnTo>
                <a:lnTo>
                  <a:pt x="295" y="559"/>
                </a:lnTo>
                <a:lnTo>
                  <a:pt x="298" y="554"/>
                </a:lnTo>
                <a:lnTo>
                  <a:pt x="301" y="548"/>
                </a:lnTo>
                <a:lnTo>
                  <a:pt x="305" y="543"/>
                </a:lnTo>
                <a:lnTo>
                  <a:pt x="308" y="537"/>
                </a:lnTo>
                <a:lnTo>
                  <a:pt x="308" y="537"/>
                </a:lnTo>
                <a:lnTo>
                  <a:pt x="318" y="521"/>
                </a:lnTo>
                <a:lnTo>
                  <a:pt x="325" y="506"/>
                </a:lnTo>
                <a:lnTo>
                  <a:pt x="340" y="472"/>
                </a:lnTo>
                <a:lnTo>
                  <a:pt x="340" y="472"/>
                </a:lnTo>
                <a:lnTo>
                  <a:pt x="346" y="474"/>
                </a:lnTo>
                <a:lnTo>
                  <a:pt x="353" y="474"/>
                </a:lnTo>
                <a:lnTo>
                  <a:pt x="360" y="475"/>
                </a:lnTo>
                <a:lnTo>
                  <a:pt x="367" y="477"/>
                </a:lnTo>
                <a:lnTo>
                  <a:pt x="367" y="477"/>
                </a:lnTo>
                <a:lnTo>
                  <a:pt x="351" y="491"/>
                </a:lnTo>
                <a:lnTo>
                  <a:pt x="337" y="506"/>
                </a:lnTo>
                <a:lnTo>
                  <a:pt x="308" y="537"/>
                </a:lnTo>
                <a:lnTo>
                  <a:pt x="308" y="537"/>
                </a:lnTo>
                <a:lnTo>
                  <a:pt x="308" y="538"/>
                </a:lnTo>
                <a:lnTo>
                  <a:pt x="309" y="541"/>
                </a:lnTo>
                <a:lnTo>
                  <a:pt x="309" y="541"/>
                </a:lnTo>
                <a:lnTo>
                  <a:pt x="303" y="551"/>
                </a:lnTo>
                <a:lnTo>
                  <a:pt x="301" y="562"/>
                </a:lnTo>
                <a:lnTo>
                  <a:pt x="301" y="562"/>
                </a:lnTo>
                <a:lnTo>
                  <a:pt x="318" y="540"/>
                </a:lnTo>
                <a:lnTo>
                  <a:pt x="337" y="517"/>
                </a:lnTo>
                <a:lnTo>
                  <a:pt x="358" y="496"/>
                </a:lnTo>
                <a:lnTo>
                  <a:pt x="370" y="486"/>
                </a:lnTo>
                <a:lnTo>
                  <a:pt x="382" y="477"/>
                </a:lnTo>
                <a:lnTo>
                  <a:pt x="382" y="477"/>
                </a:lnTo>
                <a:lnTo>
                  <a:pt x="379" y="484"/>
                </a:lnTo>
                <a:lnTo>
                  <a:pt x="377" y="489"/>
                </a:lnTo>
                <a:lnTo>
                  <a:pt x="368" y="499"/>
                </a:lnTo>
                <a:lnTo>
                  <a:pt x="361" y="509"/>
                </a:lnTo>
                <a:lnTo>
                  <a:pt x="354" y="520"/>
                </a:lnTo>
                <a:lnTo>
                  <a:pt x="355" y="523"/>
                </a:lnTo>
                <a:lnTo>
                  <a:pt x="355" y="523"/>
                </a:lnTo>
                <a:lnTo>
                  <a:pt x="343" y="540"/>
                </a:lnTo>
                <a:lnTo>
                  <a:pt x="329" y="558"/>
                </a:lnTo>
                <a:lnTo>
                  <a:pt x="316" y="579"/>
                </a:lnTo>
                <a:lnTo>
                  <a:pt x="305" y="599"/>
                </a:lnTo>
                <a:lnTo>
                  <a:pt x="305" y="599"/>
                </a:lnTo>
                <a:close/>
                <a:moveTo>
                  <a:pt x="319" y="602"/>
                </a:moveTo>
                <a:lnTo>
                  <a:pt x="319" y="602"/>
                </a:lnTo>
                <a:lnTo>
                  <a:pt x="322" y="595"/>
                </a:lnTo>
                <a:lnTo>
                  <a:pt x="325" y="588"/>
                </a:lnTo>
                <a:lnTo>
                  <a:pt x="327" y="581"/>
                </a:lnTo>
                <a:lnTo>
                  <a:pt x="334" y="576"/>
                </a:lnTo>
                <a:lnTo>
                  <a:pt x="333" y="573"/>
                </a:lnTo>
                <a:lnTo>
                  <a:pt x="333" y="573"/>
                </a:lnTo>
                <a:lnTo>
                  <a:pt x="334" y="566"/>
                </a:lnTo>
                <a:lnTo>
                  <a:pt x="336" y="564"/>
                </a:lnTo>
                <a:lnTo>
                  <a:pt x="339" y="562"/>
                </a:lnTo>
                <a:lnTo>
                  <a:pt x="339" y="562"/>
                </a:lnTo>
                <a:lnTo>
                  <a:pt x="337" y="566"/>
                </a:lnTo>
                <a:lnTo>
                  <a:pt x="337" y="568"/>
                </a:lnTo>
                <a:lnTo>
                  <a:pt x="339" y="568"/>
                </a:lnTo>
                <a:lnTo>
                  <a:pt x="343" y="565"/>
                </a:lnTo>
                <a:lnTo>
                  <a:pt x="344" y="564"/>
                </a:lnTo>
                <a:lnTo>
                  <a:pt x="344" y="564"/>
                </a:lnTo>
                <a:lnTo>
                  <a:pt x="363" y="541"/>
                </a:lnTo>
                <a:lnTo>
                  <a:pt x="381" y="520"/>
                </a:lnTo>
                <a:lnTo>
                  <a:pt x="399" y="500"/>
                </a:lnTo>
                <a:lnTo>
                  <a:pt x="419" y="482"/>
                </a:lnTo>
                <a:lnTo>
                  <a:pt x="419" y="482"/>
                </a:lnTo>
                <a:lnTo>
                  <a:pt x="420" y="482"/>
                </a:lnTo>
                <a:lnTo>
                  <a:pt x="420" y="482"/>
                </a:lnTo>
                <a:lnTo>
                  <a:pt x="419" y="488"/>
                </a:lnTo>
                <a:lnTo>
                  <a:pt x="416" y="499"/>
                </a:lnTo>
                <a:lnTo>
                  <a:pt x="416" y="499"/>
                </a:lnTo>
                <a:lnTo>
                  <a:pt x="413" y="499"/>
                </a:lnTo>
                <a:lnTo>
                  <a:pt x="412" y="500"/>
                </a:lnTo>
                <a:lnTo>
                  <a:pt x="406" y="506"/>
                </a:lnTo>
                <a:lnTo>
                  <a:pt x="402" y="513"/>
                </a:lnTo>
                <a:lnTo>
                  <a:pt x="399" y="521"/>
                </a:lnTo>
                <a:lnTo>
                  <a:pt x="400" y="524"/>
                </a:lnTo>
                <a:lnTo>
                  <a:pt x="400" y="524"/>
                </a:lnTo>
                <a:lnTo>
                  <a:pt x="386" y="541"/>
                </a:lnTo>
                <a:lnTo>
                  <a:pt x="372" y="561"/>
                </a:lnTo>
                <a:lnTo>
                  <a:pt x="360" y="582"/>
                </a:lnTo>
                <a:lnTo>
                  <a:pt x="347" y="602"/>
                </a:lnTo>
                <a:lnTo>
                  <a:pt x="319" y="602"/>
                </a:lnTo>
                <a:close/>
                <a:moveTo>
                  <a:pt x="361" y="602"/>
                </a:moveTo>
                <a:lnTo>
                  <a:pt x="361" y="602"/>
                </a:lnTo>
                <a:lnTo>
                  <a:pt x="363" y="597"/>
                </a:lnTo>
                <a:lnTo>
                  <a:pt x="365" y="593"/>
                </a:lnTo>
                <a:lnTo>
                  <a:pt x="371" y="585"/>
                </a:lnTo>
                <a:lnTo>
                  <a:pt x="378" y="578"/>
                </a:lnTo>
                <a:lnTo>
                  <a:pt x="384" y="569"/>
                </a:lnTo>
                <a:lnTo>
                  <a:pt x="379" y="571"/>
                </a:lnTo>
                <a:lnTo>
                  <a:pt x="379" y="571"/>
                </a:lnTo>
                <a:lnTo>
                  <a:pt x="381" y="565"/>
                </a:lnTo>
                <a:lnTo>
                  <a:pt x="384" y="561"/>
                </a:lnTo>
                <a:lnTo>
                  <a:pt x="389" y="552"/>
                </a:lnTo>
                <a:lnTo>
                  <a:pt x="389" y="552"/>
                </a:lnTo>
                <a:lnTo>
                  <a:pt x="389" y="557"/>
                </a:lnTo>
                <a:lnTo>
                  <a:pt x="388" y="559"/>
                </a:lnTo>
                <a:lnTo>
                  <a:pt x="385" y="564"/>
                </a:lnTo>
                <a:lnTo>
                  <a:pt x="384" y="569"/>
                </a:lnTo>
                <a:lnTo>
                  <a:pt x="384" y="569"/>
                </a:lnTo>
                <a:lnTo>
                  <a:pt x="402" y="548"/>
                </a:lnTo>
                <a:lnTo>
                  <a:pt x="420" y="529"/>
                </a:lnTo>
                <a:lnTo>
                  <a:pt x="441" y="507"/>
                </a:lnTo>
                <a:lnTo>
                  <a:pt x="452" y="499"/>
                </a:lnTo>
                <a:lnTo>
                  <a:pt x="465" y="491"/>
                </a:lnTo>
                <a:lnTo>
                  <a:pt x="465" y="491"/>
                </a:lnTo>
                <a:lnTo>
                  <a:pt x="459" y="500"/>
                </a:lnTo>
                <a:lnTo>
                  <a:pt x="455" y="509"/>
                </a:lnTo>
                <a:lnTo>
                  <a:pt x="452" y="516"/>
                </a:lnTo>
                <a:lnTo>
                  <a:pt x="447" y="523"/>
                </a:lnTo>
                <a:lnTo>
                  <a:pt x="447" y="523"/>
                </a:lnTo>
                <a:lnTo>
                  <a:pt x="445" y="519"/>
                </a:lnTo>
                <a:lnTo>
                  <a:pt x="445" y="521"/>
                </a:lnTo>
                <a:lnTo>
                  <a:pt x="445" y="521"/>
                </a:lnTo>
                <a:lnTo>
                  <a:pt x="443" y="523"/>
                </a:lnTo>
                <a:lnTo>
                  <a:pt x="443" y="524"/>
                </a:lnTo>
                <a:lnTo>
                  <a:pt x="444" y="529"/>
                </a:lnTo>
                <a:lnTo>
                  <a:pt x="444" y="529"/>
                </a:lnTo>
                <a:lnTo>
                  <a:pt x="434" y="543"/>
                </a:lnTo>
                <a:lnTo>
                  <a:pt x="423" y="557"/>
                </a:lnTo>
                <a:lnTo>
                  <a:pt x="413" y="571"/>
                </a:lnTo>
                <a:lnTo>
                  <a:pt x="403" y="586"/>
                </a:lnTo>
                <a:lnTo>
                  <a:pt x="403" y="586"/>
                </a:lnTo>
                <a:lnTo>
                  <a:pt x="403" y="590"/>
                </a:lnTo>
                <a:lnTo>
                  <a:pt x="403" y="596"/>
                </a:lnTo>
                <a:lnTo>
                  <a:pt x="403" y="597"/>
                </a:lnTo>
                <a:lnTo>
                  <a:pt x="405" y="599"/>
                </a:lnTo>
                <a:lnTo>
                  <a:pt x="406" y="597"/>
                </a:lnTo>
                <a:lnTo>
                  <a:pt x="407" y="596"/>
                </a:lnTo>
                <a:lnTo>
                  <a:pt x="407" y="596"/>
                </a:lnTo>
                <a:lnTo>
                  <a:pt x="419" y="579"/>
                </a:lnTo>
                <a:lnTo>
                  <a:pt x="430" y="565"/>
                </a:lnTo>
                <a:lnTo>
                  <a:pt x="443" y="551"/>
                </a:lnTo>
                <a:lnTo>
                  <a:pt x="455" y="537"/>
                </a:lnTo>
                <a:lnTo>
                  <a:pt x="469" y="524"/>
                </a:lnTo>
                <a:lnTo>
                  <a:pt x="485" y="513"/>
                </a:lnTo>
                <a:lnTo>
                  <a:pt x="516" y="491"/>
                </a:lnTo>
                <a:lnTo>
                  <a:pt x="444" y="603"/>
                </a:lnTo>
                <a:lnTo>
                  <a:pt x="444" y="603"/>
                </a:lnTo>
                <a:lnTo>
                  <a:pt x="402" y="602"/>
                </a:lnTo>
                <a:lnTo>
                  <a:pt x="381" y="602"/>
                </a:lnTo>
                <a:lnTo>
                  <a:pt x="361" y="602"/>
                </a:lnTo>
                <a:lnTo>
                  <a:pt x="361" y="602"/>
                </a:lnTo>
                <a:close/>
                <a:moveTo>
                  <a:pt x="513" y="589"/>
                </a:moveTo>
                <a:lnTo>
                  <a:pt x="513" y="589"/>
                </a:lnTo>
                <a:lnTo>
                  <a:pt x="520" y="578"/>
                </a:lnTo>
                <a:lnTo>
                  <a:pt x="527" y="565"/>
                </a:lnTo>
                <a:lnTo>
                  <a:pt x="533" y="552"/>
                </a:lnTo>
                <a:lnTo>
                  <a:pt x="538" y="537"/>
                </a:lnTo>
                <a:lnTo>
                  <a:pt x="538" y="537"/>
                </a:lnTo>
                <a:lnTo>
                  <a:pt x="526" y="551"/>
                </a:lnTo>
                <a:lnTo>
                  <a:pt x="514" y="566"/>
                </a:lnTo>
                <a:lnTo>
                  <a:pt x="503" y="583"/>
                </a:lnTo>
                <a:lnTo>
                  <a:pt x="495" y="602"/>
                </a:lnTo>
                <a:lnTo>
                  <a:pt x="461" y="600"/>
                </a:lnTo>
                <a:lnTo>
                  <a:pt x="461" y="600"/>
                </a:lnTo>
                <a:lnTo>
                  <a:pt x="465" y="593"/>
                </a:lnTo>
                <a:lnTo>
                  <a:pt x="469" y="588"/>
                </a:lnTo>
                <a:lnTo>
                  <a:pt x="475" y="582"/>
                </a:lnTo>
                <a:lnTo>
                  <a:pt x="479" y="575"/>
                </a:lnTo>
                <a:lnTo>
                  <a:pt x="483" y="571"/>
                </a:lnTo>
                <a:lnTo>
                  <a:pt x="479" y="571"/>
                </a:lnTo>
                <a:lnTo>
                  <a:pt x="479" y="571"/>
                </a:lnTo>
                <a:lnTo>
                  <a:pt x="479" y="566"/>
                </a:lnTo>
                <a:lnTo>
                  <a:pt x="481" y="562"/>
                </a:lnTo>
                <a:lnTo>
                  <a:pt x="483" y="558"/>
                </a:lnTo>
                <a:lnTo>
                  <a:pt x="489" y="558"/>
                </a:lnTo>
                <a:lnTo>
                  <a:pt x="483" y="571"/>
                </a:lnTo>
                <a:lnTo>
                  <a:pt x="483" y="571"/>
                </a:lnTo>
                <a:lnTo>
                  <a:pt x="500" y="551"/>
                </a:lnTo>
                <a:lnTo>
                  <a:pt x="520" y="530"/>
                </a:lnTo>
                <a:lnTo>
                  <a:pt x="541" y="510"/>
                </a:lnTo>
                <a:lnTo>
                  <a:pt x="563" y="492"/>
                </a:lnTo>
                <a:lnTo>
                  <a:pt x="552" y="514"/>
                </a:lnTo>
                <a:lnTo>
                  <a:pt x="552" y="514"/>
                </a:lnTo>
                <a:lnTo>
                  <a:pt x="547" y="519"/>
                </a:lnTo>
                <a:lnTo>
                  <a:pt x="541" y="524"/>
                </a:lnTo>
                <a:lnTo>
                  <a:pt x="540" y="527"/>
                </a:lnTo>
                <a:lnTo>
                  <a:pt x="538" y="531"/>
                </a:lnTo>
                <a:lnTo>
                  <a:pt x="540" y="534"/>
                </a:lnTo>
                <a:lnTo>
                  <a:pt x="542" y="537"/>
                </a:lnTo>
                <a:lnTo>
                  <a:pt x="542" y="537"/>
                </a:lnTo>
                <a:lnTo>
                  <a:pt x="551" y="526"/>
                </a:lnTo>
                <a:lnTo>
                  <a:pt x="562" y="513"/>
                </a:lnTo>
                <a:lnTo>
                  <a:pt x="579" y="488"/>
                </a:lnTo>
                <a:lnTo>
                  <a:pt x="579" y="488"/>
                </a:lnTo>
                <a:lnTo>
                  <a:pt x="580" y="486"/>
                </a:lnTo>
                <a:lnTo>
                  <a:pt x="583" y="485"/>
                </a:lnTo>
                <a:lnTo>
                  <a:pt x="586" y="486"/>
                </a:lnTo>
                <a:lnTo>
                  <a:pt x="589" y="489"/>
                </a:lnTo>
                <a:lnTo>
                  <a:pt x="589" y="491"/>
                </a:lnTo>
                <a:lnTo>
                  <a:pt x="589" y="493"/>
                </a:lnTo>
                <a:lnTo>
                  <a:pt x="589" y="493"/>
                </a:lnTo>
                <a:lnTo>
                  <a:pt x="569" y="519"/>
                </a:lnTo>
                <a:lnTo>
                  <a:pt x="551" y="545"/>
                </a:lnTo>
                <a:lnTo>
                  <a:pt x="534" y="572"/>
                </a:lnTo>
                <a:lnTo>
                  <a:pt x="518" y="599"/>
                </a:lnTo>
                <a:lnTo>
                  <a:pt x="518" y="599"/>
                </a:lnTo>
                <a:lnTo>
                  <a:pt x="516" y="602"/>
                </a:lnTo>
                <a:lnTo>
                  <a:pt x="514" y="602"/>
                </a:lnTo>
                <a:lnTo>
                  <a:pt x="513" y="602"/>
                </a:lnTo>
                <a:lnTo>
                  <a:pt x="511" y="600"/>
                </a:lnTo>
                <a:lnTo>
                  <a:pt x="510" y="595"/>
                </a:lnTo>
                <a:lnTo>
                  <a:pt x="511" y="592"/>
                </a:lnTo>
                <a:lnTo>
                  <a:pt x="513" y="589"/>
                </a:lnTo>
                <a:lnTo>
                  <a:pt x="513" y="589"/>
                </a:lnTo>
                <a:close/>
                <a:moveTo>
                  <a:pt x="542" y="600"/>
                </a:moveTo>
                <a:lnTo>
                  <a:pt x="542" y="600"/>
                </a:lnTo>
                <a:lnTo>
                  <a:pt x="541" y="599"/>
                </a:lnTo>
                <a:lnTo>
                  <a:pt x="541" y="597"/>
                </a:lnTo>
                <a:lnTo>
                  <a:pt x="542" y="593"/>
                </a:lnTo>
                <a:lnTo>
                  <a:pt x="544" y="592"/>
                </a:lnTo>
                <a:lnTo>
                  <a:pt x="542" y="590"/>
                </a:lnTo>
                <a:lnTo>
                  <a:pt x="540" y="590"/>
                </a:lnTo>
                <a:lnTo>
                  <a:pt x="535" y="592"/>
                </a:lnTo>
                <a:lnTo>
                  <a:pt x="535" y="592"/>
                </a:lnTo>
                <a:lnTo>
                  <a:pt x="549" y="566"/>
                </a:lnTo>
                <a:lnTo>
                  <a:pt x="565" y="540"/>
                </a:lnTo>
                <a:lnTo>
                  <a:pt x="583" y="513"/>
                </a:lnTo>
                <a:lnTo>
                  <a:pt x="600" y="489"/>
                </a:lnTo>
                <a:lnTo>
                  <a:pt x="600" y="489"/>
                </a:lnTo>
                <a:lnTo>
                  <a:pt x="601" y="488"/>
                </a:lnTo>
                <a:lnTo>
                  <a:pt x="604" y="486"/>
                </a:lnTo>
                <a:lnTo>
                  <a:pt x="611" y="486"/>
                </a:lnTo>
                <a:lnTo>
                  <a:pt x="630" y="488"/>
                </a:lnTo>
                <a:lnTo>
                  <a:pt x="630" y="488"/>
                </a:lnTo>
                <a:lnTo>
                  <a:pt x="606" y="510"/>
                </a:lnTo>
                <a:lnTo>
                  <a:pt x="585" y="533"/>
                </a:lnTo>
                <a:lnTo>
                  <a:pt x="575" y="545"/>
                </a:lnTo>
                <a:lnTo>
                  <a:pt x="565" y="558"/>
                </a:lnTo>
                <a:lnTo>
                  <a:pt x="556" y="571"/>
                </a:lnTo>
                <a:lnTo>
                  <a:pt x="548" y="585"/>
                </a:lnTo>
                <a:lnTo>
                  <a:pt x="548" y="585"/>
                </a:lnTo>
                <a:lnTo>
                  <a:pt x="590" y="537"/>
                </a:lnTo>
                <a:lnTo>
                  <a:pt x="613" y="513"/>
                </a:lnTo>
                <a:lnTo>
                  <a:pt x="637" y="491"/>
                </a:lnTo>
                <a:lnTo>
                  <a:pt x="637" y="491"/>
                </a:lnTo>
                <a:lnTo>
                  <a:pt x="637" y="495"/>
                </a:lnTo>
                <a:lnTo>
                  <a:pt x="637" y="499"/>
                </a:lnTo>
                <a:lnTo>
                  <a:pt x="632" y="506"/>
                </a:lnTo>
                <a:lnTo>
                  <a:pt x="628" y="513"/>
                </a:lnTo>
                <a:lnTo>
                  <a:pt x="624" y="519"/>
                </a:lnTo>
                <a:lnTo>
                  <a:pt x="624" y="519"/>
                </a:lnTo>
                <a:lnTo>
                  <a:pt x="622" y="520"/>
                </a:lnTo>
                <a:lnTo>
                  <a:pt x="621" y="520"/>
                </a:lnTo>
                <a:lnTo>
                  <a:pt x="620" y="521"/>
                </a:lnTo>
                <a:lnTo>
                  <a:pt x="569" y="600"/>
                </a:lnTo>
                <a:lnTo>
                  <a:pt x="569" y="600"/>
                </a:lnTo>
                <a:lnTo>
                  <a:pt x="563" y="602"/>
                </a:lnTo>
                <a:lnTo>
                  <a:pt x="555" y="602"/>
                </a:lnTo>
                <a:lnTo>
                  <a:pt x="547" y="602"/>
                </a:lnTo>
                <a:lnTo>
                  <a:pt x="542" y="600"/>
                </a:lnTo>
                <a:lnTo>
                  <a:pt x="542" y="600"/>
                </a:lnTo>
                <a:close/>
                <a:moveTo>
                  <a:pt x="592" y="597"/>
                </a:moveTo>
                <a:lnTo>
                  <a:pt x="600" y="585"/>
                </a:lnTo>
                <a:lnTo>
                  <a:pt x="600" y="585"/>
                </a:lnTo>
                <a:lnTo>
                  <a:pt x="597" y="586"/>
                </a:lnTo>
                <a:lnTo>
                  <a:pt x="593" y="589"/>
                </a:lnTo>
                <a:lnTo>
                  <a:pt x="590" y="592"/>
                </a:lnTo>
                <a:lnTo>
                  <a:pt x="587" y="592"/>
                </a:lnTo>
                <a:lnTo>
                  <a:pt x="585" y="592"/>
                </a:lnTo>
                <a:lnTo>
                  <a:pt x="646" y="491"/>
                </a:lnTo>
                <a:lnTo>
                  <a:pt x="646" y="491"/>
                </a:lnTo>
                <a:lnTo>
                  <a:pt x="648" y="488"/>
                </a:lnTo>
                <a:lnTo>
                  <a:pt x="651" y="488"/>
                </a:lnTo>
                <a:lnTo>
                  <a:pt x="658" y="486"/>
                </a:lnTo>
                <a:lnTo>
                  <a:pt x="667" y="486"/>
                </a:lnTo>
                <a:lnTo>
                  <a:pt x="676" y="489"/>
                </a:lnTo>
                <a:lnTo>
                  <a:pt x="676" y="489"/>
                </a:lnTo>
                <a:lnTo>
                  <a:pt x="658" y="507"/>
                </a:lnTo>
                <a:lnTo>
                  <a:pt x="638" y="527"/>
                </a:lnTo>
                <a:lnTo>
                  <a:pt x="621" y="550"/>
                </a:lnTo>
                <a:lnTo>
                  <a:pt x="614" y="561"/>
                </a:lnTo>
                <a:lnTo>
                  <a:pt x="607" y="573"/>
                </a:lnTo>
                <a:lnTo>
                  <a:pt x="607" y="573"/>
                </a:lnTo>
                <a:lnTo>
                  <a:pt x="607" y="569"/>
                </a:lnTo>
                <a:lnTo>
                  <a:pt x="607" y="568"/>
                </a:lnTo>
                <a:lnTo>
                  <a:pt x="606" y="568"/>
                </a:lnTo>
                <a:lnTo>
                  <a:pt x="604" y="568"/>
                </a:lnTo>
                <a:lnTo>
                  <a:pt x="601" y="572"/>
                </a:lnTo>
                <a:lnTo>
                  <a:pt x="601" y="573"/>
                </a:lnTo>
                <a:lnTo>
                  <a:pt x="601" y="575"/>
                </a:lnTo>
                <a:lnTo>
                  <a:pt x="601" y="575"/>
                </a:lnTo>
                <a:lnTo>
                  <a:pt x="599" y="576"/>
                </a:lnTo>
                <a:lnTo>
                  <a:pt x="596" y="578"/>
                </a:lnTo>
                <a:lnTo>
                  <a:pt x="596" y="579"/>
                </a:lnTo>
                <a:lnTo>
                  <a:pt x="596" y="581"/>
                </a:lnTo>
                <a:lnTo>
                  <a:pt x="600" y="585"/>
                </a:lnTo>
                <a:lnTo>
                  <a:pt x="666" y="509"/>
                </a:lnTo>
                <a:lnTo>
                  <a:pt x="666" y="509"/>
                </a:lnTo>
                <a:lnTo>
                  <a:pt x="673" y="505"/>
                </a:lnTo>
                <a:lnTo>
                  <a:pt x="676" y="503"/>
                </a:lnTo>
                <a:lnTo>
                  <a:pt x="677" y="505"/>
                </a:lnTo>
                <a:lnTo>
                  <a:pt x="677" y="506"/>
                </a:lnTo>
                <a:lnTo>
                  <a:pt x="677" y="506"/>
                </a:lnTo>
                <a:lnTo>
                  <a:pt x="676" y="510"/>
                </a:lnTo>
                <a:lnTo>
                  <a:pt x="674" y="514"/>
                </a:lnTo>
                <a:lnTo>
                  <a:pt x="669" y="521"/>
                </a:lnTo>
                <a:lnTo>
                  <a:pt x="666" y="524"/>
                </a:lnTo>
                <a:lnTo>
                  <a:pt x="666" y="524"/>
                </a:lnTo>
                <a:lnTo>
                  <a:pt x="665" y="526"/>
                </a:lnTo>
                <a:lnTo>
                  <a:pt x="663" y="527"/>
                </a:lnTo>
                <a:lnTo>
                  <a:pt x="662" y="530"/>
                </a:lnTo>
                <a:lnTo>
                  <a:pt x="662" y="530"/>
                </a:lnTo>
                <a:lnTo>
                  <a:pt x="662" y="534"/>
                </a:lnTo>
                <a:lnTo>
                  <a:pt x="662" y="534"/>
                </a:lnTo>
                <a:lnTo>
                  <a:pt x="652" y="543"/>
                </a:lnTo>
                <a:lnTo>
                  <a:pt x="644" y="554"/>
                </a:lnTo>
                <a:lnTo>
                  <a:pt x="630" y="576"/>
                </a:lnTo>
                <a:lnTo>
                  <a:pt x="630" y="576"/>
                </a:lnTo>
                <a:lnTo>
                  <a:pt x="624" y="585"/>
                </a:lnTo>
                <a:lnTo>
                  <a:pt x="620" y="590"/>
                </a:lnTo>
                <a:lnTo>
                  <a:pt x="615" y="595"/>
                </a:lnTo>
                <a:lnTo>
                  <a:pt x="610" y="599"/>
                </a:lnTo>
                <a:lnTo>
                  <a:pt x="604" y="600"/>
                </a:lnTo>
                <a:lnTo>
                  <a:pt x="599" y="600"/>
                </a:lnTo>
                <a:lnTo>
                  <a:pt x="592" y="597"/>
                </a:lnTo>
                <a:lnTo>
                  <a:pt x="592" y="597"/>
                </a:lnTo>
                <a:close/>
                <a:moveTo>
                  <a:pt x="693" y="488"/>
                </a:moveTo>
                <a:lnTo>
                  <a:pt x="725" y="488"/>
                </a:lnTo>
                <a:lnTo>
                  <a:pt x="725" y="488"/>
                </a:lnTo>
                <a:lnTo>
                  <a:pt x="704" y="507"/>
                </a:lnTo>
                <a:lnTo>
                  <a:pt x="683" y="529"/>
                </a:lnTo>
                <a:lnTo>
                  <a:pt x="672" y="538"/>
                </a:lnTo>
                <a:lnTo>
                  <a:pt x="662" y="550"/>
                </a:lnTo>
                <a:lnTo>
                  <a:pt x="653" y="561"/>
                </a:lnTo>
                <a:lnTo>
                  <a:pt x="646" y="573"/>
                </a:lnTo>
                <a:lnTo>
                  <a:pt x="646" y="573"/>
                </a:lnTo>
                <a:lnTo>
                  <a:pt x="651" y="562"/>
                </a:lnTo>
                <a:lnTo>
                  <a:pt x="656" y="551"/>
                </a:lnTo>
                <a:lnTo>
                  <a:pt x="667" y="530"/>
                </a:lnTo>
                <a:lnTo>
                  <a:pt x="681" y="510"/>
                </a:lnTo>
                <a:lnTo>
                  <a:pt x="693" y="488"/>
                </a:lnTo>
                <a:lnTo>
                  <a:pt x="693" y="488"/>
                </a:lnTo>
                <a:close/>
                <a:moveTo>
                  <a:pt x="684" y="602"/>
                </a:moveTo>
                <a:lnTo>
                  <a:pt x="710" y="568"/>
                </a:lnTo>
                <a:lnTo>
                  <a:pt x="710" y="568"/>
                </a:lnTo>
                <a:lnTo>
                  <a:pt x="708" y="566"/>
                </a:lnTo>
                <a:lnTo>
                  <a:pt x="708" y="565"/>
                </a:lnTo>
                <a:lnTo>
                  <a:pt x="711" y="558"/>
                </a:lnTo>
                <a:lnTo>
                  <a:pt x="715" y="551"/>
                </a:lnTo>
                <a:lnTo>
                  <a:pt x="715" y="548"/>
                </a:lnTo>
                <a:lnTo>
                  <a:pt x="714" y="547"/>
                </a:lnTo>
                <a:lnTo>
                  <a:pt x="714" y="541"/>
                </a:lnTo>
                <a:lnTo>
                  <a:pt x="714" y="541"/>
                </a:lnTo>
                <a:lnTo>
                  <a:pt x="703" y="554"/>
                </a:lnTo>
                <a:lnTo>
                  <a:pt x="691" y="569"/>
                </a:lnTo>
                <a:lnTo>
                  <a:pt x="683" y="586"/>
                </a:lnTo>
                <a:lnTo>
                  <a:pt x="674" y="602"/>
                </a:lnTo>
                <a:lnTo>
                  <a:pt x="627" y="602"/>
                </a:lnTo>
                <a:lnTo>
                  <a:pt x="627" y="602"/>
                </a:lnTo>
                <a:lnTo>
                  <a:pt x="681" y="543"/>
                </a:lnTo>
                <a:lnTo>
                  <a:pt x="710" y="514"/>
                </a:lnTo>
                <a:lnTo>
                  <a:pt x="739" y="486"/>
                </a:lnTo>
                <a:lnTo>
                  <a:pt x="739" y="486"/>
                </a:lnTo>
                <a:lnTo>
                  <a:pt x="736" y="496"/>
                </a:lnTo>
                <a:lnTo>
                  <a:pt x="732" y="507"/>
                </a:lnTo>
                <a:lnTo>
                  <a:pt x="728" y="514"/>
                </a:lnTo>
                <a:lnTo>
                  <a:pt x="726" y="514"/>
                </a:lnTo>
                <a:lnTo>
                  <a:pt x="726" y="513"/>
                </a:lnTo>
                <a:lnTo>
                  <a:pt x="726" y="513"/>
                </a:lnTo>
                <a:lnTo>
                  <a:pt x="718" y="523"/>
                </a:lnTo>
                <a:lnTo>
                  <a:pt x="715" y="529"/>
                </a:lnTo>
                <a:lnTo>
                  <a:pt x="715" y="531"/>
                </a:lnTo>
                <a:lnTo>
                  <a:pt x="717" y="533"/>
                </a:lnTo>
                <a:lnTo>
                  <a:pt x="717" y="533"/>
                </a:lnTo>
                <a:lnTo>
                  <a:pt x="726" y="524"/>
                </a:lnTo>
                <a:lnTo>
                  <a:pt x="735" y="513"/>
                </a:lnTo>
                <a:lnTo>
                  <a:pt x="742" y="502"/>
                </a:lnTo>
                <a:lnTo>
                  <a:pt x="748" y="488"/>
                </a:lnTo>
                <a:lnTo>
                  <a:pt x="748" y="488"/>
                </a:lnTo>
                <a:lnTo>
                  <a:pt x="760" y="491"/>
                </a:lnTo>
                <a:lnTo>
                  <a:pt x="767" y="491"/>
                </a:lnTo>
                <a:lnTo>
                  <a:pt x="774" y="491"/>
                </a:lnTo>
                <a:lnTo>
                  <a:pt x="774" y="491"/>
                </a:lnTo>
                <a:lnTo>
                  <a:pt x="757" y="506"/>
                </a:lnTo>
                <a:lnTo>
                  <a:pt x="739" y="524"/>
                </a:lnTo>
                <a:lnTo>
                  <a:pt x="731" y="534"/>
                </a:lnTo>
                <a:lnTo>
                  <a:pt x="722" y="545"/>
                </a:lnTo>
                <a:lnTo>
                  <a:pt x="715" y="557"/>
                </a:lnTo>
                <a:lnTo>
                  <a:pt x="710" y="568"/>
                </a:lnTo>
                <a:lnTo>
                  <a:pt x="710" y="568"/>
                </a:lnTo>
                <a:lnTo>
                  <a:pt x="726" y="550"/>
                </a:lnTo>
                <a:lnTo>
                  <a:pt x="745" y="531"/>
                </a:lnTo>
                <a:lnTo>
                  <a:pt x="764" y="514"/>
                </a:lnTo>
                <a:lnTo>
                  <a:pt x="784" y="499"/>
                </a:lnTo>
                <a:lnTo>
                  <a:pt x="784" y="499"/>
                </a:lnTo>
                <a:lnTo>
                  <a:pt x="780" y="507"/>
                </a:lnTo>
                <a:lnTo>
                  <a:pt x="773" y="516"/>
                </a:lnTo>
                <a:lnTo>
                  <a:pt x="767" y="524"/>
                </a:lnTo>
                <a:lnTo>
                  <a:pt x="760" y="534"/>
                </a:lnTo>
                <a:lnTo>
                  <a:pt x="763" y="538"/>
                </a:lnTo>
                <a:lnTo>
                  <a:pt x="763" y="538"/>
                </a:lnTo>
                <a:lnTo>
                  <a:pt x="750" y="552"/>
                </a:lnTo>
                <a:lnTo>
                  <a:pt x="738" y="568"/>
                </a:lnTo>
                <a:lnTo>
                  <a:pt x="726" y="585"/>
                </a:lnTo>
                <a:lnTo>
                  <a:pt x="715" y="602"/>
                </a:lnTo>
                <a:lnTo>
                  <a:pt x="684" y="602"/>
                </a:lnTo>
                <a:close/>
                <a:moveTo>
                  <a:pt x="1161" y="512"/>
                </a:moveTo>
                <a:lnTo>
                  <a:pt x="1161" y="512"/>
                </a:lnTo>
                <a:lnTo>
                  <a:pt x="1155" y="520"/>
                </a:lnTo>
                <a:lnTo>
                  <a:pt x="1152" y="523"/>
                </a:lnTo>
                <a:lnTo>
                  <a:pt x="1149" y="524"/>
                </a:lnTo>
                <a:lnTo>
                  <a:pt x="1149" y="524"/>
                </a:lnTo>
                <a:lnTo>
                  <a:pt x="1147" y="523"/>
                </a:lnTo>
                <a:lnTo>
                  <a:pt x="1147" y="523"/>
                </a:lnTo>
                <a:lnTo>
                  <a:pt x="1152" y="516"/>
                </a:lnTo>
                <a:lnTo>
                  <a:pt x="1156" y="513"/>
                </a:lnTo>
                <a:lnTo>
                  <a:pt x="1161" y="512"/>
                </a:lnTo>
                <a:lnTo>
                  <a:pt x="1161" y="512"/>
                </a:lnTo>
                <a:close/>
                <a:moveTo>
                  <a:pt x="1083" y="566"/>
                </a:moveTo>
                <a:lnTo>
                  <a:pt x="1083" y="566"/>
                </a:lnTo>
                <a:lnTo>
                  <a:pt x="1079" y="571"/>
                </a:lnTo>
                <a:lnTo>
                  <a:pt x="1078" y="573"/>
                </a:lnTo>
                <a:lnTo>
                  <a:pt x="1076" y="576"/>
                </a:lnTo>
                <a:lnTo>
                  <a:pt x="1076" y="576"/>
                </a:lnTo>
                <a:lnTo>
                  <a:pt x="1075" y="581"/>
                </a:lnTo>
                <a:lnTo>
                  <a:pt x="1072" y="583"/>
                </a:lnTo>
                <a:lnTo>
                  <a:pt x="1065" y="590"/>
                </a:lnTo>
                <a:lnTo>
                  <a:pt x="1065" y="590"/>
                </a:lnTo>
                <a:lnTo>
                  <a:pt x="1067" y="586"/>
                </a:lnTo>
                <a:lnTo>
                  <a:pt x="1069" y="582"/>
                </a:lnTo>
                <a:lnTo>
                  <a:pt x="1076" y="576"/>
                </a:lnTo>
                <a:lnTo>
                  <a:pt x="1076" y="576"/>
                </a:lnTo>
                <a:lnTo>
                  <a:pt x="1082" y="564"/>
                </a:lnTo>
                <a:lnTo>
                  <a:pt x="1089" y="552"/>
                </a:lnTo>
                <a:lnTo>
                  <a:pt x="1104" y="531"/>
                </a:lnTo>
                <a:lnTo>
                  <a:pt x="1140" y="491"/>
                </a:lnTo>
                <a:lnTo>
                  <a:pt x="1140" y="491"/>
                </a:lnTo>
                <a:lnTo>
                  <a:pt x="1141" y="491"/>
                </a:lnTo>
                <a:lnTo>
                  <a:pt x="1144" y="489"/>
                </a:lnTo>
                <a:lnTo>
                  <a:pt x="1151" y="489"/>
                </a:lnTo>
                <a:lnTo>
                  <a:pt x="1159" y="491"/>
                </a:lnTo>
                <a:lnTo>
                  <a:pt x="1171" y="489"/>
                </a:lnTo>
                <a:lnTo>
                  <a:pt x="1083" y="566"/>
                </a:lnTo>
                <a:close/>
                <a:moveTo>
                  <a:pt x="1182" y="492"/>
                </a:moveTo>
                <a:lnTo>
                  <a:pt x="1182" y="492"/>
                </a:lnTo>
                <a:lnTo>
                  <a:pt x="1183" y="491"/>
                </a:lnTo>
                <a:lnTo>
                  <a:pt x="1186" y="489"/>
                </a:lnTo>
                <a:lnTo>
                  <a:pt x="1193" y="489"/>
                </a:lnTo>
                <a:lnTo>
                  <a:pt x="1200" y="491"/>
                </a:lnTo>
                <a:lnTo>
                  <a:pt x="1207" y="491"/>
                </a:lnTo>
                <a:lnTo>
                  <a:pt x="1133" y="555"/>
                </a:lnTo>
                <a:lnTo>
                  <a:pt x="1182" y="492"/>
                </a:lnTo>
                <a:close/>
                <a:moveTo>
                  <a:pt x="769" y="471"/>
                </a:moveTo>
                <a:lnTo>
                  <a:pt x="769" y="471"/>
                </a:lnTo>
                <a:lnTo>
                  <a:pt x="788" y="467"/>
                </a:lnTo>
                <a:lnTo>
                  <a:pt x="814" y="465"/>
                </a:lnTo>
                <a:lnTo>
                  <a:pt x="864" y="464"/>
                </a:lnTo>
                <a:lnTo>
                  <a:pt x="864" y="464"/>
                </a:lnTo>
                <a:lnTo>
                  <a:pt x="953" y="464"/>
                </a:lnTo>
                <a:lnTo>
                  <a:pt x="1041" y="465"/>
                </a:lnTo>
                <a:lnTo>
                  <a:pt x="1133" y="468"/>
                </a:lnTo>
                <a:lnTo>
                  <a:pt x="1225" y="469"/>
                </a:lnTo>
                <a:lnTo>
                  <a:pt x="1225" y="469"/>
                </a:lnTo>
                <a:lnTo>
                  <a:pt x="1228" y="471"/>
                </a:lnTo>
                <a:lnTo>
                  <a:pt x="1230" y="472"/>
                </a:lnTo>
                <a:lnTo>
                  <a:pt x="1231" y="474"/>
                </a:lnTo>
                <a:lnTo>
                  <a:pt x="1231" y="475"/>
                </a:lnTo>
                <a:lnTo>
                  <a:pt x="1227" y="475"/>
                </a:lnTo>
                <a:lnTo>
                  <a:pt x="1227" y="475"/>
                </a:lnTo>
                <a:lnTo>
                  <a:pt x="1111" y="475"/>
                </a:lnTo>
                <a:lnTo>
                  <a:pt x="998" y="475"/>
                </a:lnTo>
                <a:lnTo>
                  <a:pt x="882" y="474"/>
                </a:lnTo>
                <a:lnTo>
                  <a:pt x="826" y="472"/>
                </a:lnTo>
                <a:lnTo>
                  <a:pt x="769" y="471"/>
                </a:lnTo>
                <a:lnTo>
                  <a:pt x="769" y="471"/>
                </a:lnTo>
                <a:close/>
                <a:moveTo>
                  <a:pt x="1057" y="500"/>
                </a:moveTo>
                <a:lnTo>
                  <a:pt x="1057" y="500"/>
                </a:lnTo>
                <a:lnTo>
                  <a:pt x="1045" y="509"/>
                </a:lnTo>
                <a:lnTo>
                  <a:pt x="1034" y="517"/>
                </a:lnTo>
                <a:lnTo>
                  <a:pt x="1013" y="536"/>
                </a:lnTo>
                <a:lnTo>
                  <a:pt x="1013" y="536"/>
                </a:lnTo>
                <a:lnTo>
                  <a:pt x="1019" y="524"/>
                </a:lnTo>
                <a:lnTo>
                  <a:pt x="1024" y="512"/>
                </a:lnTo>
                <a:lnTo>
                  <a:pt x="1031" y="500"/>
                </a:lnTo>
                <a:lnTo>
                  <a:pt x="1037" y="489"/>
                </a:lnTo>
                <a:lnTo>
                  <a:pt x="1114" y="491"/>
                </a:lnTo>
                <a:lnTo>
                  <a:pt x="1027" y="568"/>
                </a:lnTo>
                <a:lnTo>
                  <a:pt x="1027" y="568"/>
                </a:lnTo>
                <a:lnTo>
                  <a:pt x="1041" y="551"/>
                </a:lnTo>
                <a:lnTo>
                  <a:pt x="1054" y="534"/>
                </a:lnTo>
                <a:lnTo>
                  <a:pt x="1065" y="516"/>
                </a:lnTo>
                <a:lnTo>
                  <a:pt x="1075" y="498"/>
                </a:lnTo>
                <a:lnTo>
                  <a:pt x="1075" y="498"/>
                </a:lnTo>
                <a:lnTo>
                  <a:pt x="1075" y="495"/>
                </a:lnTo>
                <a:lnTo>
                  <a:pt x="1075" y="493"/>
                </a:lnTo>
                <a:lnTo>
                  <a:pt x="1069" y="495"/>
                </a:lnTo>
                <a:lnTo>
                  <a:pt x="1062" y="498"/>
                </a:lnTo>
                <a:lnTo>
                  <a:pt x="1057" y="500"/>
                </a:lnTo>
                <a:lnTo>
                  <a:pt x="1057" y="500"/>
                </a:lnTo>
                <a:close/>
                <a:moveTo>
                  <a:pt x="988" y="491"/>
                </a:moveTo>
                <a:lnTo>
                  <a:pt x="1019" y="489"/>
                </a:lnTo>
                <a:lnTo>
                  <a:pt x="961" y="544"/>
                </a:lnTo>
                <a:lnTo>
                  <a:pt x="961" y="544"/>
                </a:lnTo>
                <a:lnTo>
                  <a:pt x="974" y="520"/>
                </a:lnTo>
                <a:lnTo>
                  <a:pt x="981" y="509"/>
                </a:lnTo>
                <a:lnTo>
                  <a:pt x="986" y="498"/>
                </a:lnTo>
                <a:lnTo>
                  <a:pt x="986" y="498"/>
                </a:lnTo>
                <a:lnTo>
                  <a:pt x="988" y="491"/>
                </a:lnTo>
                <a:lnTo>
                  <a:pt x="988" y="491"/>
                </a:lnTo>
                <a:close/>
                <a:moveTo>
                  <a:pt x="948" y="491"/>
                </a:moveTo>
                <a:lnTo>
                  <a:pt x="948" y="491"/>
                </a:lnTo>
                <a:lnTo>
                  <a:pt x="936" y="503"/>
                </a:lnTo>
                <a:lnTo>
                  <a:pt x="925" y="517"/>
                </a:lnTo>
                <a:lnTo>
                  <a:pt x="911" y="530"/>
                </a:lnTo>
                <a:lnTo>
                  <a:pt x="904" y="536"/>
                </a:lnTo>
                <a:lnTo>
                  <a:pt x="896" y="541"/>
                </a:lnTo>
                <a:lnTo>
                  <a:pt x="896" y="541"/>
                </a:lnTo>
                <a:lnTo>
                  <a:pt x="913" y="520"/>
                </a:lnTo>
                <a:lnTo>
                  <a:pt x="920" y="509"/>
                </a:lnTo>
                <a:lnTo>
                  <a:pt x="927" y="496"/>
                </a:lnTo>
                <a:lnTo>
                  <a:pt x="927" y="496"/>
                </a:lnTo>
                <a:lnTo>
                  <a:pt x="927" y="493"/>
                </a:lnTo>
                <a:lnTo>
                  <a:pt x="929" y="491"/>
                </a:lnTo>
                <a:lnTo>
                  <a:pt x="929" y="491"/>
                </a:lnTo>
                <a:lnTo>
                  <a:pt x="933" y="489"/>
                </a:lnTo>
                <a:lnTo>
                  <a:pt x="939" y="489"/>
                </a:lnTo>
                <a:lnTo>
                  <a:pt x="948" y="491"/>
                </a:lnTo>
                <a:lnTo>
                  <a:pt x="948" y="491"/>
                </a:lnTo>
                <a:close/>
                <a:moveTo>
                  <a:pt x="912" y="489"/>
                </a:moveTo>
                <a:lnTo>
                  <a:pt x="867" y="534"/>
                </a:lnTo>
                <a:lnTo>
                  <a:pt x="867" y="534"/>
                </a:lnTo>
                <a:lnTo>
                  <a:pt x="873" y="523"/>
                </a:lnTo>
                <a:lnTo>
                  <a:pt x="880" y="512"/>
                </a:lnTo>
                <a:lnTo>
                  <a:pt x="895" y="489"/>
                </a:lnTo>
                <a:lnTo>
                  <a:pt x="895" y="489"/>
                </a:lnTo>
                <a:lnTo>
                  <a:pt x="898" y="489"/>
                </a:lnTo>
                <a:lnTo>
                  <a:pt x="902" y="489"/>
                </a:lnTo>
                <a:lnTo>
                  <a:pt x="912" y="489"/>
                </a:lnTo>
                <a:lnTo>
                  <a:pt x="912" y="489"/>
                </a:lnTo>
                <a:close/>
                <a:moveTo>
                  <a:pt x="873" y="492"/>
                </a:moveTo>
                <a:lnTo>
                  <a:pt x="873" y="492"/>
                </a:lnTo>
                <a:lnTo>
                  <a:pt x="856" y="502"/>
                </a:lnTo>
                <a:lnTo>
                  <a:pt x="842" y="514"/>
                </a:lnTo>
                <a:lnTo>
                  <a:pt x="814" y="538"/>
                </a:lnTo>
                <a:lnTo>
                  <a:pt x="814" y="538"/>
                </a:lnTo>
                <a:lnTo>
                  <a:pt x="814" y="543"/>
                </a:lnTo>
                <a:lnTo>
                  <a:pt x="812" y="545"/>
                </a:lnTo>
                <a:lnTo>
                  <a:pt x="809" y="548"/>
                </a:lnTo>
                <a:lnTo>
                  <a:pt x="807" y="551"/>
                </a:lnTo>
                <a:lnTo>
                  <a:pt x="811" y="541"/>
                </a:lnTo>
                <a:lnTo>
                  <a:pt x="812" y="538"/>
                </a:lnTo>
                <a:lnTo>
                  <a:pt x="814" y="538"/>
                </a:lnTo>
                <a:lnTo>
                  <a:pt x="814" y="538"/>
                </a:lnTo>
                <a:lnTo>
                  <a:pt x="818" y="533"/>
                </a:lnTo>
                <a:lnTo>
                  <a:pt x="822" y="526"/>
                </a:lnTo>
                <a:lnTo>
                  <a:pt x="830" y="512"/>
                </a:lnTo>
                <a:lnTo>
                  <a:pt x="835" y="503"/>
                </a:lnTo>
                <a:lnTo>
                  <a:pt x="839" y="498"/>
                </a:lnTo>
                <a:lnTo>
                  <a:pt x="845" y="492"/>
                </a:lnTo>
                <a:lnTo>
                  <a:pt x="852" y="489"/>
                </a:lnTo>
                <a:lnTo>
                  <a:pt x="852" y="489"/>
                </a:lnTo>
                <a:lnTo>
                  <a:pt x="857" y="489"/>
                </a:lnTo>
                <a:lnTo>
                  <a:pt x="863" y="489"/>
                </a:lnTo>
                <a:lnTo>
                  <a:pt x="868" y="491"/>
                </a:lnTo>
                <a:lnTo>
                  <a:pt x="873" y="492"/>
                </a:lnTo>
                <a:lnTo>
                  <a:pt x="873" y="492"/>
                </a:lnTo>
                <a:close/>
                <a:moveTo>
                  <a:pt x="729" y="602"/>
                </a:moveTo>
                <a:lnTo>
                  <a:pt x="729" y="602"/>
                </a:lnTo>
                <a:lnTo>
                  <a:pt x="738" y="588"/>
                </a:lnTo>
                <a:lnTo>
                  <a:pt x="743" y="581"/>
                </a:lnTo>
                <a:lnTo>
                  <a:pt x="749" y="575"/>
                </a:lnTo>
                <a:lnTo>
                  <a:pt x="749" y="575"/>
                </a:lnTo>
                <a:lnTo>
                  <a:pt x="748" y="573"/>
                </a:lnTo>
                <a:lnTo>
                  <a:pt x="746" y="572"/>
                </a:lnTo>
                <a:lnTo>
                  <a:pt x="746" y="572"/>
                </a:lnTo>
                <a:lnTo>
                  <a:pt x="749" y="568"/>
                </a:lnTo>
                <a:lnTo>
                  <a:pt x="752" y="564"/>
                </a:lnTo>
                <a:lnTo>
                  <a:pt x="755" y="559"/>
                </a:lnTo>
                <a:lnTo>
                  <a:pt x="757" y="555"/>
                </a:lnTo>
                <a:lnTo>
                  <a:pt x="759" y="554"/>
                </a:lnTo>
                <a:lnTo>
                  <a:pt x="756" y="552"/>
                </a:lnTo>
                <a:lnTo>
                  <a:pt x="756" y="552"/>
                </a:lnTo>
                <a:lnTo>
                  <a:pt x="777" y="523"/>
                </a:lnTo>
                <a:lnTo>
                  <a:pt x="788" y="509"/>
                </a:lnTo>
                <a:lnTo>
                  <a:pt x="797" y="492"/>
                </a:lnTo>
                <a:lnTo>
                  <a:pt x="797" y="492"/>
                </a:lnTo>
                <a:lnTo>
                  <a:pt x="800" y="489"/>
                </a:lnTo>
                <a:lnTo>
                  <a:pt x="801" y="489"/>
                </a:lnTo>
                <a:lnTo>
                  <a:pt x="808" y="489"/>
                </a:lnTo>
                <a:lnTo>
                  <a:pt x="825" y="491"/>
                </a:lnTo>
                <a:lnTo>
                  <a:pt x="825" y="491"/>
                </a:lnTo>
                <a:lnTo>
                  <a:pt x="791" y="520"/>
                </a:lnTo>
                <a:lnTo>
                  <a:pt x="776" y="536"/>
                </a:lnTo>
                <a:lnTo>
                  <a:pt x="760" y="551"/>
                </a:lnTo>
                <a:lnTo>
                  <a:pt x="762" y="555"/>
                </a:lnTo>
                <a:lnTo>
                  <a:pt x="762" y="555"/>
                </a:lnTo>
                <a:lnTo>
                  <a:pt x="759" y="558"/>
                </a:lnTo>
                <a:lnTo>
                  <a:pt x="756" y="564"/>
                </a:lnTo>
                <a:lnTo>
                  <a:pt x="752" y="572"/>
                </a:lnTo>
                <a:lnTo>
                  <a:pt x="752" y="572"/>
                </a:lnTo>
                <a:lnTo>
                  <a:pt x="769" y="554"/>
                </a:lnTo>
                <a:lnTo>
                  <a:pt x="787" y="536"/>
                </a:lnTo>
                <a:lnTo>
                  <a:pt x="807" y="517"/>
                </a:lnTo>
                <a:lnTo>
                  <a:pt x="828" y="499"/>
                </a:lnTo>
                <a:lnTo>
                  <a:pt x="828" y="499"/>
                </a:lnTo>
                <a:lnTo>
                  <a:pt x="826" y="506"/>
                </a:lnTo>
                <a:lnTo>
                  <a:pt x="823" y="512"/>
                </a:lnTo>
                <a:lnTo>
                  <a:pt x="821" y="519"/>
                </a:lnTo>
                <a:lnTo>
                  <a:pt x="815" y="524"/>
                </a:lnTo>
                <a:lnTo>
                  <a:pt x="815" y="524"/>
                </a:lnTo>
                <a:lnTo>
                  <a:pt x="814" y="521"/>
                </a:lnTo>
                <a:lnTo>
                  <a:pt x="814" y="523"/>
                </a:lnTo>
                <a:lnTo>
                  <a:pt x="811" y="527"/>
                </a:lnTo>
                <a:lnTo>
                  <a:pt x="812" y="530"/>
                </a:lnTo>
                <a:lnTo>
                  <a:pt x="812" y="530"/>
                </a:lnTo>
                <a:lnTo>
                  <a:pt x="802" y="543"/>
                </a:lnTo>
                <a:lnTo>
                  <a:pt x="793" y="555"/>
                </a:lnTo>
                <a:lnTo>
                  <a:pt x="781" y="569"/>
                </a:lnTo>
                <a:lnTo>
                  <a:pt x="773" y="582"/>
                </a:lnTo>
                <a:lnTo>
                  <a:pt x="773" y="582"/>
                </a:lnTo>
                <a:lnTo>
                  <a:pt x="764" y="593"/>
                </a:lnTo>
                <a:lnTo>
                  <a:pt x="763" y="596"/>
                </a:lnTo>
                <a:lnTo>
                  <a:pt x="762" y="599"/>
                </a:lnTo>
                <a:lnTo>
                  <a:pt x="763" y="602"/>
                </a:lnTo>
                <a:lnTo>
                  <a:pt x="764" y="606"/>
                </a:lnTo>
                <a:lnTo>
                  <a:pt x="764" y="606"/>
                </a:lnTo>
                <a:lnTo>
                  <a:pt x="748" y="603"/>
                </a:lnTo>
                <a:lnTo>
                  <a:pt x="729" y="602"/>
                </a:lnTo>
                <a:lnTo>
                  <a:pt x="729" y="602"/>
                </a:lnTo>
                <a:close/>
                <a:moveTo>
                  <a:pt x="769" y="604"/>
                </a:moveTo>
                <a:lnTo>
                  <a:pt x="769" y="604"/>
                </a:lnTo>
                <a:lnTo>
                  <a:pt x="791" y="576"/>
                </a:lnTo>
                <a:lnTo>
                  <a:pt x="816" y="550"/>
                </a:lnTo>
                <a:lnTo>
                  <a:pt x="843" y="524"/>
                </a:lnTo>
                <a:lnTo>
                  <a:pt x="871" y="502"/>
                </a:lnTo>
                <a:lnTo>
                  <a:pt x="871" y="502"/>
                </a:lnTo>
                <a:lnTo>
                  <a:pt x="871" y="507"/>
                </a:lnTo>
                <a:lnTo>
                  <a:pt x="871" y="513"/>
                </a:lnTo>
                <a:lnTo>
                  <a:pt x="868" y="519"/>
                </a:lnTo>
                <a:lnTo>
                  <a:pt x="864" y="521"/>
                </a:lnTo>
                <a:lnTo>
                  <a:pt x="863" y="523"/>
                </a:lnTo>
                <a:lnTo>
                  <a:pt x="860" y="526"/>
                </a:lnTo>
                <a:lnTo>
                  <a:pt x="860" y="526"/>
                </a:lnTo>
                <a:lnTo>
                  <a:pt x="846" y="547"/>
                </a:lnTo>
                <a:lnTo>
                  <a:pt x="832" y="566"/>
                </a:lnTo>
                <a:lnTo>
                  <a:pt x="816" y="586"/>
                </a:lnTo>
                <a:lnTo>
                  <a:pt x="804" y="606"/>
                </a:lnTo>
                <a:lnTo>
                  <a:pt x="804" y="606"/>
                </a:lnTo>
                <a:lnTo>
                  <a:pt x="801" y="606"/>
                </a:lnTo>
                <a:lnTo>
                  <a:pt x="798" y="607"/>
                </a:lnTo>
                <a:lnTo>
                  <a:pt x="787" y="606"/>
                </a:lnTo>
                <a:lnTo>
                  <a:pt x="769" y="604"/>
                </a:lnTo>
                <a:lnTo>
                  <a:pt x="769" y="604"/>
                </a:lnTo>
                <a:close/>
                <a:moveTo>
                  <a:pt x="850" y="557"/>
                </a:moveTo>
                <a:lnTo>
                  <a:pt x="850" y="557"/>
                </a:lnTo>
                <a:lnTo>
                  <a:pt x="849" y="561"/>
                </a:lnTo>
                <a:lnTo>
                  <a:pt x="847" y="565"/>
                </a:lnTo>
                <a:lnTo>
                  <a:pt x="845" y="568"/>
                </a:lnTo>
                <a:lnTo>
                  <a:pt x="840" y="569"/>
                </a:lnTo>
                <a:lnTo>
                  <a:pt x="840" y="569"/>
                </a:lnTo>
                <a:lnTo>
                  <a:pt x="842" y="566"/>
                </a:lnTo>
                <a:lnTo>
                  <a:pt x="845" y="564"/>
                </a:lnTo>
                <a:lnTo>
                  <a:pt x="850" y="557"/>
                </a:lnTo>
                <a:lnTo>
                  <a:pt x="850" y="557"/>
                </a:lnTo>
                <a:close/>
                <a:moveTo>
                  <a:pt x="819" y="606"/>
                </a:moveTo>
                <a:lnTo>
                  <a:pt x="819" y="606"/>
                </a:lnTo>
                <a:lnTo>
                  <a:pt x="825" y="597"/>
                </a:lnTo>
                <a:lnTo>
                  <a:pt x="828" y="589"/>
                </a:lnTo>
                <a:lnTo>
                  <a:pt x="832" y="581"/>
                </a:lnTo>
                <a:lnTo>
                  <a:pt x="835" y="576"/>
                </a:lnTo>
                <a:lnTo>
                  <a:pt x="839" y="573"/>
                </a:lnTo>
                <a:lnTo>
                  <a:pt x="837" y="582"/>
                </a:lnTo>
                <a:lnTo>
                  <a:pt x="837" y="582"/>
                </a:lnTo>
                <a:lnTo>
                  <a:pt x="874" y="540"/>
                </a:lnTo>
                <a:lnTo>
                  <a:pt x="892" y="520"/>
                </a:lnTo>
                <a:lnTo>
                  <a:pt x="913" y="500"/>
                </a:lnTo>
                <a:lnTo>
                  <a:pt x="913" y="500"/>
                </a:lnTo>
                <a:lnTo>
                  <a:pt x="912" y="506"/>
                </a:lnTo>
                <a:lnTo>
                  <a:pt x="911" y="510"/>
                </a:lnTo>
                <a:lnTo>
                  <a:pt x="906" y="517"/>
                </a:lnTo>
                <a:lnTo>
                  <a:pt x="899" y="523"/>
                </a:lnTo>
                <a:lnTo>
                  <a:pt x="892" y="533"/>
                </a:lnTo>
                <a:lnTo>
                  <a:pt x="894" y="537"/>
                </a:lnTo>
                <a:lnTo>
                  <a:pt x="894" y="537"/>
                </a:lnTo>
                <a:lnTo>
                  <a:pt x="868" y="571"/>
                </a:lnTo>
                <a:lnTo>
                  <a:pt x="857" y="589"/>
                </a:lnTo>
                <a:lnTo>
                  <a:pt x="846" y="606"/>
                </a:lnTo>
                <a:lnTo>
                  <a:pt x="819" y="606"/>
                </a:lnTo>
                <a:close/>
                <a:moveTo>
                  <a:pt x="894" y="604"/>
                </a:moveTo>
                <a:lnTo>
                  <a:pt x="894" y="604"/>
                </a:lnTo>
                <a:lnTo>
                  <a:pt x="916" y="572"/>
                </a:lnTo>
                <a:lnTo>
                  <a:pt x="926" y="555"/>
                </a:lnTo>
                <a:lnTo>
                  <a:pt x="936" y="537"/>
                </a:lnTo>
                <a:lnTo>
                  <a:pt x="936" y="537"/>
                </a:lnTo>
                <a:lnTo>
                  <a:pt x="922" y="552"/>
                </a:lnTo>
                <a:lnTo>
                  <a:pt x="906" y="569"/>
                </a:lnTo>
                <a:lnTo>
                  <a:pt x="892" y="588"/>
                </a:lnTo>
                <a:lnTo>
                  <a:pt x="881" y="607"/>
                </a:lnTo>
                <a:lnTo>
                  <a:pt x="860" y="607"/>
                </a:lnTo>
                <a:lnTo>
                  <a:pt x="891" y="555"/>
                </a:lnTo>
                <a:lnTo>
                  <a:pt x="891" y="555"/>
                </a:lnTo>
                <a:lnTo>
                  <a:pt x="892" y="558"/>
                </a:lnTo>
                <a:lnTo>
                  <a:pt x="891" y="561"/>
                </a:lnTo>
                <a:lnTo>
                  <a:pt x="889" y="564"/>
                </a:lnTo>
                <a:lnTo>
                  <a:pt x="889" y="568"/>
                </a:lnTo>
                <a:lnTo>
                  <a:pt x="889" y="568"/>
                </a:lnTo>
                <a:lnTo>
                  <a:pt x="904" y="551"/>
                </a:lnTo>
                <a:lnTo>
                  <a:pt x="919" y="534"/>
                </a:lnTo>
                <a:lnTo>
                  <a:pt x="951" y="502"/>
                </a:lnTo>
                <a:lnTo>
                  <a:pt x="951" y="502"/>
                </a:lnTo>
                <a:lnTo>
                  <a:pt x="948" y="507"/>
                </a:lnTo>
                <a:lnTo>
                  <a:pt x="944" y="513"/>
                </a:lnTo>
                <a:lnTo>
                  <a:pt x="939" y="520"/>
                </a:lnTo>
                <a:lnTo>
                  <a:pt x="937" y="523"/>
                </a:lnTo>
                <a:lnTo>
                  <a:pt x="936" y="527"/>
                </a:lnTo>
                <a:lnTo>
                  <a:pt x="936" y="527"/>
                </a:lnTo>
                <a:lnTo>
                  <a:pt x="939" y="526"/>
                </a:lnTo>
                <a:lnTo>
                  <a:pt x="946" y="523"/>
                </a:lnTo>
                <a:lnTo>
                  <a:pt x="948" y="521"/>
                </a:lnTo>
                <a:lnTo>
                  <a:pt x="953" y="520"/>
                </a:lnTo>
                <a:lnTo>
                  <a:pt x="954" y="516"/>
                </a:lnTo>
                <a:lnTo>
                  <a:pt x="956" y="512"/>
                </a:lnTo>
                <a:lnTo>
                  <a:pt x="956" y="512"/>
                </a:lnTo>
                <a:lnTo>
                  <a:pt x="956" y="509"/>
                </a:lnTo>
                <a:lnTo>
                  <a:pt x="957" y="506"/>
                </a:lnTo>
                <a:lnTo>
                  <a:pt x="957" y="506"/>
                </a:lnTo>
                <a:lnTo>
                  <a:pt x="954" y="505"/>
                </a:lnTo>
                <a:lnTo>
                  <a:pt x="953" y="502"/>
                </a:lnTo>
                <a:lnTo>
                  <a:pt x="954" y="499"/>
                </a:lnTo>
                <a:lnTo>
                  <a:pt x="957" y="498"/>
                </a:lnTo>
                <a:lnTo>
                  <a:pt x="957" y="498"/>
                </a:lnTo>
                <a:lnTo>
                  <a:pt x="960" y="498"/>
                </a:lnTo>
                <a:lnTo>
                  <a:pt x="958" y="499"/>
                </a:lnTo>
                <a:lnTo>
                  <a:pt x="957" y="502"/>
                </a:lnTo>
                <a:lnTo>
                  <a:pt x="957" y="505"/>
                </a:lnTo>
                <a:lnTo>
                  <a:pt x="957" y="506"/>
                </a:lnTo>
                <a:lnTo>
                  <a:pt x="957" y="506"/>
                </a:lnTo>
                <a:lnTo>
                  <a:pt x="961" y="500"/>
                </a:lnTo>
                <a:lnTo>
                  <a:pt x="967" y="493"/>
                </a:lnTo>
                <a:lnTo>
                  <a:pt x="970" y="492"/>
                </a:lnTo>
                <a:lnTo>
                  <a:pt x="974" y="489"/>
                </a:lnTo>
                <a:lnTo>
                  <a:pt x="978" y="489"/>
                </a:lnTo>
                <a:lnTo>
                  <a:pt x="984" y="491"/>
                </a:lnTo>
                <a:lnTo>
                  <a:pt x="984" y="491"/>
                </a:lnTo>
                <a:lnTo>
                  <a:pt x="946" y="550"/>
                </a:lnTo>
                <a:lnTo>
                  <a:pt x="908" y="610"/>
                </a:lnTo>
                <a:lnTo>
                  <a:pt x="908" y="610"/>
                </a:lnTo>
                <a:lnTo>
                  <a:pt x="902" y="604"/>
                </a:lnTo>
                <a:lnTo>
                  <a:pt x="898" y="603"/>
                </a:lnTo>
                <a:lnTo>
                  <a:pt x="894" y="604"/>
                </a:lnTo>
                <a:lnTo>
                  <a:pt x="894" y="604"/>
                </a:lnTo>
                <a:close/>
                <a:moveTo>
                  <a:pt x="920" y="607"/>
                </a:moveTo>
                <a:lnTo>
                  <a:pt x="920" y="607"/>
                </a:lnTo>
                <a:lnTo>
                  <a:pt x="930" y="590"/>
                </a:lnTo>
                <a:lnTo>
                  <a:pt x="940" y="578"/>
                </a:lnTo>
                <a:lnTo>
                  <a:pt x="951" y="565"/>
                </a:lnTo>
                <a:lnTo>
                  <a:pt x="964" y="552"/>
                </a:lnTo>
                <a:lnTo>
                  <a:pt x="964" y="552"/>
                </a:lnTo>
                <a:lnTo>
                  <a:pt x="992" y="526"/>
                </a:lnTo>
                <a:lnTo>
                  <a:pt x="1006" y="513"/>
                </a:lnTo>
                <a:lnTo>
                  <a:pt x="1022" y="502"/>
                </a:lnTo>
                <a:lnTo>
                  <a:pt x="1022" y="502"/>
                </a:lnTo>
                <a:lnTo>
                  <a:pt x="1013" y="516"/>
                </a:lnTo>
                <a:lnTo>
                  <a:pt x="1005" y="530"/>
                </a:lnTo>
                <a:lnTo>
                  <a:pt x="986" y="557"/>
                </a:lnTo>
                <a:lnTo>
                  <a:pt x="968" y="582"/>
                </a:lnTo>
                <a:lnTo>
                  <a:pt x="950" y="607"/>
                </a:lnTo>
                <a:lnTo>
                  <a:pt x="950" y="607"/>
                </a:lnTo>
                <a:lnTo>
                  <a:pt x="948" y="610"/>
                </a:lnTo>
                <a:lnTo>
                  <a:pt x="944" y="611"/>
                </a:lnTo>
                <a:lnTo>
                  <a:pt x="936" y="611"/>
                </a:lnTo>
                <a:lnTo>
                  <a:pt x="927" y="610"/>
                </a:lnTo>
                <a:lnTo>
                  <a:pt x="920" y="607"/>
                </a:lnTo>
                <a:lnTo>
                  <a:pt x="920" y="607"/>
                </a:lnTo>
                <a:close/>
                <a:moveTo>
                  <a:pt x="961" y="609"/>
                </a:moveTo>
                <a:lnTo>
                  <a:pt x="961" y="609"/>
                </a:lnTo>
                <a:lnTo>
                  <a:pt x="984" y="581"/>
                </a:lnTo>
                <a:lnTo>
                  <a:pt x="1008" y="554"/>
                </a:lnTo>
                <a:lnTo>
                  <a:pt x="1033" y="530"/>
                </a:lnTo>
                <a:lnTo>
                  <a:pt x="1060" y="506"/>
                </a:lnTo>
                <a:lnTo>
                  <a:pt x="1060" y="506"/>
                </a:lnTo>
                <a:lnTo>
                  <a:pt x="1060" y="513"/>
                </a:lnTo>
                <a:lnTo>
                  <a:pt x="1058" y="519"/>
                </a:lnTo>
                <a:lnTo>
                  <a:pt x="1058" y="519"/>
                </a:lnTo>
                <a:lnTo>
                  <a:pt x="1045" y="537"/>
                </a:lnTo>
                <a:lnTo>
                  <a:pt x="1031" y="555"/>
                </a:lnTo>
                <a:lnTo>
                  <a:pt x="1016" y="575"/>
                </a:lnTo>
                <a:lnTo>
                  <a:pt x="1009" y="583"/>
                </a:lnTo>
                <a:lnTo>
                  <a:pt x="999" y="592"/>
                </a:lnTo>
                <a:lnTo>
                  <a:pt x="999" y="592"/>
                </a:lnTo>
                <a:lnTo>
                  <a:pt x="995" y="597"/>
                </a:lnTo>
                <a:lnTo>
                  <a:pt x="985" y="606"/>
                </a:lnTo>
                <a:lnTo>
                  <a:pt x="981" y="610"/>
                </a:lnTo>
                <a:lnTo>
                  <a:pt x="974" y="611"/>
                </a:lnTo>
                <a:lnTo>
                  <a:pt x="968" y="611"/>
                </a:lnTo>
                <a:lnTo>
                  <a:pt x="961" y="609"/>
                </a:lnTo>
                <a:lnTo>
                  <a:pt x="961" y="609"/>
                </a:lnTo>
                <a:close/>
                <a:moveTo>
                  <a:pt x="1000" y="611"/>
                </a:moveTo>
                <a:lnTo>
                  <a:pt x="1000" y="611"/>
                </a:lnTo>
                <a:lnTo>
                  <a:pt x="1010" y="597"/>
                </a:lnTo>
                <a:lnTo>
                  <a:pt x="1013" y="593"/>
                </a:lnTo>
                <a:lnTo>
                  <a:pt x="1020" y="590"/>
                </a:lnTo>
                <a:lnTo>
                  <a:pt x="1020" y="590"/>
                </a:lnTo>
                <a:lnTo>
                  <a:pt x="1016" y="590"/>
                </a:lnTo>
                <a:lnTo>
                  <a:pt x="1015" y="590"/>
                </a:lnTo>
                <a:lnTo>
                  <a:pt x="1015" y="589"/>
                </a:lnTo>
                <a:lnTo>
                  <a:pt x="1015" y="588"/>
                </a:lnTo>
                <a:lnTo>
                  <a:pt x="1017" y="585"/>
                </a:lnTo>
                <a:lnTo>
                  <a:pt x="1020" y="583"/>
                </a:lnTo>
                <a:lnTo>
                  <a:pt x="1031" y="571"/>
                </a:lnTo>
                <a:lnTo>
                  <a:pt x="1022" y="586"/>
                </a:lnTo>
                <a:lnTo>
                  <a:pt x="1022" y="586"/>
                </a:lnTo>
                <a:lnTo>
                  <a:pt x="1071" y="540"/>
                </a:lnTo>
                <a:lnTo>
                  <a:pt x="1096" y="519"/>
                </a:lnTo>
                <a:lnTo>
                  <a:pt x="1121" y="498"/>
                </a:lnTo>
                <a:lnTo>
                  <a:pt x="1121" y="498"/>
                </a:lnTo>
                <a:lnTo>
                  <a:pt x="1126" y="493"/>
                </a:lnTo>
                <a:lnTo>
                  <a:pt x="1127" y="495"/>
                </a:lnTo>
                <a:lnTo>
                  <a:pt x="1126" y="496"/>
                </a:lnTo>
                <a:lnTo>
                  <a:pt x="1124" y="500"/>
                </a:lnTo>
                <a:lnTo>
                  <a:pt x="1123" y="505"/>
                </a:lnTo>
                <a:lnTo>
                  <a:pt x="1123" y="505"/>
                </a:lnTo>
                <a:lnTo>
                  <a:pt x="1120" y="506"/>
                </a:lnTo>
                <a:lnTo>
                  <a:pt x="1117" y="507"/>
                </a:lnTo>
                <a:lnTo>
                  <a:pt x="1114" y="509"/>
                </a:lnTo>
                <a:lnTo>
                  <a:pt x="1113" y="510"/>
                </a:lnTo>
                <a:lnTo>
                  <a:pt x="1113" y="510"/>
                </a:lnTo>
                <a:lnTo>
                  <a:pt x="1103" y="524"/>
                </a:lnTo>
                <a:lnTo>
                  <a:pt x="1093" y="537"/>
                </a:lnTo>
                <a:lnTo>
                  <a:pt x="1074" y="561"/>
                </a:lnTo>
                <a:lnTo>
                  <a:pt x="1052" y="585"/>
                </a:lnTo>
                <a:lnTo>
                  <a:pt x="1043" y="597"/>
                </a:lnTo>
                <a:lnTo>
                  <a:pt x="1034" y="611"/>
                </a:lnTo>
                <a:lnTo>
                  <a:pt x="1034" y="611"/>
                </a:lnTo>
                <a:lnTo>
                  <a:pt x="1031" y="613"/>
                </a:lnTo>
                <a:lnTo>
                  <a:pt x="1027" y="614"/>
                </a:lnTo>
                <a:lnTo>
                  <a:pt x="1017" y="616"/>
                </a:lnTo>
                <a:lnTo>
                  <a:pt x="1008" y="614"/>
                </a:lnTo>
                <a:lnTo>
                  <a:pt x="1000" y="611"/>
                </a:lnTo>
                <a:lnTo>
                  <a:pt x="1000" y="611"/>
                </a:lnTo>
                <a:close/>
                <a:moveTo>
                  <a:pt x="1078" y="602"/>
                </a:moveTo>
                <a:lnTo>
                  <a:pt x="1076" y="606"/>
                </a:lnTo>
                <a:lnTo>
                  <a:pt x="1075" y="607"/>
                </a:lnTo>
                <a:lnTo>
                  <a:pt x="1072" y="609"/>
                </a:lnTo>
                <a:lnTo>
                  <a:pt x="1072" y="609"/>
                </a:lnTo>
                <a:lnTo>
                  <a:pt x="1071" y="610"/>
                </a:lnTo>
                <a:lnTo>
                  <a:pt x="1071" y="610"/>
                </a:lnTo>
                <a:lnTo>
                  <a:pt x="1068" y="613"/>
                </a:lnTo>
                <a:lnTo>
                  <a:pt x="1065" y="616"/>
                </a:lnTo>
                <a:lnTo>
                  <a:pt x="1058" y="616"/>
                </a:lnTo>
                <a:lnTo>
                  <a:pt x="1051" y="616"/>
                </a:lnTo>
                <a:lnTo>
                  <a:pt x="1044" y="616"/>
                </a:lnTo>
                <a:lnTo>
                  <a:pt x="1044" y="616"/>
                </a:lnTo>
                <a:lnTo>
                  <a:pt x="1092" y="571"/>
                </a:lnTo>
                <a:lnTo>
                  <a:pt x="1116" y="548"/>
                </a:lnTo>
                <a:lnTo>
                  <a:pt x="1140" y="527"/>
                </a:lnTo>
                <a:lnTo>
                  <a:pt x="1099" y="581"/>
                </a:lnTo>
                <a:lnTo>
                  <a:pt x="1097" y="581"/>
                </a:lnTo>
                <a:lnTo>
                  <a:pt x="1096" y="583"/>
                </a:lnTo>
                <a:lnTo>
                  <a:pt x="1096" y="585"/>
                </a:lnTo>
                <a:lnTo>
                  <a:pt x="1096" y="585"/>
                </a:lnTo>
                <a:lnTo>
                  <a:pt x="1092" y="589"/>
                </a:lnTo>
                <a:lnTo>
                  <a:pt x="1089" y="593"/>
                </a:lnTo>
                <a:lnTo>
                  <a:pt x="1085" y="599"/>
                </a:lnTo>
                <a:lnTo>
                  <a:pt x="1081" y="602"/>
                </a:lnTo>
                <a:lnTo>
                  <a:pt x="1078" y="602"/>
                </a:lnTo>
                <a:close/>
                <a:moveTo>
                  <a:pt x="1171" y="610"/>
                </a:moveTo>
                <a:lnTo>
                  <a:pt x="1171" y="610"/>
                </a:lnTo>
                <a:lnTo>
                  <a:pt x="1180" y="600"/>
                </a:lnTo>
                <a:lnTo>
                  <a:pt x="1190" y="590"/>
                </a:lnTo>
                <a:lnTo>
                  <a:pt x="1200" y="579"/>
                </a:lnTo>
                <a:lnTo>
                  <a:pt x="1210" y="572"/>
                </a:lnTo>
                <a:lnTo>
                  <a:pt x="1210" y="572"/>
                </a:lnTo>
                <a:lnTo>
                  <a:pt x="1210" y="573"/>
                </a:lnTo>
                <a:lnTo>
                  <a:pt x="1210" y="573"/>
                </a:lnTo>
                <a:lnTo>
                  <a:pt x="1210" y="573"/>
                </a:lnTo>
                <a:lnTo>
                  <a:pt x="1210" y="573"/>
                </a:lnTo>
                <a:lnTo>
                  <a:pt x="1203" y="585"/>
                </a:lnTo>
                <a:lnTo>
                  <a:pt x="1193" y="596"/>
                </a:lnTo>
                <a:lnTo>
                  <a:pt x="1183" y="604"/>
                </a:lnTo>
                <a:lnTo>
                  <a:pt x="1178" y="607"/>
                </a:lnTo>
                <a:lnTo>
                  <a:pt x="1171" y="610"/>
                </a:lnTo>
                <a:lnTo>
                  <a:pt x="1171" y="610"/>
                </a:lnTo>
                <a:close/>
                <a:moveTo>
                  <a:pt x="1214" y="568"/>
                </a:moveTo>
                <a:lnTo>
                  <a:pt x="1214" y="568"/>
                </a:lnTo>
                <a:lnTo>
                  <a:pt x="1218" y="561"/>
                </a:lnTo>
                <a:lnTo>
                  <a:pt x="1223" y="554"/>
                </a:lnTo>
                <a:lnTo>
                  <a:pt x="1232" y="541"/>
                </a:lnTo>
                <a:lnTo>
                  <a:pt x="1253" y="520"/>
                </a:lnTo>
                <a:lnTo>
                  <a:pt x="1253" y="520"/>
                </a:lnTo>
                <a:lnTo>
                  <a:pt x="1258" y="513"/>
                </a:lnTo>
                <a:lnTo>
                  <a:pt x="1260" y="506"/>
                </a:lnTo>
                <a:lnTo>
                  <a:pt x="1256" y="507"/>
                </a:lnTo>
                <a:lnTo>
                  <a:pt x="1256" y="507"/>
                </a:lnTo>
                <a:lnTo>
                  <a:pt x="1255" y="512"/>
                </a:lnTo>
                <a:lnTo>
                  <a:pt x="1253" y="513"/>
                </a:lnTo>
                <a:lnTo>
                  <a:pt x="1251" y="514"/>
                </a:lnTo>
                <a:lnTo>
                  <a:pt x="1249" y="513"/>
                </a:lnTo>
                <a:lnTo>
                  <a:pt x="1246" y="513"/>
                </a:lnTo>
                <a:lnTo>
                  <a:pt x="1244" y="514"/>
                </a:lnTo>
                <a:lnTo>
                  <a:pt x="1242" y="516"/>
                </a:lnTo>
                <a:lnTo>
                  <a:pt x="1241" y="520"/>
                </a:lnTo>
                <a:lnTo>
                  <a:pt x="1246" y="517"/>
                </a:lnTo>
                <a:lnTo>
                  <a:pt x="1246" y="517"/>
                </a:lnTo>
                <a:lnTo>
                  <a:pt x="1246" y="521"/>
                </a:lnTo>
                <a:lnTo>
                  <a:pt x="1244" y="524"/>
                </a:lnTo>
                <a:lnTo>
                  <a:pt x="1241" y="527"/>
                </a:lnTo>
                <a:lnTo>
                  <a:pt x="1237" y="530"/>
                </a:lnTo>
                <a:lnTo>
                  <a:pt x="1237" y="530"/>
                </a:lnTo>
                <a:lnTo>
                  <a:pt x="1227" y="543"/>
                </a:lnTo>
                <a:lnTo>
                  <a:pt x="1214" y="555"/>
                </a:lnTo>
                <a:lnTo>
                  <a:pt x="1200" y="569"/>
                </a:lnTo>
                <a:lnTo>
                  <a:pt x="1187" y="583"/>
                </a:lnTo>
                <a:lnTo>
                  <a:pt x="1186" y="583"/>
                </a:lnTo>
                <a:lnTo>
                  <a:pt x="1186" y="585"/>
                </a:lnTo>
                <a:lnTo>
                  <a:pt x="1182" y="589"/>
                </a:lnTo>
                <a:lnTo>
                  <a:pt x="1180" y="589"/>
                </a:lnTo>
                <a:lnTo>
                  <a:pt x="1178" y="590"/>
                </a:lnTo>
                <a:lnTo>
                  <a:pt x="1173" y="595"/>
                </a:lnTo>
                <a:lnTo>
                  <a:pt x="1173" y="596"/>
                </a:lnTo>
                <a:lnTo>
                  <a:pt x="1173" y="596"/>
                </a:lnTo>
                <a:lnTo>
                  <a:pt x="1171" y="602"/>
                </a:lnTo>
                <a:lnTo>
                  <a:pt x="1166" y="607"/>
                </a:lnTo>
                <a:lnTo>
                  <a:pt x="1161" y="611"/>
                </a:lnTo>
                <a:lnTo>
                  <a:pt x="1158" y="614"/>
                </a:lnTo>
                <a:lnTo>
                  <a:pt x="1154" y="614"/>
                </a:lnTo>
                <a:lnTo>
                  <a:pt x="1154" y="614"/>
                </a:lnTo>
                <a:lnTo>
                  <a:pt x="1137" y="616"/>
                </a:lnTo>
                <a:lnTo>
                  <a:pt x="1119" y="616"/>
                </a:lnTo>
                <a:lnTo>
                  <a:pt x="1082" y="616"/>
                </a:lnTo>
                <a:lnTo>
                  <a:pt x="1082" y="616"/>
                </a:lnTo>
                <a:lnTo>
                  <a:pt x="1113" y="585"/>
                </a:lnTo>
                <a:lnTo>
                  <a:pt x="1145" y="557"/>
                </a:lnTo>
                <a:lnTo>
                  <a:pt x="1211" y="499"/>
                </a:lnTo>
                <a:lnTo>
                  <a:pt x="1211" y="499"/>
                </a:lnTo>
                <a:lnTo>
                  <a:pt x="1214" y="496"/>
                </a:lnTo>
                <a:lnTo>
                  <a:pt x="1218" y="493"/>
                </a:lnTo>
                <a:lnTo>
                  <a:pt x="1224" y="493"/>
                </a:lnTo>
                <a:lnTo>
                  <a:pt x="1225" y="493"/>
                </a:lnTo>
                <a:lnTo>
                  <a:pt x="1227" y="496"/>
                </a:lnTo>
                <a:lnTo>
                  <a:pt x="1227" y="496"/>
                </a:lnTo>
                <a:lnTo>
                  <a:pt x="1217" y="509"/>
                </a:lnTo>
                <a:lnTo>
                  <a:pt x="1207" y="521"/>
                </a:lnTo>
                <a:lnTo>
                  <a:pt x="1186" y="545"/>
                </a:lnTo>
                <a:lnTo>
                  <a:pt x="1141" y="593"/>
                </a:lnTo>
                <a:lnTo>
                  <a:pt x="1141" y="593"/>
                </a:lnTo>
                <a:lnTo>
                  <a:pt x="1138" y="596"/>
                </a:lnTo>
                <a:lnTo>
                  <a:pt x="1135" y="599"/>
                </a:lnTo>
                <a:lnTo>
                  <a:pt x="1134" y="603"/>
                </a:lnTo>
                <a:lnTo>
                  <a:pt x="1137" y="610"/>
                </a:lnTo>
                <a:lnTo>
                  <a:pt x="1137" y="610"/>
                </a:lnTo>
                <a:lnTo>
                  <a:pt x="1196" y="547"/>
                </a:lnTo>
                <a:lnTo>
                  <a:pt x="1227" y="517"/>
                </a:lnTo>
                <a:lnTo>
                  <a:pt x="1259" y="489"/>
                </a:lnTo>
                <a:lnTo>
                  <a:pt x="1259" y="489"/>
                </a:lnTo>
                <a:lnTo>
                  <a:pt x="1260" y="492"/>
                </a:lnTo>
                <a:lnTo>
                  <a:pt x="1262" y="493"/>
                </a:lnTo>
                <a:lnTo>
                  <a:pt x="1259" y="498"/>
                </a:lnTo>
                <a:lnTo>
                  <a:pt x="1258" y="502"/>
                </a:lnTo>
                <a:lnTo>
                  <a:pt x="1259" y="503"/>
                </a:lnTo>
                <a:lnTo>
                  <a:pt x="1260" y="506"/>
                </a:lnTo>
                <a:lnTo>
                  <a:pt x="1260" y="506"/>
                </a:lnTo>
                <a:lnTo>
                  <a:pt x="1263" y="503"/>
                </a:lnTo>
                <a:lnTo>
                  <a:pt x="1267" y="499"/>
                </a:lnTo>
                <a:lnTo>
                  <a:pt x="1269" y="495"/>
                </a:lnTo>
                <a:lnTo>
                  <a:pt x="1272" y="492"/>
                </a:lnTo>
                <a:lnTo>
                  <a:pt x="1272" y="492"/>
                </a:lnTo>
                <a:lnTo>
                  <a:pt x="1279" y="489"/>
                </a:lnTo>
                <a:lnTo>
                  <a:pt x="1280" y="489"/>
                </a:lnTo>
                <a:lnTo>
                  <a:pt x="1280" y="491"/>
                </a:lnTo>
                <a:lnTo>
                  <a:pt x="1279" y="495"/>
                </a:lnTo>
                <a:lnTo>
                  <a:pt x="1276" y="498"/>
                </a:lnTo>
                <a:lnTo>
                  <a:pt x="1276" y="498"/>
                </a:lnTo>
                <a:lnTo>
                  <a:pt x="1245" y="534"/>
                </a:lnTo>
                <a:lnTo>
                  <a:pt x="1231" y="552"/>
                </a:lnTo>
                <a:lnTo>
                  <a:pt x="1214" y="568"/>
                </a:lnTo>
                <a:lnTo>
                  <a:pt x="1214" y="568"/>
                </a:lnTo>
                <a:close/>
                <a:moveTo>
                  <a:pt x="1244" y="493"/>
                </a:moveTo>
                <a:lnTo>
                  <a:pt x="1232" y="502"/>
                </a:lnTo>
                <a:lnTo>
                  <a:pt x="1232" y="502"/>
                </a:lnTo>
                <a:lnTo>
                  <a:pt x="1232" y="498"/>
                </a:lnTo>
                <a:lnTo>
                  <a:pt x="1234" y="495"/>
                </a:lnTo>
                <a:lnTo>
                  <a:pt x="1234" y="495"/>
                </a:lnTo>
                <a:lnTo>
                  <a:pt x="1237" y="493"/>
                </a:lnTo>
                <a:lnTo>
                  <a:pt x="1239" y="492"/>
                </a:lnTo>
                <a:lnTo>
                  <a:pt x="1244" y="493"/>
                </a:lnTo>
                <a:lnTo>
                  <a:pt x="1244" y="493"/>
                </a:lnTo>
                <a:close/>
                <a:moveTo>
                  <a:pt x="1241" y="469"/>
                </a:moveTo>
                <a:lnTo>
                  <a:pt x="1283" y="472"/>
                </a:lnTo>
                <a:lnTo>
                  <a:pt x="1242" y="478"/>
                </a:lnTo>
                <a:lnTo>
                  <a:pt x="1242" y="478"/>
                </a:lnTo>
                <a:lnTo>
                  <a:pt x="1241" y="474"/>
                </a:lnTo>
                <a:lnTo>
                  <a:pt x="1241" y="472"/>
                </a:lnTo>
                <a:lnTo>
                  <a:pt x="1241" y="469"/>
                </a:lnTo>
                <a:lnTo>
                  <a:pt x="1241" y="469"/>
                </a:lnTo>
                <a:close/>
                <a:moveTo>
                  <a:pt x="1224" y="606"/>
                </a:moveTo>
                <a:lnTo>
                  <a:pt x="1224" y="606"/>
                </a:lnTo>
                <a:lnTo>
                  <a:pt x="1241" y="576"/>
                </a:lnTo>
                <a:lnTo>
                  <a:pt x="1260" y="548"/>
                </a:lnTo>
                <a:lnTo>
                  <a:pt x="1280" y="520"/>
                </a:lnTo>
                <a:lnTo>
                  <a:pt x="1301" y="493"/>
                </a:lnTo>
                <a:lnTo>
                  <a:pt x="1301" y="493"/>
                </a:lnTo>
                <a:lnTo>
                  <a:pt x="1301" y="492"/>
                </a:lnTo>
                <a:lnTo>
                  <a:pt x="1301" y="489"/>
                </a:lnTo>
                <a:lnTo>
                  <a:pt x="1301" y="489"/>
                </a:lnTo>
                <a:lnTo>
                  <a:pt x="1303" y="488"/>
                </a:lnTo>
                <a:lnTo>
                  <a:pt x="1305" y="488"/>
                </a:lnTo>
                <a:lnTo>
                  <a:pt x="1307" y="491"/>
                </a:lnTo>
                <a:lnTo>
                  <a:pt x="1307" y="493"/>
                </a:lnTo>
                <a:lnTo>
                  <a:pt x="1308" y="500"/>
                </a:lnTo>
                <a:lnTo>
                  <a:pt x="1307" y="505"/>
                </a:lnTo>
                <a:lnTo>
                  <a:pt x="1307" y="505"/>
                </a:lnTo>
                <a:lnTo>
                  <a:pt x="1286" y="529"/>
                </a:lnTo>
                <a:lnTo>
                  <a:pt x="1265" y="554"/>
                </a:lnTo>
                <a:lnTo>
                  <a:pt x="1244" y="579"/>
                </a:lnTo>
                <a:lnTo>
                  <a:pt x="1224" y="606"/>
                </a:lnTo>
                <a:lnTo>
                  <a:pt x="1224" y="606"/>
                </a:lnTo>
                <a:close/>
                <a:moveTo>
                  <a:pt x="1283" y="602"/>
                </a:moveTo>
                <a:lnTo>
                  <a:pt x="1239" y="651"/>
                </a:lnTo>
                <a:lnTo>
                  <a:pt x="1307" y="551"/>
                </a:lnTo>
                <a:lnTo>
                  <a:pt x="1307" y="551"/>
                </a:lnTo>
                <a:lnTo>
                  <a:pt x="1307" y="550"/>
                </a:lnTo>
                <a:lnTo>
                  <a:pt x="1305" y="548"/>
                </a:lnTo>
                <a:lnTo>
                  <a:pt x="1300" y="552"/>
                </a:lnTo>
                <a:lnTo>
                  <a:pt x="1290" y="559"/>
                </a:lnTo>
                <a:lnTo>
                  <a:pt x="1283" y="566"/>
                </a:lnTo>
                <a:lnTo>
                  <a:pt x="1283" y="566"/>
                </a:lnTo>
                <a:lnTo>
                  <a:pt x="1286" y="558"/>
                </a:lnTo>
                <a:lnTo>
                  <a:pt x="1290" y="551"/>
                </a:lnTo>
                <a:lnTo>
                  <a:pt x="1293" y="545"/>
                </a:lnTo>
                <a:lnTo>
                  <a:pt x="1296" y="540"/>
                </a:lnTo>
                <a:lnTo>
                  <a:pt x="1296" y="540"/>
                </a:lnTo>
                <a:lnTo>
                  <a:pt x="1298" y="537"/>
                </a:lnTo>
                <a:lnTo>
                  <a:pt x="1303" y="533"/>
                </a:lnTo>
                <a:lnTo>
                  <a:pt x="1304" y="527"/>
                </a:lnTo>
                <a:lnTo>
                  <a:pt x="1307" y="521"/>
                </a:lnTo>
                <a:lnTo>
                  <a:pt x="1307" y="521"/>
                </a:lnTo>
                <a:lnTo>
                  <a:pt x="1311" y="534"/>
                </a:lnTo>
                <a:lnTo>
                  <a:pt x="1312" y="547"/>
                </a:lnTo>
                <a:lnTo>
                  <a:pt x="1311" y="558"/>
                </a:lnTo>
                <a:lnTo>
                  <a:pt x="1308" y="569"/>
                </a:lnTo>
                <a:lnTo>
                  <a:pt x="1304" y="581"/>
                </a:lnTo>
                <a:lnTo>
                  <a:pt x="1297" y="589"/>
                </a:lnTo>
                <a:lnTo>
                  <a:pt x="1291" y="596"/>
                </a:lnTo>
                <a:lnTo>
                  <a:pt x="1283" y="602"/>
                </a:lnTo>
                <a:lnTo>
                  <a:pt x="1283" y="602"/>
                </a:lnTo>
                <a:close/>
                <a:moveTo>
                  <a:pt x="1308" y="606"/>
                </a:moveTo>
                <a:lnTo>
                  <a:pt x="1308" y="606"/>
                </a:lnTo>
                <a:lnTo>
                  <a:pt x="1304" y="611"/>
                </a:lnTo>
                <a:lnTo>
                  <a:pt x="1298" y="617"/>
                </a:lnTo>
                <a:lnTo>
                  <a:pt x="1286" y="630"/>
                </a:lnTo>
                <a:lnTo>
                  <a:pt x="1286" y="630"/>
                </a:lnTo>
                <a:lnTo>
                  <a:pt x="1287" y="625"/>
                </a:lnTo>
                <a:lnTo>
                  <a:pt x="1289" y="623"/>
                </a:lnTo>
                <a:lnTo>
                  <a:pt x="1293" y="617"/>
                </a:lnTo>
                <a:lnTo>
                  <a:pt x="1298" y="611"/>
                </a:lnTo>
                <a:lnTo>
                  <a:pt x="1303" y="607"/>
                </a:lnTo>
                <a:lnTo>
                  <a:pt x="1303" y="607"/>
                </a:lnTo>
                <a:lnTo>
                  <a:pt x="1304" y="604"/>
                </a:lnTo>
                <a:lnTo>
                  <a:pt x="1305" y="603"/>
                </a:lnTo>
                <a:lnTo>
                  <a:pt x="1307" y="604"/>
                </a:lnTo>
                <a:lnTo>
                  <a:pt x="1308" y="606"/>
                </a:lnTo>
                <a:lnTo>
                  <a:pt x="1308" y="606"/>
                </a:lnTo>
                <a:close/>
                <a:moveTo>
                  <a:pt x="1279" y="625"/>
                </a:moveTo>
                <a:lnTo>
                  <a:pt x="1208" y="720"/>
                </a:lnTo>
                <a:lnTo>
                  <a:pt x="1208" y="720"/>
                </a:lnTo>
                <a:lnTo>
                  <a:pt x="1206" y="714"/>
                </a:lnTo>
                <a:lnTo>
                  <a:pt x="1204" y="708"/>
                </a:lnTo>
                <a:lnTo>
                  <a:pt x="1206" y="703"/>
                </a:lnTo>
                <a:lnTo>
                  <a:pt x="1208" y="697"/>
                </a:lnTo>
                <a:lnTo>
                  <a:pt x="1277" y="621"/>
                </a:lnTo>
                <a:lnTo>
                  <a:pt x="1277" y="621"/>
                </a:lnTo>
                <a:lnTo>
                  <a:pt x="1279" y="625"/>
                </a:lnTo>
                <a:lnTo>
                  <a:pt x="1279" y="625"/>
                </a:lnTo>
                <a:close/>
                <a:moveTo>
                  <a:pt x="1262" y="573"/>
                </a:moveTo>
                <a:lnTo>
                  <a:pt x="1262" y="573"/>
                </a:lnTo>
                <a:lnTo>
                  <a:pt x="1270" y="562"/>
                </a:lnTo>
                <a:lnTo>
                  <a:pt x="1275" y="557"/>
                </a:lnTo>
                <a:lnTo>
                  <a:pt x="1280" y="551"/>
                </a:lnTo>
                <a:lnTo>
                  <a:pt x="1280" y="551"/>
                </a:lnTo>
                <a:lnTo>
                  <a:pt x="1279" y="554"/>
                </a:lnTo>
                <a:lnTo>
                  <a:pt x="1279" y="554"/>
                </a:lnTo>
                <a:lnTo>
                  <a:pt x="1276" y="561"/>
                </a:lnTo>
                <a:lnTo>
                  <a:pt x="1273" y="565"/>
                </a:lnTo>
                <a:lnTo>
                  <a:pt x="1269" y="569"/>
                </a:lnTo>
                <a:lnTo>
                  <a:pt x="1262" y="573"/>
                </a:lnTo>
                <a:lnTo>
                  <a:pt x="1262" y="573"/>
                </a:lnTo>
                <a:close/>
                <a:moveTo>
                  <a:pt x="1214" y="655"/>
                </a:moveTo>
                <a:lnTo>
                  <a:pt x="1260" y="599"/>
                </a:lnTo>
                <a:lnTo>
                  <a:pt x="1204" y="686"/>
                </a:lnTo>
                <a:lnTo>
                  <a:pt x="1204" y="686"/>
                </a:lnTo>
                <a:lnTo>
                  <a:pt x="1201" y="682"/>
                </a:lnTo>
                <a:lnTo>
                  <a:pt x="1201" y="677"/>
                </a:lnTo>
                <a:lnTo>
                  <a:pt x="1203" y="673"/>
                </a:lnTo>
                <a:lnTo>
                  <a:pt x="1204" y="669"/>
                </a:lnTo>
                <a:lnTo>
                  <a:pt x="1208" y="661"/>
                </a:lnTo>
                <a:lnTo>
                  <a:pt x="1214" y="655"/>
                </a:lnTo>
                <a:lnTo>
                  <a:pt x="1214" y="655"/>
                </a:lnTo>
                <a:close/>
                <a:moveTo>
                  <a:pt x="1187" y="690"/>
                </a:moveTo>
                <a:lnTo>
                  <a:pt x="1187" y="690"/>
                </a:lnTo>
                <a:lnTo>
                  <a:pt x="1189" y="687"/>
                </a:lnTo>
                <a:lnTo>
                  <a:pt x="1190" y="686"/>
                </a:lnTo>
                <a:lnTo>
                  <a:pt x="1192" y="692"/>
                </a:lnTo>
                <a:lnTo>
                  <a:pt x="1192" y="701"/>
                </a:lnTo>
                <a:lnTo>
                  <a:pt x="1192" y="706"/>
                </a:lnTo>
                <a:lnTo>
                  <a:pt x="1189" y="708"/>
                </a:lnTo>
                <a:lnTo>
                  <a:pt x="1189" y="708"/>
                </a:lnTo>
                <a:lnTo>
                  <a:pt x="1187" y="704"/>
                </a:lnTo>
                <a:lnTo>
                  <a:pt x="1187" y="699"/>
                </a:lnTo>
                <a:lnTo>
                  <a:pt x="1187" y="690"/>
                </a:lnTo>
                <a:lnTo>
                  <a:pt x="1187" y="690"/>
                </a:lnTo>
                <a:close/>
                <a:moveTo>
                  <a:pt x="1190" y="725"/>
                </a:moveTo>
                <a:lnTo>
                  <a:pt x="1190" y="725"/>
                </a:lnTo>
                <a:lnTo>
                  <a:pt x="1193" y="722"/>
                </a:lnTo>
                <a:lnTo>
                  <a:pt x="1194" y="721"/>
                </a:lnTo>
                <a:lnTo>
                  <a:pt x="1194" y="721"/>
                </a:lnTo>
                <a:lnTo>
                  <a:pt x="1197" y="732"/>
                </a:lnTo>
                <a:lnTo>
                  <a:pt x="1196" y="738"/>
                </a:lnTo>
                <a:lnTo>
                  <a:pt x="1194" y="741"/>
                </a:lnTo>
                <a:lnTo>
                  <a:pt x="1192" y="744"/>
                </a:lnTo>
                <a:lnTo>
                  <a:pt x="1192" y="744"/>
                </a:lnTo>
                <a:lnTo>
                  <a:pt x="1190" y="739"/>
                </a:lnTo>
                <a:lnTo>
                  <a:pt x="1189" y="734"/>
                </a:lnTo>
                <a:lnTo>
                  <a:pt x="1190" y="729"/>
                </a:lnTo>
                <a:lnTo>
                  <a:pt x="1190" y="725"/>
                </a:lnTo>
                <a:lnTo>
                  <a:pt x="1190" y="725"/>
                </a:lnTo>
                <a:close/>
                <a:moveTo>
                  <a:pt x="1208" y="812"/>
                </a:moveTo>
                <a:lnTo>
                  <a:pt x="1208" y="812"/>
                </a:lnTo>
                <a:lnTo>
                  <a:pt x="1207" y="815"/>
                </a:lnTo>
                <a:lnTo>
                  <a:pt x="1207" y="815"/>
                </a:lnTo>
                <a:lnTo>
                  <a:pt x="1206" y="815"/>
                </a:lnTo>
                <a:lnTo>
                  <a:pt x="1204" y="814"/>
                </a:lnTo>
                <a:lnTo>
                  <a:pt x="1201" y="810"/>
                </a:lnTo>
                <a:lnTo>
                  <a:pt x="1201" y="805"/>
                </a:lnTo>
                <a:lnTo>
                  <a:pt x="1201" y="805"/>
                </a:lnTo>
                <a:lnTo>
                  <a:pt x="1201" y="800"/>
                </a:lnTo>
                <a:lnTo>
                  <a:pt x="1200" y="794"/>
                </a:lnTo>
                <a:lnTo>
                  <a:pt x="1196" y="784"/>
                </a:lnTo>
                <a:lnTo>
                  <a:pt x="1192" y="774"/>
                </a:lnTo>
                <a:lnTo>
                  <a:pt x="1192" y="769"/>
                </a:lnTo>
                <a:lnTo>
                  <a:pt x="1192" y="762"/>
                </a:lnTo>
                <a:lnTo>
                  <a:pt x="1192" y="762"/>
                </a:lnTo>
                <a:lnTo>
                  <a:pt x="1192" y="758"/>
                </a:lnTo>
                <a:lnTo>
                  <a:pt x="1193" y="755"/>
                </a:lnTo>
                <a:lnTo>
                  <a:pt x="1196" y="755"/>
                </a:lnTo>
                <a:lnTo>
                  <a:pt x="1197" y="756"/>
                </a:lnTo>
                <a:lnTo>
                  <a:pt x="1199" y="762"/>
                </a:lnTo>
                <a:lnTo>
                  <a:pt x="1200" y="765"/>
                </a:lnTo>
                <a:lnTo>
                  <a:pt x="1200" y="765"/>
                </a:lnTo>
                <a:lnTo>
                  <a:pt x="1199" y="772"/>
                </a:lnTo>
                <a:lnTo>
                  <a:pt x="1199" y="779"/>
                </a:lnTo>
                <a:lnTo>
                  <a:pt x="1200" y="784"/>
                </a:lnTo>
                <a:lnTo>
                  <a:pt x="1203" y="790"/>
                </a:lnTo>
                <a:lnTo>
                  <a:pt x="1208" y="801"/>
                </a:lnTo>
                <a:lnTo>
                  <a:pt x="1210" y="807"/>
                </a:lnTo>
                <a:lnTo>
                  <a:pt x="1208" y="812"/>
                </a:lnTo>
                <a:lnTo>
                  <a:pt x="1208" y="812"/>
                </a:lnTo>
                <a:close/>
                <a:moveTo>
                  <a:pt x="1208" y="741"/>
                </a:moveTo>
                <a:lnTo>
                  <a:pt x="1208" y="741"/>
                </a:lnTo>
                <a:lnTo>
                  <a:pt x="1231" y="710"/>
                </a:lnTo>
                <a:lnTo>
                  <a:pt x="1253" y="679"/>
                </a:lnTo>
                <a:lnTo>
                  <a:pt x="1266" y="663"/>
                </a:lnTo>
                <a:lnTo>
                  <a:pt x="1279" y="648"/>
                </a:lnTo>
                <a:lnTo>
                  <a:pt x="1293" y="634"/>
                </a:lnTo>
                <a:lnTo>
                  <a:pt x="1308" y="621"/>
                </a:lnTo>
                <a:lnTo>
                  <a:pt x="1308" y="621"/>
                </a:lnTo>
                <a:lnTo>
                  <a:pt x="1310" y="623"/>
                </a:lnTo>
                <a:lnTo>
                  <a:pt x="1310" y="625"/>
                </a:lnTo>
                <a:lnTo>
                  <a:pt x="1308" y="630"/>
                </a:lnTo>
                <a:lnTo>
                  <a:pt x="1307" y="631"/>
                </a:lnTo>
                <a:lnTo>
                  <a:pt x="1305" y="631"/>
                </a:lnTo>
                <a:lnTo>
                  <a:pt x="1304" y="631"/>
                </a:lnTo>
                <a:lnTo>
                  <a:pt x="1303" y="628"/>
                </a:lnTo>
                <a:lnTo>
                  <a:pt x="1303" y="628"/>
                </a:lnTo>
                <a:lnTo>
                  <a:pt x="1280" y="662"/>
                </a:lnTo>
                <a:lnTo>
                  <a:pt x="1258" y="693"/>
                </a:lnTo>
                <a:lnTo>
                  <a:pt x="1234" y="725"/>
                </a:lnTo>
                <a:lnTo>
                  <a:pt x="1211" y="759"/>
                </a:lnTo>
                <a:lnTo>
                  <a:pt x="1211" y="759"/>
                </a:lnTo>
                <a:lnTo>
                  <a:pt x="1208" y="756"/>
                </a:lnTo>
                <a:lnTo>
                  <a:pt x="1207" y="751"/>
                </a:lnTo>
                <a:lnTo>
                  <a:pt x="1207" y="746"/>
                </a:lnTo>
                <a:lnTo>
                  <a:pt x="1208" y="741"/>
                </a:lnTo>
                <a:lnTo>
                  <a:pt x="1208" y="741"/>
                </a:lnTo>
                <a:close/>
                <a:moveTo>
                  <a:pt x="1223" y="758"/>
                </a:moveTo>
                <a:lnTo>
                  <a:pt x="1223" y="758"/>
                </a:lnTo>
                <a:lnTo>
                  <a:pt x="1245" y="725"/>
                </a:lnTo>
                <a:lnTo>
                  <a:pt x="1267" y="692"/>
                </a:lnTo>
                <a:lnTo>
                  <a:pt x="1291" y="658"/>
                </a:lnTo>
                <a:lnTo>
                  <a:pt x="1304" y="642"/>
                </a:lnTo>
                <a:lnTo>
                  <a:pt x="1318" y="627"/>
                </a:lnTo>
                <a:lnTo>
                  <a:pt x="1318" y="627"/>
                </a:lnTo>
                <a:lnTo>
                  <a:pt x="1319" y="625"/>
                </a:lnTo>
                <a:lnTo>
                  <a:pt x="1321" y="627"/>
                </a:lnTo>
                <a:lnTo>
                  <a:pt x="1322" y="631"/>
                </a:lnTo>
                <a:lnTo>
                  <a:pt x="1322" y="637"/>
                </a:lnTo>
                <a:lnTo>
                  <a:pt x="1321" y="641"/>
                </a:lnTo>
                <a:lnTo>
                  <a:pt x="1321" y="641"/>
                </a:lnTo>
                <a:lnTo>
                  <a:pt x="1272" y="720"/>
                </a:lnTo>
                <a:lnTo>
                  <a:pt x="1246" y="759"/>
                </a:lnTo>
                <a:lnTo>
                  <a:pt x="1220" y="796"/>
                </a:lnTo>
                <a:lnTo>
                  <a:pt x="1220" y="796"/>
                </a:lnTo>
                <a:lnTo>
                  <a:pt x="1215" y="787"/>
                </a:lnTo>
                <a:lnTo>
                  <a:pt x="1215" y="777"/>
                </a:lnTo>
                <a:lnTo>
                  <a:pt x="1217" y="767"/>
                </a:lnTo>
                <a:lnTo>
                  <a:pt x="1223" y="758"/>
                </a:lnTo>
                <a:lnTo>
                  <a:pt x="1223" y="758"/>
                </a:lnTo>
                <a:close/>
                <a:moveTo>
                  <a:pt x="1329" y="648"/>
                </a:moveTo>
                <a:lnTo>
                  <a:pt x="1329" y="648"/>
                </a:lnTo>
                <a:lnTo>
                  <a:pt x="1334" y="649"/>
                </a:lnTo>
                <a:lnTo>
                  <a:pt x="1339" y="648"/>
                </a:lnTo>
                <a:lnTo>
                  <a:pt x="1348" y="644"/>
                </a:lnTo>
                <a:lnTo>
                  <a:pt x="1366" y="632"/>
                </a:lnTo>
                <a:lnTo>
                  <a:pt x="1366" y="632"/>
                </a:lnTo>
                <a:lnTo>
                  <a:pt x="1343" y="662"/>
                </a:lnTo>
                <a:lnTo>
                  <a:pt x="1321" y="694"/>
                </a:lnTo>
                <a:lnTo>
                  <a:pt x="1300" y="727"/>
                </a:lnTo>
                <a:lnTo>
                  <a:pt x="1282" y="759"/>
                </a:lnTo>
                <a:lnTo>
                  <a:pt x="1282" y="759"/>
                </a:lnTo>
                <a:lnTo>
                  <a:pt x="1304" y="701"/>
                </a:lnTo>
                <a:lnTo>
                  <a:pt x="1317" y="673"/>
                </a:lnTo>
                <a:lnTo>
                  <a:pt x="1329" y="648"/>
                </a:lnTo>
                <a:lnTo>
                  <a:pt x="1329" y="648"/>
                </a:lnTo>
                <a:close/>
                <a:moveTo>
                  <a:pt x="1234" y="803"/>
                </a:moveTo>
                <a:lnTo>
                  <a:pt x="1234" y="803"/>
                </a:lnTo>
                <a:lnTo>
                  <a:pt x="1258" y="766"/>
                </a:lnTo>
                <a:lnTo>
                  <a:pt x="1269" y="748"/>
                </a:lnTo>
                <a:lnTo>
                  <a:pt x="1280" y="729"/>
                </a:lnTo>
                <a:lnTo>
                  <a:pt x="1280" y="729"/>
                </a:lnTo>
                <a:lnTo>
                  <a:pt x="1282" y="731"/>
                </a:lnTo>
                <a:lnTo>
                  <a:pt x="1282" y="732"/>
                </a:lnTo>
                <a:lnTo>
                  <a:pt x="1282" y="732"/>
                </a:lnTo>
                <a:lnTo>
                  <a:pt x="1282" y="732"/>
                </a:lnTo>
                <a:lnTo>
                  <a:pt x="1272" y="752"/>
                </a:lnTo>
                <a:lnTo>
                  <a:pt x="1260" y="772"/>
                </a:lnTo>
                <a:lnTo>
                  <a:pt x="1255" y="780"/>
                </a:lnTo>
                <a:lnTo>
                  <a:pt x="1248" y="790"/>
                </a:lnTo>
                <a:lnTo>
                  <a:pt x="1241" y="797"/>
                </a:lnTo>
                <a:lnTo>
                  <a:pt x="1234" y="803"/>
                </a:lnTo>
                <a:lnTo>
                  <a:pt x="1234" y="803"/>
                </a:lnTo>
                <a:close/>
                <a:moveTo>
                  <a:pt x="1279" y="772"/>
                </a:moveTo>
                <a:lnTo>
                  <a:pt x="1279" y="772"/>
                </a:lnTo>
                <a:lnTo>
                  <a:pt x="1321" y="708"/>
                </a:lnTo>
                <a:lnTo>
                  <a:pt x="1342" y="676"/>
                </a:lnTo>
                <a:lnTo>
                  <a:pt x="1366" y="647"/>
                </a:lnTo>
                <a:lnTo>
                  <a:pt x="1366" y="647"/>
                </a:lnTo>
                <a:lnTo>
                  <a:pt x="1367" y="652"/>
                </a:lnTo>
                <a:lnTo>
                  <a:pt x="1367" y="655"/>
                </a:lnTo>
                <a:lnTo>
                  <a:pt x="1367" y="656"/>
                </a:lnTo>
                <a:lnTo>
                  <a:pt x="1367" y="656"/>
                </a:lnTo>
                <a:lnTo>
                  <a:pt x="1353" y="675"/>
                </a:lnTo>
                <a:lnTo>
                  <a:pt x="1339" y="696"/>
                </a:lnTo>
                <a:lnTo>
                  <a:pt x="1312" y="742"/>
                </a:lnTo>
                <a:lnTo>
                  <a:pt x="1312" y="742"/>
                </a:lnTo>
                <a:lnTo>
                  <a:pt x="1308" y="752"/>
                </a:lnTo>
                <a:lnTo>
                  <a:pt x="1305" y="756"/>
                </a:lnTo>
                <a:lnTo>
                  <a:pt x="1301" y="762"/>
                </a:lnTo>
                <a:lnTo>
                  <a:pt x="1297" y="766"/>
                </a:lnTo>
                <a:lnTo>
                  <a:pt x="1291" y="769"/>
                </a:lnTo>
                <a:lnTo>
                  <a:pt x="1286" y="772"/>
                </a:lnTo>
                <a:lnTo>
                  <a:pt x="1279" y="772"/>
                </a:lnTo>
                <a:lnTo>
                  <a:pt x="1279" y="772"/>
                </a:lnTo>
                <a:close/>
                <a:moveTo>
                  <a:pt x="1353" y="687"/>
                </a:moveTo>
                <a:lnTo>
                  <a:pt x="1353" y="687"/>
                </a:lnTo>
                <a:lnTo>
                  <a:pt x="1352" y="696"/>
                </a:lnTo>
                <a:lnTo>
                  <a:pt x="1349" y="703"/>
                </a:lnTo>
                <a:lnTo>
                  <a:pt x="1341" y="715"/>
                </a:lnTo>
                <a:lnTo>
                  <a:pt x="1341" y="715"/>
                </a:lnTo>
                <a:lnTo>
                  <a:pt x="1341" y="708"/>
                </a:lnTo>
                <a:lnTo>
                  <a:pt x="1345" y="700"/>
                </a:lnTo>
                <a:lnTo>
                  <a:pt x="1349" y="694"/>
                </a:lnTo>
                <a:lnTo>
                  <a:pt x="1353" y="687"/>
                </a:lnTo>
                <a:lnTo>
                  <a:pt x="1353" y="687"/>
                </a:lnTo>
                <a:close/>
                <a:moveTo>
                  <a:pt x="1332" y="744"/>
                </a:moveTo>
                <a:lnTo>
                  <a:pt x="1332" y="744"/>
                </a:lnTo>
                <a:lnTo>
                  <a:pt x="1353" y="707"/>
                </a:lnTo>
                <a:lnTo>
                  <a:pt x="1376" y="670"/>
                </a:lnTo>
                <a:lnTo>
                  <a:pt x="1423" y="599"/>
                </a:lnTo>
                <a:lnTo>
                  <a:pt x="1423" y="599"/>
                </a:lnTo>
                <a:lnTo>
                  <a:pt x="1425" y="603"/>
                </a:lnTo>
                <a:lnTo>
                  <a:pt x="1423" y="609"/>
                </a:lnTo>
                <a:lnTo>
                  <a:pt x="1422" y="611"/>
                </a:lnTo>
                <a:lnTo>
                  <a:pt x="1419" y="616"/>
                </a:lnTo>
                <a:lnTo>
                  <a:pt x="1415" y="623"/>
                </a:lnTo>
                <a:lnTo>
                  <a:pt x="1412" y="627"/>
                </a:lnTo>
                <a:lnTo>
                  <a:pt x="1411" y="631"/>
                </a:lnTo>
                <a:lnTo>
                  <a:pt x="1412" y="634"/>
                </a:lnTo>
                <a:lnTo>
                  <a:pt x="1412" y="634"/>
                </a:lnTo>
                <a:lnTo>
                  <a:pt x="1409" y="638"/>
                </a:lnTo>
                <a:lnTo>
                  <a:pt x="1408" y="642"/>
                </a:lnTo>
                <a:lnTo>
                  <a:pt x="1407" y="647"/>
                </a:lnTo>
                <a:lnTo>
                  <a:pt x="1405" y="651"/>
                </a:lnTo>
                <a:lnTo>
                  <a:pt x="1405" y="651"/>
                </a:lnTo>
                <a:lnTo>
                  <a:pt x="1405" y="652"/>
                </a:lnTo>
                <a:lnTo>
                  <a:pt x="1405" y="652"/>
                </a:lnTo>
                <a:lnTo>
                  <a:pt x="1405" y="652"/>
                </a:lnTo>
                <a:lnTo>
                  <a:pt x="1397" y="663"/>
                </a:lnTo>
                <a:lnTo>
                  <a:pt x="1388" y="676"/>
                </a:lnTo>
                <a:lnTo>
                  <a:pt x="1373" y="701"/>
                </a:lnTo>
                <a:lnTo>
                  <a:pt x="1364" y="714"/>
                </a:lnTo>
                <a:lnTo>
                  <a:pt x="1355" y="725"/>
                </a:lnTo>
                <a:lnTo>
                  <a:pt x="1345" y="735"/>
                </a:lnTo>
                <a:lnTo>
                  <a:pt x="1332" y="744"/>
                </a:lnTo>
                <a:lnTo>
                  <a:pt x="1332" y="744"/>
                </a:lnTo>
                <a:close/>
                <a:moveTo>
                  <a:pt x="1369" y="666"/>
                </a:moveTo>
                <a:lnTo>
                  <a:pt x="1369" y="666"/>
                </a:lnTo>
                <a:lnTo>
                  <a:pt x="1370" y="663"/>
                </a:lnTo>
                <a:lnTo>
                  <a:pt x="1371" y="659"/>
                </a:lnTo>
                <a:lnTo>
                  <a:pt x="1374" y="655"/>
                </a:lnTo>
                <a:lnTo>
                  <a:pt x="1376" y="651"/>
                </a:lnTo>
                <a:lnTo>
                  <a:pt x="1376" y="651"/>
                </a:lnTo>
                <a:lnTo>
                  <a:pt x="1378" y="637"/>
                </a:lnTo>
                <a:lnTo>
                  <a:pt x="1380" y="630"/>
                </a:lnTo>
                <a:lnTo>
                  <a:pt x="1384" y="624"/>
                </a:lnTo>
                <a:lnTo>
                  <a:pt x="1387" y="618"/>
                </a:lnTo>
                <a:lnTo>
                  <a:pt x="1393" y="614"/>
                </a:lnTo>
                <a:lnTo>
                  <a:pt x="1400" y="611"/>
                </a:lnTo>
                <a:lnTo>
                  <a:pt x="1407" y="610"/>
                </a:lnTo>
                <a:lnTo>
                  <a:pt x="1369" y="666"/>
                </a:lnTo>
                <a:close/>
                <a:moveTo>
                  <a:pt x="1460" y="571"/>
                </a:moveTo>
                <a:lnTo>
                  <a:pt x="1460" y="571"/>
                </a:lnTo>
                <a:lnTo>
                  <a:pt x="1461" y="569"/>
                </a:lnTo>
                <a:lnTo>
                  <a:pt x="1464" y="569"/>
                </a:lnTo>
                <a:lnTo>
                  <a:pt x="1464" y="569"/>
                </a:lnTo>
                <a:lnTo>
                  <a:pt x="1454" y="586"/>
                </a:lnTo>
                <a:lnTo>
                  <a:pt x="1443" y="603"/>
                </a:lnTo>
                <a:lnTo>
                  <a:pt x="1421" y="634"/>
                </a:lnTo>
                <a:lnTo>
                  <a:pt x="1421" y="634"/>
                </a:lnTo>
                <a:lnTo>
                  <a:pt x="1426" y="614"/>
                </a:lnTo>
                <a:lnTo>
                  <a:pt x="1429" y="604"/>
                </a:lnTo>
                <a:lnTo>
                  <a:pt x="1433" y="596"/>
                </a:lnTo>
                <a:lnTo>
                  <a:pt x="1439" y="588"/>
                </a:lnTo>
                <a:lnTo>
                  <a:pt x="1445" y="581"/>
                </a:lnTo>
                <a:lnTo>
                  <a:pt x="1452" y="575"/>
                </a:lnTo>
                <a:lnTo>
                  <a:pt x="1460" y="571"/>
                </a:lnTo>
                <a:lnTo>
                  <a:pt x="1460" y="571"/>
                </a:lnTo>
                <a:close/>
                <a:moveTo>
                  <a:pt x="1383" y="707"/>
                </a:moveTo>
                <a:lnTo>
                  <a:pt x="1463" y="586"/>
                </a:lnTo>
                <a:lnTo>
                  <a:pt x="1467" y="593"/>
                </a:lnTo>
                <a:lnTo>
                  <a:pt x="1467" y="593"/>
                </a:lnTo>
                <a:lnTo>
                  <a:pt x="1440" y="637"/>
                </a:lnTo>
                <a:lnTo>
                  <a:pt x="1428" y="659"/>
                </a:lnTo>
                <a:lnTo>
                  <a:pt x="1416" y="683"/>
                </a:lnTo>
                <a:lnTo>
                  <a:pt x="1416" y="683"/>
                </a:lnTo>
                <a:lnTo>
                  <a:pt x="1411" y="689"/>
                </a:lnTo>
                <a:lnTo>
                  <a:pt x="1401" y="697"/>
                </a:lnTo>
                <a:lnTo>
                  <a:pt x="1390" y="704"/>
                </a:lnTo>
                <a:lnTo>
                  <a:pt x="1386" y="707"/>
                </a:lnTo>
                <a:lnTo>
                  <a:pt x="1383" y="707"/>
                </a:lnTo>
                <a:lnTo>
                  <a:pt x="1383" y="707"/>
                </a:lnTo>
                <a:close/>
                <a:moveTo>
                  <a:pt x="1539" y="523"/>
                </a:moveTo>
                <a:lnTo>
                  <a:pt x="1539" y="523"/>
                </a:lnTo>
                <a:lnTo>
                  <a:pt x="1529" y="541"/>
                </a:lnTo>
                <a:lnTo>
                  <a:pt x="1519" y="559"/>
                </a:lnTo>
                <a:lnTo>
                  <a:pt x="1519" y="559"/>
                </a:lnTo>
                <a:lnTo>
                  <a:pt x="1501" y="595"/>
                </a:lnTo>
                <a:lnTo>
                  <a:pt x="1491" y="613"/>
                </a:lnTo>
                <a:lnTo>
                  <a:pt x="1481" y="630"/>
                </a:lnTo>
                <a:lnTo>
                  <a:pt x="1470" y="647"/>
                </a:lnTo>
                <a:lnTo>
                  <a:pt x="1457" y="662"/>
                </a:lnTo>
                <a:lnTo>
                  <a:pt x="1449" y="668"/>
                </a:lnTo>
                <a:lnTo>
                  <a:pt x="1442" y="673"/>
                </a:lnTo>
                <a:lnTo>
                  <a:pt x="1433" y="679"/>
                </a:lnTo>
                <a:lnTo>
                  <a:pt x="1423" y="683"/>
                </a:lnTo>
                <a:lnTo>
                  <a:pt x="1423" y="683"/>
                </a:lnTo>
                <a:lnTo>
                  <a:pt x="1436" y="661"/>
                </a:lnTo>
                <a:lnTo>
                  <a:pt x="1450" y="640"/>
                </a:lnTo>
                <a:lnTo>
                  <a:pt x="1480" y="599"/>
                </a:lnTo>
                <a:lnTo>
                  <a:pt x="1509" y="561"/>
                </a:lnTo>
                <a:lnTo>
                  <a:pt x="1539" y="523"/>
                </a:lnTo>
                <a:lnTo>
                  <a:pt x="1539" y="523"/>
                </a:lnTo>
                <a:close/>
                <a:moveTo>
                  <a:pt x="1473" y="569"/>
                </a:moveTo>
                <a:lnTo>
                  <a:pt x="1473" y="569"/>
                </a:lnTo>
                <a:lnTo>
                  <a:pt x="1477" y="566"/>
                </a:lnTo>
                <a:lnTo>
                  <a:pt x="1480" y="562"/>
                </a:lnTo>
                <a:lnTo>
                  <a:pt x="1482" y="558"/>
                </a:lnTo>
                <a:lnTo>
                  <a:pt x="1484" y="558"/>
                </a:lnTo>
                <a:lnTo>
                  <a:pt x="1487" y="558"/>
                </a:lnTo>
                <a:lnTo>
                  <a:pt x="1487" y="558"/>
                </a:lnTo>
                <a:lnTo>
                  <a:pt x="1482" y="564"/>
                </a:lnTo>
                <a:lnTo>
                  <a:pt x="1481" y="566"/>
                </a:lnTo>
                <a:lnTo>
                  <a:pt x="1482" y="571"/>
                </a:lnTo>
                <a:lnTo>
                  <a:pt x="1482" y="571"/>
                </a:lnTo>
                <a:lnTo>
                  <a:pt x="1484" y="565"/>
                </a:lnTo>
                <a:lnTo>
                  <a:pt x="1487" y="559"/>
                </a:lnTo>
                <a:lnTo>
                  <a:pt x="1494" y="550"/>
                </a:lnTo>
                <a:lnTo>
                  <a:pt x="1504" y="543"/>
                </a:lnTo>
                <a:lnTo>
                  <a:pt x="1515" y="538"/>
                </a:lnTo>
                <a:lnTo>
                  <a:pt x="1515" y="538"/>
                </a:lnTo>
                <a:lnTo>
                  <a:pt x="1506" y="551"/>
                </a:lnTo>
                <a:lnTo>
                  <a:pt x="1497" y="566"/>
                </a:lnTo>
                <a:lnTo>
                  <a:pt x="1484" y="582"/>
                </a:lnTo>
                <a:lnTo>
                  <a:pt x="1473" y="595"/>
                </a:lnTo>
                <a:lnTo>
                  <a:pt x="1473" y="595"/>
                </a:lnTo>
                <a:lnTo>
                  <a:pt x="1473" y="593"/>
                </a:lnTo>
                <a:lnTo>
                  <a:pt x="1471" y="593"/>
                </a:lnTo>
                <a:lnTo>
                  <a:pt x="1471" y="593"/>
                </a:lnTo>
                <a:lnTo>
                  <a:pt x="1474" y="586"/>
                </a:lnTo>
                <a:lnTo>
                  <a:pt x="1480" y="578"/>
                </a:lnTo>
                <a:lnTo>
                  <a:pt x="1481" y="573"/>
                </a:lnTo>
                <a:lnTo>
                  <a:pt x="1480" y="571"/>
                </a:lnTo>
                <a:lnTo>
                  <a:pt x="1478" y="569"/>
                </a:lnTo>
                <a:lnTo>
                  <a:pt x="1473" y="569"/>
                </a:lnTo>
                <a:lnTo>
                  <a:pt x="1473" y="569"/>
                </a:lnTo>
                <a:close/>
                <a:moveTo>
                  <a:pt x="1578" y="492"/>
                </a:moveTo>
                <a:lnTo>
                  <a:pt x="1522" y="569"/>
                </a:lnTo>
                <a:lnTo>
                  <a:pt x="1522" y="569"/>
                </a:lnTo>
                <a:lnTo>
                  <a:pt x="1527" y="558"/>
                </a:lnTo>
                <a:lnTo>
                  <a:pt x="1533" y="547"/>
                </a:lnTo>
                <a:lnTo>
                  <a:pt x="1546" y="526"/>
                </a:lnTo>
                <a:lnTo>
                  <a:pt x="1551" y="514"/>
                </a:lnTo>
                <a:lnTo>
                  <a:pt x="1560" y="506"/>
                </a:lnTo>
                <a:lnTo>
                  <a:pt x="1568" y="498"/>
                </a:lnTo>
                <a:lnTo>
                  <a:pt x="1578" y="492"/>
                </a:lnTo>
                <a:lnTo>
                  <a:pt x="1578" y="492"/>
                </a:lnTo>
                <a:close/>
                <a:moveTo>
                  <a:pt x="1438" y="690"/>
                </a:moveTo>
                <a:lnTo>
                  <a:pt x="1532" y="628"/>
                </a:lnTo>
                <a:lnTo>
                  <a:pt x="1532" y="628"/>
                </a:lnTo>
                <a:lnTo>
                  <a:pt x="1509" y="644"/>
                </a:lnTo>
                <a:lnTo>
                  <a:pt x="1485" y="661"/>
                </a:lnTo>
                <a:lnTo>
                  <a:pt x="1438" y="690"/>
                </a:lnTo>
                <a:lnTo>
                  <a:pt x="1438" y="690"/>
                </a:lnTo>
                <a:close/>
                <a:moveTo>
                  <a:pt x="1487" y="641"/>
                </a:moveTo>
                <a:lnTo>
                  <a:pt x="1487" y="641"/>
                </a:lnTo>
                <a:lnTo>
                  <a:pt x="1495" y="630"/>
                </a:lnTo>
                <a:lnTo>
                  <a:pt x="1502" y="617"/>
                </a:lnTo>
                <a:lnTo>
                  <a:pt x="1508" y="603"/>
                </a:lnTo>
                <a:lnTo>
                  <a:pt x="1512" y="588"/>
                </a:lnTo>
                <a:lnTo>
                  <a:pt x="1515" y="600"/>
                </a:lnTo>
                <a:lnTo>
                  <a:pt x="1515" y="600"/>
                </a:lnTo>
                <a:lnTo>
                  <a:pt x="1523" y="583"/>
                </a:lnTo>
                <a:lnTo>
                  <a:pt x="1533" y="566"/>
                </a:lnTo>
                <a:lnTo>
                  <a:pt x="1554" y="534"/>
                </a:lnTo>
                <a:lnTo>
                  <a:pt x="1577" y="503"/>
                </a:lnTo>
                <a:lnTo>
                  <a:pt x="1602" y="472"/>
                </a:lnTo>
                <a:lnTo>
                  <a:pt x="1602" y="472"/>
                </a:lnTo>
                <a:lnTo>
                  <a:pt x="1602" y="481"/>
                </a:lnTo>
                <a:lnTo>
                  <a:pt x="1599" y="486"/>
                </a:lnTo>
                <a:lnTo>
                  <a:pt x="1593" y="496"/>
                </a:lnTo>
                <a:lnTo>
                  <a:pt x="1591" y="502"/>
                </a:lnTo>
                <a:lnTo>
                  <a:pt x="1589" y="506"/>
                </a:lnTo>
                <a:lnTo>
                  <a:pt x="1591" y="512"/>
                </a:lnTo>
                <a:lnTo>
                  <a:pt x="1593" y="519"/>
                </a:lnTo>
                <a:lnTo>
                  <a:pt x="1593" y="519"/>
                </a:lnTo>
                <a:lnTo>
                  <a:pt x="1601" y="496"/>
                </a:lnTo>
                <a:lnTo>
                  <a:pt x="1605" y="485"/>
                </a:lnTo>
                <a:lnTo>
                  <a:pt x="1609" y="477"/>
                </a:lnTo>
                <a:lnTo>
                  <a:pt x="1616" y="468"/>
                </a:lnTo>
                <a:lnTo>
                  <a:pt x="1623" y="461"/>
                </a:lnTo>
                <a:lnTo>
                  <a:pt x="1631" y="455"/>
                </a:lnTo>
                <a:lnTo>
                  <a:pt x="1641" y="453"/>
                </a:lnTo>
                <a:lnTo>
                  <a:pt x="1641" y="453"/>
                </a:lnTo>
                <a:lnTo>
                  <a:pt x="1644" y="451"/>
                </a:lnTo>
                <a:lnTo>
                  <a:pt x="1645" y="450"/>
                </a:lnTo>
                <a:lnTo>
                  <a:pt x="1647" y="448"/>
                </a:lnTo>
                <a:lnTo>
                  <a:pt x="1650" y="448"/>
                </a:lnTo>
                <a:lnTo>
                  <a:pt x="1585" y="533"/>
                </a:lnTo>
                <a:lnTo>
                  <a:pt x="1582" y="530"/>
                </a:lnTo>
                <a:lnTo>
                  <a:pt x="1582" y="530"/>
                </a:lnTo>
                <a:lnTo>
                  <a:pt x="1568" y="547"/>
                </a:lnTo>
                <a:lnTo>
                  <a:pt x="1554" y="568"/>
                </a:lnTo>
                <a:lnTo>
                  <a:pt x="1542" y="590"/>
                </a:lnTo>
                <a:lnTo>
                  <a:pt x="1533" y="611"/>
                </a:lnTo>
                <a:lnTo>
                  <a:pt x="1533" y="611"/>
                </a:lnTo>
                <a:lnTo>
                  <a:pt x="1530" y="616"/>
                </a:lnTo>
                <a:lnTo>
                  <a:pt x="1526" y="620"/>
                </a:lnTo>
                <a:lnTo>
                  <a:pt x="1515" y="628"/>
                </a:lnTo>
                <a:lnTo>
                  <a:pt x="1487" y="641"/>
                </a:lnTo>
                <a:lnTo>
                  <a:pt x="1487" y="641"/>
                </a:lnTo>
                <a:close/>
                <a:moveTo>
                  <a:pt x="1557" y="597"/>
                </a:moveTo>
                <a:lnTo>
                  <a:pt x="1577" y="555"/>
                </a:lnTo>
                <a:lnTo>
                  <a:pt x="1577" y="555"/>
                </a:lnTo>
                <a:lnTo>
                  <a:pt x="1577" y="551"/>
                </a:lnTo>
                <a:lnTo>
                  <a:pt x="1578" y="547"/>
                </a:lnTo>
                <a:lnTo>
                  <a:pt x="1582" y="538"/>
                </a:lnTo>
                <a:lnTo>
                  <a:pt x="1582" y="538"/>
                </a:lnTo>
                <a:lnTo>
                  <a:pt x="1582" y="544"/>
                </a:lnTo>
                <a:lnTo>
                  <a:pt x="1581" y="548"/>
                </a:lnTo>
                <a:lnTo>
                  <a:pt x="1577" y="555"/>
                </a:lnTo>
                <a:lnTo>
                  <a:pt x="1648" y="461"/>
                </a:lnTo>
                <a:lnTo>
                  <a:pt x="1648" y="461"/>
                </a:lnTo>
                <a:lnTo>
                  <a:pt x="1641" y="477"/>
                </a:lnTo>
                <a:lnTo>
                  <a:pt x="1633" y="491"/>
                </a:lnTo>
                <a:lnTo>
                  <a:pt x="1616" y="520"/>
                </a:lnTo>
                <a:lnTo>
                  <a:pt x="1599" y="548"/>
                </a:lnTo>
                <a:lnTo>
                  <a:pt x="1591" y="564"/>
                </a:lnTo>
                <a:lnTo>
                  <a:pt x="1584" y="579"/>
                </a:lnTo>
                <a:lnTo>
                  <a:pt x="1584" y="579"/>
                </a:lnTo>
                <a:lnTo>
                  <a:pt x="1579" y="583"/>
                </a:lnTo>
                <a:lnTo>
                  <a:pt x="1572" y="589"/>
                </a:lnTo>
                <a:lnTo>
                  <a:pt x="1557" y="597"/>
                </a:lnTo>
                <a:lnTo>
                  <a:pt x="1557" y="597"/>
                </a:lnTo>
                <a:close/>
                <a:moveTo>
                  <a:pt x="1606" y="562"/>
                </a:moveTo>
                <a:lnTo>
                  <a:pt x="1606" y="562"/>
                </a:lnTo>
                <a:lnTo>
                  <a:pt x="1610" y="550"/>
                </a:lnTo>
                <a:lnTo>
                  <a:pt x="1616" y="538"/>
                </a:lnTo>
                <a:lnTo>
                  <a:pt x="1622" y="527"/>
                </a:lnTo>
                <a:lnTo>
                  <a:pt x="1629" y="516"/>
                </a:lnTo>
                <a:lnTo>
                  <a:pt x="1629" y="524"/>
                </a:lnTo>
                <a:lnTo>
                  <a:pt x="1629" y="524"/>
                </a:lnTo>
                <a:lnTo>
                  <a:pt x="1650" y="491"/>
                </a:lnTo>
                <a:lnTo>
                  <a:pt x="1672" y="458"/>
                </a:lnTo>
                <a:lnTo>
                  <a:pt x="1695" y="429"/>
                </a:lnTo>
                <a:lnTo>
                  <a:pt x="1719" y="401"/>
                </a:lnTo>
                <a:lnTo>
                  <a:pt x="1719" y="401"/>
                </a:lnTo>
                <a:lnTo>
                  <a:pt x="1717" y="405"/>
                </a:lnTo>
                <a:lnTo>
                  <a:pt x="1716" y="409"/>
                </a:lnTo>
                <a:lnTo>
                  <a:pt x="1712" y="419"/>
                </a:lnTo>
                <a:lnTo>
                  <a:pt x="1712" y="419"/>
                </a:lnTo>
                <a:lnTo>
                  <a:pt x="1692" y="461"/>
                </a:lnTo>
                <a:lnTo>
                  <a:pt x="1671" y="505"/>
                </a:lnTo>
                <a:lnTo>
                  <a:pt x="1671" y="505"/>
                </a:lnTo>
                <a:lnTo>
                  <a:pt x="1665" y="514"/>
                </a:lnTo>
                <a:lnTo>
                  <a:pt x="1660" y="524"/>
                </a:lnTo>
                <a:lnTo>
                  <a:pt x="1653" y="533"/>
                </a:lnTo>
                <a:lnTo>
                  <a:pt x="1644" y="541"/>
                </a:lnTo>
                <a:lnTo>
                  <a:pt x="1636" y="548"/>
                </a:lnTo>
                <a:lnTo>
                  <a:pt x="1627" y="554"/>
                </a:lnTo>
                <a:lnTo>
                  <a:pt x="1617" y="558"/>
                </a:lnTo>
                <a:lnTo>
                  <a:pt x="1606" y="562"/>
                </a:lnTo>
                <a:lnTo>
                  <a:pt x="1606" y="562"/>
                </a:lnTo>
                <a:close/>
                <a:moveTo>
                  <a:pt x="1667" y="439"/>
                </a:moveTo>
                <a:lnTo>
                  <a:pt x="1667" y="439"/>
                </a:lnTo>
                <a:lnTo>
                  <a:pt x="1672" y="434"/>
                </a:lnTo>
                <a:lnTo>
                  <a:pt x="1678" y="430"/>
                </a:lnTo>
                <a:lnTo>
                  <a:pt x="1683" y="425"/>
                </a:lnTo>
                <a:lnTo>
                  <a:pt x="1690" y="422"/>
                </a:lnTo>
                <a:lnTo>
                  <a:pt x="1661" y="461"/>
                </a:lnTo>
                <a:lnTo>
                  <a:pt x="1661" y="461"/>
                </a:lnTo>
                <a:lnTo>
                  <a:pt x="1662" y="458"/>
                </a:lnTo>
                <a:lnTo>
                  <a:pt x="1662" y="455"/>
                </a:lnTo>
                <a:lnTo>
                  <a:pt x="1661" y="450"/>
                </a:lnTo>
                <a:lnTo>
                  <a:pt x="1661" y="447"/>
                </a:lnTo>
                <a:lnTo>
                  <a:pt x="1661" y="444"/>
                </a:lnTo>
                <a:lnTo>
                  <a:pt x="1662" y="441"/>
                </a:lnTo>
                <a:lnTo>
                  <a:pt x="1667" y="439"/>
                </a:lnTo>
                <a:lnTo>
                  <a:pt x="1667" y="439"/>
                </a:lnTo>
                <a:close/>
                <a:moveTo>
                  <a:pt x="1765" y="370"/>
                </a:moveTo>
                <a:lnTo>
                  <a:pt x="1706" y="444"/>
                </a:lnTo>
                <a:lnTo>
                  <a:pt x="1706" y="444"/>
                </a:lnTo>
                <a:lnTo>
                  <a:pt x="1706" y="443"/>
                </a:lnTo>
                <a:lnTo>
                  <a:pt x="1707" y="440"/>
                </a:lnTo>
                <a:lnTo>
                  <a:pt x="1709" y="437"/>
                </a:lnTo>
                <a:lnTo>
                  <a:pt x="1709" y="437"/>
                </a:lnTo>
                <a:lnTo>
                  <a:pt x="1719" y="416"/>
                </a:lnTo>
                <a:lnTo>
                  <a:pt x="1724" y="405"/>
                </a:lnTo>
                <a:lnTo>
                  <a:pt x="1730" y="395"/>
                </a:lnTo>
                <a:lnTo>
                  <a:pt x="1738" y="387"/>
                </a:lnTo>
                <a:lnTo>
                  <a:pt x="1745" y="378"/>
                </a:lnTo>
                <a:lnTo>
                  <a:pt x="1755" y="373"/>
                </a:lnTo>
                <a:lnTo>
                  <a:pt x="1766" y="368"/>
                </a:lnTo>
                <a:lnTo>
                  <a:pt x="1766" y="368"/>
                </a:lnTo>
                <a:lnTo>
                  <a:pt x="1765" y="370"/>
                </a:lnTo>
                <a:lnTo>
                  <a:pt x="1765" y="370"/>
                </a:lnTo>
                <a:close/>
                <a:moveTo>
                  <a:pt x="1668" y="526"/>
                </a:moveTo>
                <a:lnTo>
                  <a:pt x="1668" y="526"/>
                </a:lnTo>
                <a:lnTo>
                  <a:pt x="1679" y="503"/>
                </a:lnTo>
                <a:lnTo>
                  <a:pt x="1692" y="482"/>
                </a:lnTo>
                <a:lnTo>
                  <a:pt x="1705" y="462"/>
                </a:lnTo>
                <a:lnTo>
                  <a:pt x="1717" y="443"/>
                </a:lnTo>
                <a:lnTo>
                  <a:pt x="1745" y="406"/>
                </a:lnTo>
                <a:lnTo>
                  <a:pt x="1775" y="373"/>
                </a:lnTo>
                <a:lnTo>
                  <a:pt x="1775" y="373"/>
                </a:lnTo>
                <a:lnTo>
                  <a:pt x="1779" y="370"/>
                </a:lnTo>
                <a:lnTo>
                  <a:pt x="1709" y="500"/>
                </a:lnTo>
                <a:lnTo>
                  <a:pt x="1709" y="500"/>
                </a:lnTo>
                <a:lnTo>
                  <a:pt x="1706" y="503"/>
                </a:lnTo>
                <a:lnTo>
                  <a:pt x="1703" y="507"/>
                </a:lnTo>
                <a:lnTo>
                  <a:pt x="1692" y="513"/>
                </a:lnTo>
                <a:lnTo>
                  <a:pt x="1681" y="519"/>
                </a:lnTo>
                <a:lnTo>
                  <a:pt x="1668" y="526"/>
                </a:lnTo>
                <a:lnTo>
                  <a:pt x="1668" y="526"/>
                </a:lnTo>
                <a:close/>
                <a:moveTo>
                  <a:pt x="1761" y="465"/>
                </a:moveTo>
                <a:lnTo>
                  <a:pt x="1761" y="465"/>
                </a:lnTo>
                <a:lnTo>
                  <a:pt x="1758" y="469"/>
                </a:lnTo>
                <a:lnTo>
                  <a:pt x="1755" y="472"/>
                </a:lnTo>
                <a:lnTo>
                  <a:pt x="1745" y="478"/>
                </a:lnTo>
                <a:lnTo>
                  <a:pt x="1735" y="484"/>
                </a:lnTo>
                <a:lnTo>
                  <a:pt x="1726" y="491"/>
                </a:lnTo>
                <a:lnTo>
                  <a:pt x="1726" y="491"/>
                </a:lnTo>
                <a:lnTo>
                  <a:pt x="1747" y="451"/>
                </a:lnTo>
                <a:lnTo>
                  <a:pt x="1768" y="413"/>
                </a:lnTo>
                <a:lnTo>
                  <a:pt x="1792" y="378"/>
                </a:lnTo>
                <a:lnTo>
                  <a:pt x="1816" y="344"/>
                </a:lnTo>
                <a:lnTo>
                  <a:pt x="1816" y="344"/>
                </a:lnTo>
                <a:lnTo>
                  <a:pt x="1821" y="337"/>
                </a:lnTo>
                <a:lnTo>
                  <a:pt x="1821" y="337"/>
                </a:lnTo>
                <a:lnTo>
                  <a:pt x="1792" y="405"/>
                </a:lnTo>
                <a:lnTo>
                  <a:pt x="1776" y="437"/>
                </a:lnTo>
                <a:lnTo>
                  <a:pt x="1761" y="465"/>
                </a:lnTo>
                <a:lnTo>
                  <a:pt x="1761" y="465"/>
                </a:lnTo>
                <a:close/>
                <a:moveTo>
                  <a:pt x="1785" y="377"/>
                </a:moveTo>
                <a:lnTo>
                  <a:pt x="1785" y="377"/>
                </a:lnTo>
                <a:lnTo>
                  <a:pt x="1787" y="371"/>
                </a:lnTo>
                <a:lnTo>
                  <a:pt x="1790" y="366"/>
                </a:lnTo>
                <a:lnTo>
                  <a:pt x="1794" y="356"/>
                </a:lnTo>
                <a:lnTo>
                  <a:pt x="1796" y="350"/>
                </a:lnTo>
                <a:lnTo>
                  <a:pt x="1800" y="346"/>
                </a:lnTo>
                <a:lnTo>
                  <a:pt x="1804" y="342"/>
                </a:lnTo>
                <a:lnTo>
                  <a:pt x="1810" y="339"/>
                </a:lnTo>
                <a:lnTo>
                  <a:pt x="1810" y="339"/>
                </a:lnTo>
                <a:lnTo>
                  <a:pt x="1803" y="349"/>
                </a:lnTo>
                <a:lnTo>
                  <a:pt x="1797" y="358"/>
                </a:lnTo>
                <a:lnTo>
                  <a:pt x="1792" y="368"/>
                </a:lnTo>
                <a:lnTo>
                  <a:pt x="1785" y="377"/>
                </a:lnTo>
                <a:lnTo>
                  <a:pt x="1785" y="377"/>
                </a:lnTo>
                <a:close/>
                <a:moveTo>
                  <a:pt x="1771" y="475"/>
                </a:moveTo>
                <a:lnTo>
                  <a:pt x="1771" y="475"/>
                </a:lnTo>
                <a:lnTo>
                  <a:pt x="1773" y="471"/>
                </a:lnTo>
                <a:lnTo>
                  <a:pt x="1778" y="468"/>
                </a:lnTo>
                <a:lnTo>
                  <a:pt x="1783" y="467"/>
                </a:lnTo>
                <a:lnTo>
                  <a:pt x="1787" y="462"/>
                </a:lnTo>
                <a:lnTo>
                  <a:pt x="1787" y="462"/>
                </a:lnTo>
                <a:lnTo>
                  <a:pt x="1789" y="465"/>
                </a:lnTo>
                <a:lnTo>
                  <a:pt x="1789" y="467"/>
                </a:lnTo>
                <a:lnTo>
                  <a:pt x="1787" y="468"/>
                </a:lnTo>
                <a:lnTo>
                  <a:pt x="1783" y="471"/>
                </a:lnTo>
                <a:lnTo>
                  <a:pt x="1776" y="474"/>
                </a:lnTo>
                <a:lnTo>
                  <a:pt x="1771" y="475"/>
                </a:lnTo>
                <a:lnTo>
                  <a:pt x="1771" y="475"/>
                </a:lnTo>
                <a:close/>
                <a:moveTo>
                  <a:pt x="1799" y="444"/>
                </a:moveTo>
                <a:lnTo>
                  <a:pt x="1799" y="444"/>
                </a:lnTo>
                <a:lnTo>
                  <a:pt x="1796" y="447"/>
                </a:lnTo>
                <a:lnTo>
                  <a:pt x="1790" y="451"/>
                </a:lnTo>
                <a:lnTo>
                  <a:pt x="1778" y="458"/>
                </a:lnTo>
                <a:lnTo>
                  <a:pt x="1778" y="458"/>
                </a:lnTo>
                <a:lnTo>
                  <a:pt x="1789" y="433"/>
                </a:lnTo>
                <a:lnTo>
                  <a:pt x="1801" y="408"/>
                </a:lnTo>
                <a:lnTo>
                  <a:pt x="1807" y="395"/>
                </a:lnTo>
                <a:lnTo>
                  <a:pt x="1811" y="381"/>
                </a:lnTo>
                <a:lnTo>
                  <a:pt x="1816" y="367"/>
                </a:lnTo>
                <a:lnTo>
                  <a:pt x="1817" y="353"/>
                </a:lnTo>
                <a:lnTo>
                  <a:pt x="1817" y="353"/>
                </a:lnTo>
                <a:lnTo>
                  <a:pt x="1818" y="357"/>
                </a:lnTo>
                <a:lnTo>
                  <a:pt x="1821" y="358"/>
                </a:lnTo>
                <a:lnTo>
                  <a:pt x="1824" y="358"/>
                </a:lnTo>
                <a:lnTo>
                  <a:pt x="1799" y="444"/>
                </a:lnTo>
                <a:close/>
                <a:moveTo>
                  <a:pt x="1289" y="104"/>
                </a:moveTo>
                <a:lnTo>
                  <a:pt x="1289" y="104"/>
                </a:lnTo>
                <a:lnTo>
                  <a:pt x="1289" y="115"/>
                </a:lnTo>
                <a:lnTo>
                  <a:pt x="1290" y="125"/>
                </a:lnTo>
                <a:lnTo>
                  <a:pt x="1290" y="125"/>
                </a:lnTo>
                <a:lnTo>
                  <a:pt x="1289" y="132"/>
                </a:lnTo>
                <a:lnTo>
                  <a:pt x="1287" y="139"/>
                </a:lnTo>
                <a:lnTo>
                  <a:pt x="1279" y="153"/>
                </a:lnTo>
                <a:lnTo>
                  <a:pt x="1270" y="167"/>
                </a:lnTo>
                <a:lnTo>
                  <a:pt x="1267" y="174"/>
                </a:lnTo>
                <a:lnTo>
                  <a:pt x="1266" y="183"/>
                </a:lnTo>
                <a:lnTo>
                  <a:pt x="1266" y="183"/>
                </a:lnTo>
                <a:lnTo>
                  <a:pt x="1267" y="181"/>
                </a:lnTo>
                <a:lnTo>
                  <a:pt x="1270" y="180"/>
                </a:lnTo>
                <a:lnTo>
                  <a:pt x="1270" y="180"/>
                </a:lnTo>
                <a:lnTo>
                  <a:pt x="1276" y="173"/>
                </a:lnTo>
                <a:lnTo>
                  <a:pt x="1280" y="163"/>
                </a:lnTo>
                <a:lnTo>
                  <a:pt x="1291" y="142"/>
                </a:lnTo>
                <a:lnTo>
                  <a:pt x="1291" y="142"/>
                </a:lnTo>
                <a:lnTo>
                  <a:pt x="1293" y="149"/>
                </a:lnTo>
                <a:lnTo>
                  <a:pt x="1294" y="156"/>
                </a:lnTo>
                <a:lnTo>
                  <a:pt x="1293" y="163"/>
                </a:lnTo>
                <a:lnTo>
                  <a:pt x="1291" y="170"/>
                </a:lnTo>
                <a:lnTo>
                  <a:pt x="1291" y="170"/>
                </a:lnTo>
                <a:lnTo>
                  <a:pt x="1289" y="173"/>
                </a:lnTo>
                <a:lnTo>
                  <a:pt x="1284" y="176"/>
                </a:lnTo>
                <a:lnTo>
                  <a:pt x="1279" y="179"/>
                </a:lnTo>
                <a:lnTo>
                  <a:pt x="1273" y="183"/>
                </a:lnTo>
                <a:lnTo>
                  <a:pt x="1273" y="183"/>
                </a:lnTo>
                <a:lnTo>
                  <a:pt x="1270" y="184"/>
                </a:lnTo>
                <a:lnTo>
                  <a:pt x="1267" y="187"/>
                </a:lnTo>
                <a:lnTo>
                  <a:pt x="1266" y="187"/>
                </a:lnTo>
                <a:lnTo>
                  <a:pt x="1266" y="187"/>
                </a:lnTo>
                <a:lnTo>
                  <a:pt x="1266" y="183"/>
                </a:lnTo>
                <a:lnTo>
                  <a:pt x="1266" y="183"/>
                </a:lnTo>
                <a:lnTo>
                  <a:pt x="1263" y="186"/>
                </a:lnTo>
                <a:lnTo>
                  <a:pt x="1260" y="187"/>
                </a:lnTo>
                <a:lnTo>
                  <a:pt x="1258" y="187"/>
                </a:lnTo>
                <a:lnTo>
                  <a:pt x="1253" y="187"/>
                </a:lnTo>
                <a:lnTo>
                  <a:pt x="1239" y="184"/>
                </a:lnTo>
                <a:lnTo>
                  <a:pt x="1239" y="184"/>
                </a:lnTo>
                <a:lnTo>
                  <a:pt x="1246" y="176"/>
                </a:lnTo>
                <a:lnTo>
                  <a:pt x="1253" y="167"/>
                </a:lnTo>
                <a:lnTo>
                  <a:pt x="1262" y="160"/>
                </a:lnTo>
                <a:lnTo>
                  <a:pt x="1269" y="152"/>
                </a:lnTo>
                <a:lnTo>
                  <a:pt x="1269" y="152"/>
                </a:lnTo>
                <a:lnTo>
                  <a:pt x="1265" y="151"/>
                </a:lnTo>
                <a:lnTo>
                  <a:pt x="1260" y="152"/>
                </a:lnTo>
                <a:lnTo>
                  <a:pt x="1258" y="155"/>
                </a:lnTo>
                <a:lnTo>
                  <a:pt x="1253" y="158"/>
                </a:lnTo>
                <a:lnTo>
                  <a:pt x="1246" y="167"/>
                </a:lnTo>
                <a:lnTo>
                  <a:pt x="1239" y="174"/>
                </a:lnTo>
                <a:lnTo>
                  <a:pt x="1239" y="174"/>
                </a:lnTo>
                <a:lnTo>
                  <a:pt x="1241" y="177"/>
                </a:lnTo>
                <a:lnTo>
                  <a:pt x="1238" y="177"/>
                </a:lnTo>
                <a:lnTo>
                  <a:pt x="1235" y="177"/>
                </a:lnTo>
                <a:lnTo>
                  <a:pt x="1234" y="176"/>
                </a:lnTo>
                <a:lnTo>
                  <a:pt x="1234" y="176"/>
                </a:lnTo>
                <a:lnTo>
                  <a:pt x="1258" y="139"/>
                </a:lnTo>
                <a:lnTo>
                  <a:pt x="1270" y="120"/>
                </a:lnTo>
                <a:lnTo>
                  <a:pt x="1280" y="100"/>
                </a:lnTo>
                <a:lnTo>
                  <a:pt x="1280" y="100"/>
                </a:lnTo>
                <a:lnTo>
                  <a:pt x="1283" y="96"/>
                </a:lnTo>
                <a:lnTo>
                  <a:pt x="1284" y="94"/>
                </a:lnTo>
                <a:lnTo>
                  <a:pt x="1286" y="94"/>
                </a:lnTo>
                <a:lnTo>
                  <a:pt x="1287" y="96"/>
                </a:lnTo>
                <a:lnTo>
                  <a:pt x="1289" y="101"/>
                </a:lnTo>
                <a:lnTo>
                  <a:pt x="1289" y="104"/>
                </a:lnTo>
                <a:lnTo>
                  <a:pt x="1289" y="104"/>
                </a:lnTo>
                <a:close/>
                <a:moveTo>
                  <a:pt x="1293" y="190"/>
                </a:moveTo>
                <a:lnTo>
                  <a:pt x="1273" y="188"/>
                </a:lnTo>
                <a:lnTo>
                  <a:pt x="1273" y="188"/>
                </a:lnTo>
                <a:lnTo>
                  <a:pt x="1279" y="187"/>
                </a:lnTo>
                <a:lnTo>
                  <a:pt x="1284" y="183"/>
                </a:lnTo>
                <a:lnTo>
                  <a:pt x="1293" y="174"/>
                </a:lnTo>
                <a:lnTo>
                  <a:pt x="1293" y="174"/>
                </a:lnTo>
                <a:lnTo>
                  <a:pt x="1293" y="183"/>
                </a:lnTo>
                <a:lnTo>
                  <a:pt x="1294" y="186"/>
                </a:lnTo>
                <a:lnTo>
                  <a:pt x="1293" y="190"/>
                </a:lnTo>
                <a:lnTo>
                  <a:pt x="1293" y="190"/>
                </a:lnTo>
                <a:close/>
                <a:moveTo>
                  <a:pt x="1211" y="181"/>
                </a:moveTo>
                <a:lnTo>
                  <a:pt x="1217" y="170"/>
                </a:lnTo>
                <a:lnTo>
                  <a:pt x="1221" y="166"/>
                </a:lnTo>
                <a:lnTo>
                  <a:pt x="1223" y="165"/>
                </a:lnTo>
                <a:lnTo>
                  <a:pt x="1223" y="165"/>
                </a:lnTo>
                <a:lnTo>
                  <a:pt x="1231" y="156"/>
                </a:lnTo>
                <a:lnTo>
                  <a:pt x="1239" y="146"/>
                </a:lnTo>
                <a:lnTo>
                  <a:pt x="1246" y="136"/>
                </a:lnTo>
                <a:lnTo>
                  <a:pt x="1249" y="135"/>
                </a:lnTo>
                <a:lnTo>
                  <a:pt x="1253" y="134"/>
                </a:lnTo>
                <a:lnTo>
                  <a:pt x="1253" y="134"/>
                </a:lnTo>
                <a:lnTo>
                  <a:pt x="1245" y="142"/>
                </a:lnTo>
                <a:lnTo>
                  <a:pt x="1238" y="153"/>
                </a:lnTo>
                <a:lnTo>
                  <a:pt x="1231" y="165"/>
                </a:lnTo>
                <a:lnTo>
                  <a:pt x="1225" y="176"/>
                </a:lnTo>
                <a:lnTo>
                  <a:pt x="1225" y="176"/>
                </a:lnTo>
                <a:lnTo>
                  <a:pt x="1224" y="179"/>
                </a:lnTo>
                <a:lnTo>
                  <a:pt x="1220" y="181"/>
                </a:lnTo>
                <a:lnTo>
                  <a:pt x="1215" y="183"/>
                </a:lnTo>
                <a:lnTo>
                  <a:pt x="1214" y="183"/>
                </a:lnTo>
                <a:lnTo>
                  <a:pt x="1211" y="181"/>
                </a:lnTo>
                <a:lnTo>
                  <a:pt x="1211" y="181"/>
                </a:lnTo>
                <a:close/>
                <a:moveTo>
                  <a:pt x="1220" y="194"/>
                </a:moveTo>
                <a:lnTo>
                  <a:pt x="1220" y="194"/>
                </a:lnTo>
                <a:lnTo>
                  <a:pt x="1214" y="195"/>
                </a:lnTo>
                <a:lnTo>
                  <a:pt x="1208" y="197"/>
                </a:lnTo>
                <a:lnTo>
                  <a:pt x="1197" y="195"/>
                </a:lnTo>
                <a:lnTo>
                  <a:pt x="1197" y="195"/>
                </a:lnTo>
                <a:lnTo>
                  <a:pt x="1199" y="193"/>
                </a:lnTo>
                <a:lnTo>
                  <a:pt x="1201" y="193"/>
                </a:lnTo>
                <a:lnTo>
                  <a:pt x="1201" y="193"/>
                </a:lnTo>
                <a:lnTo>
                  <a:pt x="1210" y="193"/>
                </a:lnTo>
                <a:lnTo>
                  <a:pt x="1220" y="194"/>
                </a:lnTo>
                <a:lnTo>
                  <a:pt x="1220" y="194"/>
                </a:lnTo>
                <a:close/>
                <a:moveTo>
                  <a:pt x="1259" y="108"/>
                </a:moveTo>
                <a:lnTo>
                  <a:pt x="1259" y="108"/>
                </a:lnTo>
                <a:lnTo>
                  <a:pt x="1242" y="134"/>
                </a:lnTo>
                <a:lnTo>
                  <a:pt x="1234" y="145"/>
                </a:lnTo>
                <a:lnTo>
                  <a:pt x="1230" y="149"/>
                </a:lnTo>
                <a:lnTo>
                  <a:pt x="1224" y="152"/>
                </a:lnTo>
                <a:lnTo>
                  <a:pt x="1223" y="153"/>
                </a:lnTo>
                <a:lnTo>
                  <a:pt x="1201" y="180"/>
                </a:lnTo>
                <a:lnTo>
                  <a:pt x="1201" y="180"/>
                </a:lnTo>
                <a:lnTo>
                  <a:pt x="1241" y="108"/>
                </a:lnTo>
                <a:lnTo>
                  <a:pt x="1262" y="75"/>
                </a:lnTo>
                <a:lnTo>
                  <a:pt x="1282" y="41"/>
                </a:lnTo>
                <a:lnTo>
                  <a:pt x="1282" y="41"/>
                </a:lnTo>
                <a:lnTo>
                  <a:pt x="1286" y="52"/>
                </a:lnTo>
                <a:lnTo>
                  <a:pt x="1287" y="63"/>
                </a:lnTo>
                <a:lnTo>
                  <a:pt x="1286" y="73"/>
                </a:lnTo>
                <a:lnTo>
                  <a:pt x="1282" y="82"/>
                </a:lnTo>
                <a:lnTo>
                  <a:pt x="1277" y="90"/>
                </a:lnTo>
                <a:lnTo>
                  <a:pt x="1272" y="97"/>
                </a:lnTo>
                <a:lnTo>
                  <a:pt x="1265" y="104"/>
                </a:lnTo>
                <a:lnTo>
                  <a:pt x="1259" y="108"/>
                </a:lnTo>
                <a:lnTo>
                  <a:pt x="1259" y="108"/>
                </a:lnTo>
                <a:close/>
                <a:moveTo>
                  <a:pt x="1221" y="117"/>
                </a:moveTo>
                <a:lnTo>
                  <a:pt x="1221" y="117"/>
                </a:lnTo>
                <a:lnTo>
                  <a:pt x="1223" y="113"/>
                </a:lnTo>
                <a:lnTo>
                  <a:pt x="1224" y="108"/>
                </a:lnTo>
                <a:lnTo>
                  <a:pt x="1230" y="101"/>
                </a:lnTo>
                <a:lnTo>
                  <a:pt x="1230" y="101"/>
                </a:lnTo>
                <a:lnTo>
                  <a:pt x="1228" y="110"/>
                </a:lnTo>
                <a:lnTo>
                  <a:pt x="1225" y="114"/>
                </a:lnTo>
                <a:lnTo>
                  <a:pt x="1221" y="117"/>
                </a:lnTo>
                <a:lnTo>
                  <a:pt x="1221" y="117"/>
                </a:lnTo>
                <a:close/>
                <a:moveTo>
                  <a:pt x="1282" y="21"/>
                </a:moveTo>
                <a:lnTo>
                  <a:pt x="1282" y="21"/>
                </a:lnTo>
                <a:lnTo>
                  <a:pt x="1283" y="20"/>
                </a:lnTo>
                <a:lnTo>
                  <a:pt x="1284" y="21"/>
                </a:lnTo>
                <a:lnTo>
                  <a:pt x="1284" y="25"/>
                </a:lnTo>
                <a:lnTo>
                  <a:pt x="1284" y="37"/>
                </a:lnTo>
                <a:lnTo>
                  <a:pt x="1284" y="37"/>
                </a:lnTo>
                <a:lnTo>
                  <a:pt x="1282" y="35"/>
                </a:lnTo>
                <a:lnTo>
                  <a:pt x="1280" y="35"/>
                </a:lnTo>
                <a:lnTo>
                  <a:pt x="1276" y="37"/>
                </a:lnTo>
                <a:lnTo>
                  <a:pt x="1272" y="42"/>
                </a:lnTo>
                <a:lnTo>
                  <a:pt x="1272" y="42"/>
                </a:lnTo>
                <a:lnTo>
                  <a:pt x="1262" y="56"/>
                </a:lnTo>
                <a:lnTo>
                  <a:pt x="1258" y="63"/>
                </a:lnTo>
                <a:lnTo>
                  <a:pt x="1251" y="69"/>
                </a:lnTo>
                <a:lnTo>
                  <a:pt x="1251" y="69"/>
                </a:lnTo>
                <a:lnTo>
                  <a:pt x="1265" y="44"/>
                </a:lnTo>
                <a:lnTo>
                  <a:pt x="1272" y="31"/>
                </a:lnTo>
                <a:lnTo>
                  <a:pt x="1282" y="21"/>
                </a:lnTo>
                <a:lnTo>
                  <a:pt x="1282" y="21"/>
                </a:lnTo>
                <a:close/>
                <a:moveTo>
                  <a:pt x="1251" y="48"/>
                </a:moveTo>
                <a:lnTo>
                  <a:pt x="1251" y="48"/>
                </a:lnTo>
                <a:lnTo>
                  <a:pt x="1241" y="58"/>
                </a:lnTo>
                <a:lnTo>
                  <a:pt x="1231" y="70"/>
                </a:lnTo>
                <a:lnTo>
                  <a:pt x="1213" y="94"/>
                </a:lnTo>
                <a:lnTo>
                  <a:pt x="1213" y="94"/>
                </a:lnTo>
                <a:lnTo>
                  <a:pt x="1210" y="96"/>
                </a:lnTo>
                <a:lnTo>
                  <a:pt x="1208" y="97"/>
                </a:lnTo>
                <a:lnTo>
                  <a:pt x="1208" y="97"/>
                </a:lnTo>
                <a:lnTo>
                  <a:pt x="1210" y="89"/>
                </a:lnTo>
                <a:lnTo>
                  <a:pt x="1213" y="80"/>
                </a:lnTo>
                <a:lnTo>
                  <a:pt x="1217" y="72"/>
                </a:lnTo>
                <a:lnTo>
                  <a:pt x="1223" y="65"/>
                </a:lnTo>
                <a:lnTo>
                  <a:pt x="1228" y="59"/>
                </a:lnTo>
                <a:lnTo>
                  <a:pt x="1235" y="55"/>
                </a:lnTo>
                <a:lnTo>
                  <a:pt x="1244" y="51"/>
                </a:lnTo>
                <a:lnTo>
                  <a:pt x="1251" y="48"/>
                </a:lnTo>
                <a:lnTo>
                  <a:pt x="1251" y="48"/>
                </a:lnTo>
                <a:close/>
                <a:moveTo>
                  <a:pt x="1197" y="82"/>
                </a:moveTo>
                <a:lnTo>
                  <a:pt x="1197" y="82"/>
                </a:lnTo>
                <a:lnTo>
                  <a:pt x="1200" y="79"/>
                </a:lnTo>
                <a:lnTo>
                  <a:pt x="1203" y="77"/>
                </a:lnTo>
                <a:lnTo>
                  <a:pt x="1203" y="77"/>
                </a:lnTo>
                <a:lnTo>
                  <a:pt x="1206" y="76"/>
                </a:lnTo>
                <a:lnTo>
                  <a:pt x="1207" y="76"/>
                </a:lnTo>
                <a:lnTo>
                  <a:pt x="1207" y="77"/>
                </a:lnTo>
                <a:lnTo>
                  <a:pt x="1207" y="79"/>
                </a:lnTo>
                <a:lnTo>
                  <a:pt x="1201" y="86"/>
                </a:lnTo>
                <a:lnTo>
                  <a:pt x="1201" y="86"/>
                </a:lnTo>
                <a:lnTo>
                  <a:pt x="1200" y="93"/>
                </a:lnTo>
                <a:lnTo>
                  <a:pt x="1196" y="99"/>
                </a:lnTo>
                <a:lnTo>
                  <a:pt x="1193" y="104"/>
                </a:lnTo>
                <a:lnTo>
                  <a:pt x="1190" y="111"/>
                </a:lnTo>
                <a:lnTo>
                  <a:pt x="1190" y="111"/>
                </a:lnTo>
                <a:lnTo>
                  <a:pt x="1189" y="106"/>
                </a:lnTo>
                <a:lnTo>
                  <a:pt x="1190" y="96"/>
                </a:lnTo>
                <a:lnTo>
                  <a:pt x="1192" y="87"/>
                </a:lnTo>
                <a:lnTo>
                  <a:pt x="1194" y="83"/>
                </a:lnTo>
                <a:lnTo>
                  <a:pt x="1197" y="82"/>
                </a:lnTo>
                <a:lnTo>
                  <a:pt x="1197" y="82"/>
                </a:lnTo>
                <a:close/>
                <a:moveTo>
                  <a:pt x="1187" y="131"/>
                </a:moveTo>
                <a:lnTo>
                  <a:pt x="1187" y="131"/>
                </a:lnTo>
                <a:lnTo>
                  <a:pt x="1192" y="124"/>
                </a:lnTo>
                <a:lnTo>
                  <a:pt x="1199" y="115"/>
                </a:lnTo>
                <a:lnTo>
                  <a:pt x="1214" y="101"/>
                </a:lnTo>
                <a:lnTo>
                  <a:pt x="1214" y="101"/>
                </a:lnTo>
                <a:lnTo>
                  <a:pt x="1208" y="113"/>
                </a:lnTo>
                <a:lnTo>
                  <a:pt x="1201" y="124"/>
                </a:lnTo>
                <a:lnTo>
                  <a:pt x="1194" y="138"/>
                </a:lnTo>
                <a:lnTo>
                  <a:pt x="1193" y="143"/>
                </a:lnTo>
                <a:lnTo>
                  <a:pt x="1193" y="151"/>
                </a:lnTo>
                <a:lnTo>
                  <a:pt x="1193" y="151"/>
                </a:lnTo>
                <a:lnTo>
                  <a:pt x="1197" y="149"/>
                </a:lnTo>
                <a:lnTo>
                  <a:pt x="1200" y="146"/>
                </a:lnTo>
                <a:lnTo>
                  <a:pt x="1206" y="139"/>
                </a:lnTo>
                <a:lnTo>
                  <a:pt x="1211" y="132"/>
                </a:lnTo>
                <a:lnTo>
                  <a:pt x="1217" y="127"/>
                </a:lnTo>
                <a:lnTo>
                  <a:pt x="1217" y="127"/>
                </a:lnTo>
                <a:lnTo>
                  <a:pt x="1214" y="122"/>
                </a:lnTo>
                <a:lnTo>
                  <a:pt x="1214" y="121"/>
                </a:lnTo>
                <a:lnTo>
                  <a:pt x="1215" y="121"/>
                </a:lnTo>
                <a:lnTo>
                  <a:pt x="1218" y="121"/>
                </a:lnTo>
                <a:lnTo>
                  <a:pt x="1221" y="124"/>
                </a:lnTo>
                <a:lnTo>
                  <a:pt x="1190" y="180"/>
                </a:lnTo>
                <a:lnTo>
                  <a:pt x="1190" y="180"/>
                </a:lnTo>
                <a:lnTo>
                  <a:pt x="1187" y="169"/>
                </a:lnTo>
                <a:lnTo>
                  <a:pt x="1185" y="156"/>
                </a:lnTo>
                <a:lnTo>
                  <a:pt x="1185" y="143"/>
                </a:lnTo>
                <a:lnTo>
                  <a:pt x="1187" y="131"/>
                </a:lnTo>
                <a:lnTo>
                  <a:pt x="1187" y="131"/>
                </a:lnTo>
                <a:close/>
                <a:moveTo>
                  <a:pt x="1106" y="190"/>
                </a:moveTo>
                <a:lnTo>
                  <a:pt x="1175" y="191"/>
                </a:lnTo>
                <a:lnTo>
                  <a:pt x="1175" y="191"/>
                </a:lnTo>
                <a:lnTo>
                  <a:pt x="1168" y="194"/>
                </a:lnTo>
                <a:lnTo>
                  <a:pt x="1161" y="194"/>
                </a:lnTo>
                <a:lnTo>
                  <a:pt x="1142" y="194"/>
                </a:lnTo>
                <a:lnTo>
                  <a:pt x="1124" y="193"/>
                </a:lnTo>
                <a:lnTo>
                  <a:pt x="1109" y="191"/>
                </a:lnTo>
                <a:lnTo>
                  <a:pt x="1109" y="191"/>
                </a:lnTo>
                <a:lnTo>
                  <a:pt x="1106" y="190"/>
                </a:lnTo>
                <a:lnTo>
                  <a:pt x="1106" y="190"/>
                </a:lnTo>
                <a:lnTo>
                  <a:pt x="1102" y="191"/>
                </a:lnTo>
                <a:lnTo>
                  <a:pt x="1097" y="193"/>
                </a:lnTo>
                <a:lnTo>
                  <a:pt x="1097" y="193"/>
                </a:lnTo>
                <a:lnTo>
                  <a:pt x="1075" y="191"/>
                </a:lnTo>
                <a:lnTo>
                  <a:pt x="1064" y="191"/>
                </a:lnTo>
                <a:lnTo>
                  <a:pt x="1054" y="190"/>
                </a:lnTo>
                <a:lnTo>
                  <a:pt x="1106" y="190"/>
                </a:lnTo>
                <a:close/>
                <a:moveTo>
                  <a:pt x="836" y="193"/>
                </a:moveTo>
                <a:lnTo>
                  <a:pt x="836" y="193"/>
                </a:lnTo>
                <a:lnTo>
                  <a:pt x="1072" y="202"/>
                </a:lnTo>
                <a:lnTo>
                  <a:pt x="1308" y="215"/>
                </a:lnTo>
                <a:lnTo>
                  <a:pt x="1308" y="215"/>
                </a:lnTo>
                <a:lnTo>
                  <a:pt x="1303" y="135"/>
                </a:lnTo>
                <a:lnTo>
                  <a:pt x="1296" y="54"/>
                </a:lnTo>
                <a:lnTo>
                  <a:pt x="1296" y="54"/>
                </a:lnTo>
                <a:lnTo>
                  <a:pt x="1296" y="45"/>
                </a:lnTo>
                <a:lnTo>
                  <a:pt x="1297" y="37"/>
                </a:lnTo>
                <a:lnTo>
                  <a:pt x="1297" y="37"/>
                </a:lnTo>
                <a:lnTo>
                  <a:pt x="1301" y="55"/>
                </a:lnTo>
                <a:lnTo>
                  <a:pt x="1304" y="73"/>
                </a:lnTo>
                <a:lnTo>
                  <a:pt x="1308" y="114"/>
                </a:lnTo>
                <a:lnTo>
                  <a:pt x="1310" y="153"/>
                </a:lnTo>
                <a:lnTo>
                  <a:pt x="1312" y="194"/>
                </a:lnTo>
                <a:lnTo>
                  <a:pt x="1312" y="194"/>
                </a:lnTo>
                <a:lnTo>
                  <a:pt x="1311" y="194"/>
                </a:lnTo>
                <a:lnTo>
                  <a:pt x="1310" y="194"/>
                </a:lnTo>
                <a:lnTo>
                  <a:pt x="1310" y="200"/>
                </a:lnTo>
                <a:lnTo>
                  <a:pt x="1312" y="207"/>
                </a:lnTo>
                <a:lnTo>
                  <a:pt x="1315" y="208"/>
                </a:lnTo>
                <a:lnTo>
                  <a:pt x="1318" y="210"/>
                </a:lnTo>
                <a:lnTo>
                  <a:pt x="1318" y="210"/>
                </a:lnTo>
                <a:lnTo>
                  <a:pt x="1322" y="210"/>
                </a:lnTo>
                <a:lnTo>
                  <a:pt x="1325" y="208"/>
                </a:lnTo>
                <a:lnTo>
                  <a:pt x="1326" y="205"/>
                </a:lnTo>
                <a:lnTo>
                  <a:pt x="1328" y="202"/>
                </a:lnTo>
                <a:lnTo>
                  <a:pt x="1328" y="202"/>
                </a:lnTo>
                <a:lnTo>
                  <a:pt x="1324" y="155"/>
                </a:lnTo>
                <a:lnTo>
                  <a:pt x="1319" y="107"/>
                </a:lnTo>
                <a:lnTo>
                  <a:pt x="1317" y="83"/>
                </a:lnTo>
                <a:lnTo>
                  <a:pt x="1314" y="61"/>
                </a:lnTo>
                <a:lnTo>
                  <a:pt x="1310" y="38"/>
                </a:lnTo>
                <a:lnTo>
                  <a:pt x="1304" y="18"/>
                </a:lnTo>
                <a:lnTo>
                  <a:pt x="1304" y="18"/>
                </a:lnTo>
                <a:lnTo>
                  <a:pt x="1350" y="48"/>
                </a:lnTo>
                <a:lnTo>
                  <a:pt x="1400" y="76"/>
                </a:lnTo>
                <a:lnTo>
                  <a:pt x="1450" y="103"/>
                </a:lnTo>
                <a:lnTo>
                  <a:pt x="1501" y="128"/>
                </a:lnTo>
                <a:lnTo>
                  <a:pt x="1602" y="177"/>
                </a:lnTo>
                <a:lnTo>
                  <a:pt x="1653" y="204"/>
                </a:lnTo>
                <a:lnTo>
                  <a:pt x="1702" y="232"/>
                </a:lnTo>
                <a:lnTo>
                  <a:pt x="1702" y="232"/>
                </a:lnTo>
                <a:lnTo>
                  <a:pt x="1734" y="249"/>
                </a:lnTo>
                <a:lnTo>
                  <a:pt x="1769" y="266"/>
                </a:lnTo>
                <a:lnTo>
                  <a:pt x="1806" y="283"/>
                </a:lnTo>
                <a:lnTo>
                  <a:pt x="1841" y="301"/>
                </a:lnTo>
                <a:lnTo>
                  <a:pt x="1841" y="301"/>
                </a:lnTo>
                <a:lnTo>
                  <a:pt x="1779" y="340"/>
                </a:lnTo>
                <a:lnTo>
                  <a:pt x="1717" y="381"/>
                </a:lnTo>
                <a:lnTo>
                  <a:pt x="1596" y="464"/>
                </a:lnTo>
                <a:lnTo>
                  <a:pt x="1475" y="545"/>
                </a:lnTo>
                <a:lnTo>
                  <a:pt x="1414" y="586"/>
                </a:lnTo>
                <a:lnTo>
                  <a:pt x="1350" y="624"/>
                </a:lnTo>
                <a:lnTo>
                  <a:pt x="1350" y="624"/>
                </a:lnTo>
                <a:lnTo>
                  <a:pt x="1346" y="625"/>
                </a:lnTo>
                <a:lnTo>
                  <a:pt x="1342" y="625"/>
                </a:lnTo>
                <a:lnTo>
                  <a:pt x="1339" y="623"/>
                </a:lnTo>
                <a:lnTo>
                  <a:pt x="1338" y="618"/>
                </a:lnTo>
                <a:lnTo>
                  <a:pt x="1338" y="618"/>
                </a:lnTo>
                <a:lnTo>
                  <a:pt x="1334" y="583"/>
                </a:lnTo>
                <a:lnTo>
                  <a:pt x="1326" y="550"/>
                </a:lnTo>
                <a:lnTo>
                  <a:pt x="1321" y="514"/>
                </a:lnTo>
                <a:lnTo>
                  <a:pt x="1319" y="496"/>
                </a:lnTo>
                <a:lnTo>
                  <a:pt x="1318" y="478"/>
                </a:lnTo>
                <a:lnTo>
                  <a:pt x="1318" y="478"/>
                </a:lnTo>
                <a:lnTo>
                  <a:pt x="1317" y="472"/>
                </a:lnTo>
                <a:lnTo>
                  <a:pt x="1312" y="468"/>
                </a:lnTo>
                <a:lnTo>
                  <a:pt x="1308" y="465"/>
                </a:lnTo>
                <a:lnTo>
                  <a:pt x="1300" y="464"/>
                </a:lnTo>
                <a:lnTo>
                  <a:pt x="1300" y="464"/>
                </a:lnTo>
                <a:lnTo>
                  <a:pt x="1182" y="460"/>
                </a:lnTo>
                <a:lnTo>
                  <a:pt x="1062" y="455"/>
                </a:lnTo>
                <a:lnTo>
                  <a:pt x="943" y="454"/>
                </a:lnTo>
                <a:lnTo>
                  <a:pt x="885" y="454"/>
                </a:lnTo>
                <a:lnTo>
                  <a:pt x="826" y="455"/>
                </a:lnTo>
                <a:lnTo>
                  <a:pt x="826" y="455"/>
                </a:lnTo>
                <a:lnTo>
                  <a:pt x="798" y="460"/>
                </a:lnTo>
                <a:lnTo>
                  <a:pt x="770" y="462"/>
                </a:lnTo>
                <a:lnTo>
                  <a:pt x="742" y="464"/>
                </a:lnTo>
                <a:lnTo>
                  <a:pt x="714" y="464"/>
                </a:lnTo>
                <a:lnTo>
                  <a:pt x="656" y="462"/>
                </a:lnTo>
                <a:lnTo>
                  <a:pt x="599" y="458"/>
                </a:lnTo>
                <a:lnTo>
                  <a:pt x="483" y="448"/>
                </a:lnTo>
                <a:lnTo>
                  <a:pt x="426" y="443"/>
                </a:lnTo>
                <a:lnTo>
                  <a:pt x="368" y="440"/>
                </a:lnTo>
                <a:lnTo>
                  <a:pt x="181" y="439"/>
                </a:lnTo>
                <a:lnTo>
                  <a:pt x="181" y="439"/>
                </a:lnTo>
                <a:lnTo>
                  <a:pt x="178" y="440"/>
                </a:lnTo>
                <a:lnTo>
                  <a:pt x="177" y="441"/>
                </a:lnTo>
                <a:lnTo>
                  <a:pt x="176" y="446"/>
                </a:lnTo>
                <a:lnTo>
                  <a:pt x="176" y="450"/>
                </a:lnTo>
                <a:lnTo>
                  <a:pt x="176" y="450"/>
                </a:lnTo>
                <a:lnTo>
                  <a:pt x="163" y="392"/>
                </a:lnTo>
                <a:lnTo>
                  <a:pt x="150" y="333"/>
                </a:lnTo>
                <a:lnTo>
                  <a:pt x="139" y="274"/>
                </a:lnTo>
                <a:lnTo>
                  <a:pt x="129" y="214"/>
                </a:lnTo>
                <a:lnTo>
                  <a:pt x="129" y="214"/>
                </a:lnTo>
                <a:lnTo>
                  <a:pt x="131" y="218"/>
                </a:lnTo>
                <a:lnTo>
                  <a:pt x="132" y="219"/>
                </a:lnTo>
                <a:lnTo>
                  <a:pt x="133" y="219"/>
                </a:lnTo>
                <a:lnTo>
                  <a:pt x="133" y="218"/>
                </a:lnTo>
                <a:lnTo>
                  <a:pt x="133" y="212"/>
                </a:lnTo>
                <a:lnTo>
                  <a:pt x="132" y="210"/>
                </a:lnTo>
                <a:lnTo>
                  <a:pt x="131" y="208"/>
                </a:lnTo>
                <a:lnTo>
                  <a:pt x="131" y="208"/>
                </a:lnTo>
                <a:lnTo>
                  <a:pt x="219" y="205"/>
                </a:lnTo>
                <a:lnTo>
                  <a:pt x="306" y="202"/>
                </a:lnTo>
                <a:lnTo>
                  <a:pt x="481" y="194"/>
                </a:lnTo>
                <a:lnTo>
                  <a:pt x="569" y="191"/>
                </a:lnTo>
                <a:lnTo>
                  <a:pt x="656" y="190"/>
                </a:lnTo>
                <a:lnTo>
                  <a:pt x="746" y="190"/>
                </a:lnTo>
                <a:lnTo>
                  <a:pt x="836" y="193"/>
                </a:lnTo>
                <a:lnTo>
                  <a:pt x="836" y="193"/>
                </a:lnTo>
                <a:close/>
                <a:moveTo>
                  <a:pt x="126" y="201"/>
                </a:moveTo>
                <a:lnTo>
                  <a:pt x="126" y="201"/>
                </a:lnTo>
                <a:lnTo>
                  <a:pt x="129" y="200"/>
                </a:lnTo>
                <a:lnTo>
                  <a:pt x="133" y="200"/>
                </a:lnTo>
                <a:lnTo>
                  <a:pt x="135" y="201"/>
                </a:lnTo>
                <a:lnTo>
                  <a:pt x="135" y="202"/>
                </a:lnTo>
                <a:lnTo>
                  <a:pt x="133" y="204"/>
                </a:lnTo>
                <a:lnTo>
                  <a:pt x="133" y="204"/>
                </a:lnTo>
                <a:lnTo>
                  <a:pt x="129" y="205"/>
                </a:lnTo>
                <a:lnTo>
                  <a:pt x="126" y="204"/>
                </a:lnTo>
                <a:lnTo>
                  <a:pt x="125" y="204"/>
                </a:lnTo>
                <a:lnTo>
                  <a:pt x="125" y="204"/>
                </a:lnTo>
                <a:lnTo>
                  <a:pt x="126" y="201"/>
                </a:lnTo>
                <a:lnTo>
                  <a:pt x="126" y="201"/>
                </a:lnTo>
                <a:close/>
                <a:moveTo>
                  <a:pt x="108" y="308"/>
                </a:moveTo>
                <a:lnTo>
                  <a:pt x="108" y="308"/>
                </a:lnTo>
                <a:lnTo>
                  <a:pt x="91" y="330"/>
                </a:lnTo>
                <a:lnTo>
                  <a:pt x="74" y="353"/>
                </a:lnTo>
                <a:lnTo>
                  <a:pt x="59" y="377"/>
                </a:lnTo>
                <a:lnTo>
                  <a:pt x="45" y="401"/>
                </a:lnTo>
                <a:lnTo>
                  <a:pt x="45" y="401"/>
                </a:lnTo>
                <a:lnTo>
                  <a:pt x="44" y="403"/>
                </a:lnTo>
                <a:lnTo>
                  <a:pt x="44" y="405"/>
                </a:lnTo>
                <a:lnTo>
                  <a:pt x="73" y="371"/>
                </a:lnTo>
                <a:lnTo>
                  <a:pt x="73" y="371"/>
                </a:lnTo>
                <a:lnTo>
                  <a:pt x="63" y="387"/>
                </a:lnTo>
                <a:lnTo>
                  <a:pt x="55" y="403"/>
                </a:lnTo>
                <a:lnTo>
                  <a:pt x="35" y="437"/>
                </a:lnTo>
                <a:lnTo>
                  <a:pt x="35" y="437"/>
                </a:lnTo>
                <a:lnTo>
                  <a:pt x="34" y="440"/>
                </a:lnTo>
                <a:lnTo>
                  <a:pt x="31" y="443"/>
                </a:lnTo>
                <a:lnTo>
                  <a:pt x="29" y="443"/>
                </a:lnTo>
                <a:lnTo>
                  <a:pt x="28" y="441"/>
                </a:lnTo>
                <a:lnTo>
                  <a:pt x="28" y="437"/>
                </a:lnTo>
                <a:lnTo>
                  <a:pt x="28" y="437"/>
                </a:lnTo>
                <a:lnTo>
                  <a:pt x="29" y="430"/>
                </a:lnTo>
                <a:lnTo>
                  <a:pt x="31" y="422"/>
                </a:lnTo>
                <a:lnTo>
                  <a:pt x="34" y="416"/>
                </a:lnTo>
                <a:lnTo>
                  <a:pt x="39" y="410"/>
                </a:lnTo>
                <a:lnTo>
                  <a:pt x="39" y="410"/>
                </a:lnTo>
                <a:lnTo>
                  <a:pt x="38" y="408"/>
                </a:lnTo>
                <a:lnTo>
                  <a:pt x="38" y="403"/>
                </a:lnTo>
                <a:lnTo>
                  <a:pt x="36" y="402"/>
                </a:lnTo>
                <a:lnTo>
                  <a:pt x="35" y="406"/>
                </a:lnTo>
                <a:lnTo>
                  <a:pt x="35" y="406"/>
                </a:lnTo>
                <a:lnTo>
                  <a:pt x="29" y="415"/>
                </a:lnTo>
                <a:lnTo>
                  <a:pt x="25" y="423"/>
                </a:lnTo>
                <a:lnTo>
                  <a:pt x="25" y="423"/>
                </a:lnTo>
                <a:lnTo>
                  <a:pt x="32" y="405"/>
                </a:lnTo>
                <a:lnTo>
                  <a:pt x="41" y="388"/>
                </a:lnTo>
                <a:lnTo>
                  <a:pt x="59" y="354"/>
                </a:lnTo>
                <a:lnTo>
                  <a:pt x="79" y="322"/>
                </a:lnTo>
                <a:lnTo>
                  <a:pt x="100" y="291"/>
                </a:lnTo>
                <a:lnTo>
                  <a:pt x="100" y="291"/>
                </a:lnTo>
                <a:lnTo>
                  <a:pt x="105" y="284"/>
                </a:lnTo>
                <a:lnTo>
                  <a:pt x="111" y="276"/>
                </a:lnTo>
                <a:lnTo>
                  <a:pt x="115" y="269"/>
                </a:lnTo>
                <a:lnTo>
                  <a:pt x="118" y="260"/>
                </a:lnTo>
                <a:lnTo>
                  <a:pt x="118" y="260"/>
                </a:lnTo>
                <a:lnTo>
                  <a:pt x="122" y="267"/>
                </a:lnTo>
                <a:lnTo>
                  <a:pt x="124" y="274"/>
                </a:lnTo>
                <a:lnTo>
                  <a:pt x="125" y="281"/>
                </a:lnTo>
                <a:lnTo>
                  <a:pt x="124" y="288"/>
                </a:lnTo>
                <a:lnTo>
                  <a:pt x="121" y="294"/>
                </a:lnTo>
                <a:lnTo>
                  <a:pt x="118" y="299"/>
                </a:lnTo>
                <a:lnTo>
                  <a:pt x="114" y="305"/>
                </a:lnTo>
                <a:lnTo>
                  <a:pt x="108" y="308"/>
                </a:lnTo>
                <a:lnTo>
                  <a:pt x="108" y="308"/>
                </a:lnTo>
                <a:close/>
                <a:moveTo>
                  <a:pt x="111" y="211"/>
                </a:moveTo>
                <a:lnTo>
                  <a:pt x="111" y="211"/>
                </a:lnTo>
                <a:lnTo>
                  <a:pt x="112" y="208"/>
                </a:lnTo>
                <a:lnTo>
                  <a:pt x="114" y="208"/>
                </a:lnTo>
                <a:lnTo>
                  <a:pt x="115" y="208"/>
                </a:lnTo>
                <a:lnTo>
                  <a:pt x="115" y="210"/>
                </a:lnTo>
                <a:lnTo>
                  <a:pt x="115" y="212"/>
                </a:lnTo>
                <a:lnTo>
                  <a:pt x="114" y="214"/>
                </a:lnTo>
                <a:lnTo>
                  <a:pt x="111" y="214"/>
                </a:lnTo>
                <a:lnTo>
                  <a:pt x="111" y="214"/>
                </a:lnTo>
                <a:lnTo>
                  <a:pt x="117" y="229"/>
                </a:lnTo>
                <a:lnTo>
                  <a:pt x="118" y="236"/>
                </a:lnTo>
                <a:lnTo>
                  <a:pt x="117" y="243"/>
                </a:lnTo>
                <a:lnTo>
                  <a:pt x="117" y="243"/>
                </a:lnTo>
                <a:lnTo>
                  <a:pt x="114" y="247"/>
                </a:lnTo>
                <a:lnTo>
                  <a:pt x="110" y="252"/>
                </a:lnTo>
                <a:lnTo>
                  <a:pt x="100" y="259"/>
                </a:lnTo>
                <a:lnTo>
                  <a:pt x="100" y="259"/>
                </a:lnTo>
                <a:lnTo>
                  <a:pt x="103" y="252"/>
                </a:lnTo>
                <a:lnTo>
                  <a:pt x="104" y="246"/>
                </a:lnTo>
                <a:lnTo>
                  <a:pt x="105" y="238"/>
                </a:lnTo>
                <a:lnTo>
                  <a:pt x="105" y="238"/>
                </a:lnTo>
                <a:lnTo>
                  <a:pt x="56" y="305"/>
                </a:lnTo>
                <a:lnTo>
                  <a:pt x="34" y="337"/>
                </a:lnTo>
                <a:lnTo>
                  <a:pt x="13" y="371"/>
                </a:lnTo>
                <a:lnTo>
                  <a:pt x="13" y="371"/>
                </a:lnTo>
                <a:lnTo>
                  <a:pt x="24" y="350"/>
                </a:lnTo>
                <a:lnTo>
                  <a:pt x="35" y="329"/>
                </a:lnTo>
                <a:lnTo>
                  <a:pt x="59" y="290"/>
                </a:lnTo>
                <a:lnTo>
                  <a:pt x="111" y="211"/>
                </a:lnTo>
                <a:lnTo>
                  <a:pt x="111" y="211"/>
                </a:lnTo>
                <a:close/>
              </a:path>
            </a:pathLst>
          </a:custGeom>
          <a:solidFill>
            <a:schemeClr val="accent3"/>
          </a:solidFill>
          <a:ln w="9525">
            <a:noFill/>
            <a:round/>
          </a:ln>
        </p:spPr>
        <p:txBody>
          <a:bodyPr vert="horz" wrap="square" lIns="121920" tIns="60960" rIns="121920" bIns="60960" numCol="1" anchor="t" anchorCtr="0" compatLnSpc="1"/>
          <a:lstStyle/>
          <a:p>
            <a:endParaRPr lang="zh-CN" altLang="en-US" sz="24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0FD919-FA38-47AE-AE81-66473DF088E3}"/>
              </a:ext>
            </a:extLst>
          </p:cNvPr>
          <p:cNvSpPr txBox="1"/>
          <p:nvPr/>
        </p:nvSpPr>
        <p:spPr>
          <a:xfrm>
            <a:off x="2719802" y="929390"/>
            <a:ext cx="7674964" cy="3154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900" dirty="0">
                <a:solidFill>
                  <a:srgbClr val="FFC000"/>
                </a:solidFill>
                <a:latin typeface="iCiel Bambola" panose="02000000000000000000" pitchFamily="2" charset="0"/>
              </a:rPr>
              <a:t>Goodbye</a:t>
            </a:r>
          </a:p>
        </p:txBody>
      </p:sp>
    </p:spTree>
    <p:extLst>
      <p:ext uri="{BB962C8B-B14F-4D97-AF65-F5344CB8AC3E}">
        <p14:creationId xmlns:p14="http://schemas.microsoft.com/office/powerpoint/2010/main" val="3856587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>
            <a:extLst>
              <a:ext uri="{FF2B5EF4-FFF2-40B4-BE49-F238E27FC236}">
                <a16:creationId xmlns:a16="http://schemas.microsoft.com/office/drawing/2014/main" id="{48CB5D40-1768-4380-97C1-17F130063957}"/>
              </a:ext>
            </a:extLst>
          </p:cNvPr>
          <p:cNvSpPr txBox="1"/>
          <p:nvPr/>
        </p:nvSpPr>
        <p:spPr>
          <a:xfrm>
            <a:off x="370608" y="551389"/>
            <a:ext cx="481099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5F52D94F-BF89-4DA0-B126-32383DD4696B}"/>
              </a:ext>
            </a:extLst>
          </p:cNvPr>
          <p:cNvSpPr/>
          <p:nvPr/>
        </p:nvSpPr>
        <p:spPr>
          <a:xfrm>
            <a:off x="370608" y="1066800"/>
            <a:ext cx="335540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. 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m &lt; n,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Rectangle 2">
            <a:extLst>
              <a:ext uri="{FF2B5EF4-FFF2-40B4-BE49-F238E27FC236}">
                <a16:creationId xmlns:a16="http://schemas.microsoft.com/office/drawing/2014/main" id="{4859D1B6-3F3B-4AA9-993C-9102478ED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3">
            <a:extLst>
              <a:ext uri="{FF2B5EF4-FFF2-40B4-BE49-F238E27FC236}">
                <a16:creationId xmlns:a16="http://schemas.microsoft.com/office/drawing/2014/main" id="{83798F36-EA0B-475E-9254-64DD63429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5">
            <a:extLst>
              <a:ext uri="{FF2B5EF4-FFF2-40B4-BE49-F238E27FC236}">
                <a16:creationId xmlns:a16="http://schemas.microsoft.com/office/drawing/2014/main" id="{F3C7AC1B-54B9-406A-B9C8-56C675CCC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6">
            <a:extLst>
              <a:ext uri="{FF2B5EF4-FFF2-40B4-BE49-F238E27FC236}">
                <a16:creationId xmlns:a16="http://schemas.microsoft.com/office/drawing/2014/main" id="{CF3C522F-7AE3-410C-8DF7-AC0A9974C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33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8F8FD45B-194B-471B-A460-B809DA789EAF}"/>
              </a:ext>
            </a:extLst>
          </p:cNvPr>
          <p:cNvSpPr/>
          <p:nvPr/>
        </p:nvSpPr>
        <p:spPr>
          <a:xfrm>
            <a:off x="838200" y="1600200"/>
            <a:ext cx="23535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4m + 1 &lt; 4n + 5;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CED1B419-E485-4C78-A6DB-4565F055FC4B}"/>
              </a:ext>
            </a:extLst>
          </p:cNvPr>
          <p:cNvSpPr/>
          <p:nvPr/>
        </p:nvSpPr>
        <p:spPr>
          <a:xfrm>
            <a:off x="4849346" y="1600200"/>
            <a:ext cx="231345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 3 – 5m &gt; 1 – 5n</a:t>
            </a:r>
            <a:r>
              <a:rPr lang="en-US" dirty="0"/>
              <a:t>.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2B20669-EBA1-4ABA-89C4-4890C650EA2A}"/>
              </a:ext>
            </a:extLst>
          </p:cNvPr>
          <p:cNvSpPr txBox="1"/>
          <p:nvPr/>
        </p:nvSpPr>
        <p:spPr>
          <a:xfrm>
            <a:off x="3124200" y="2133600"/>
            <a:ext cx="152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49490DE-31C0-4934-B726-E96036048E40}"/>
              </a:ext>
            </a:extLst>
          </p:cNvPr>
          <p:cNvSpPr txBox="1"/>
          <p:nvPr/>
        </p:nvSpPr>
        <p:spPr>
          <a:xfrm>
            <a:off x="3771899" y="2693313"/>
            <a:ext cx="2819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4)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26B5DB70-4827-4D79-A291-40D0DDEA9068}"/>
              </a:ext>
            </a:extLst>
          </p:cNvPr>
          <p:cNvSpPr/>
          <p:nvPr/>
        </p:nvSpPr>
        <p:spPr>
          <a:xfrm>
            <a:off x="533400" y="2741749"/>
            <a:ext cx="294959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 &lt; n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4m &lt; 4n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64DBF9C4-11AB-4D5A-9F1D-80D1042FE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155191"/>
              </p:ext>
            </p:extLst>
          </p:nvPr>
        </p:nvGraphicFramePr>
        <p:xfrm>
          <a:off x="1828800" y="3276600"/>
          <a:ext cx="18827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1117440" imgH="177480" progId="Equation.DSMT4">
                  <p:embed/>
                </p:oleObj>
              </mc:Choice>
              <mc:Fallback>
                <p:oleObj name="Equation" r:id="rId3" imgW="111744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76600"/>
                        <a:ext cx="188277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0E452911-7344-4F72-B755-ABA6AD8AA0AA}"/>
              </a:ext>
            </a:extLst>
          </p:cNvPr>
          <p:cNvSpPr txBox="1"/>
          <p:nvPr/>
        </p:nvSpPr>
        <p:spPr>
          <a:xfrm>
            <a:off x="6324600" y="2693312"/>
            <a:ext cx="2819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 &lt; 5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51EDD36D-18C9-4683-9108-504ECFD11249}"/>
              </a:ext>
            </a:extLst>
          </p:cNvPr>
          <p:cNvSpPr txBox="1"/>
          <p:nvPr/>
        </p:nvSpPr>
        <p:spPr>
          <a:xfrm>
            <a:off x="3810000" y="3172636"/>
            <a:ext cx="502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2A0B708-A053-492A-9BD9-0AFAE6F857C7}"/>
              </a:ext>
            </a:extLst>
          </p:cNvPr>
          <p:cNvSpPr txBox="1"/>
          <p:nvPr/>
        </p:nvSpPr>
        <p:spPr>
          <a:xfrm>
            <a:off x="2776103" y="3657600"/>
            <a:ext cx="502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inh)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74E8AA13-42A5-4F26-8CA6-A7CDE894D946}"/>
              </a:ext>
            </a:extLst>
          </p:cNvPr>
          <p:cNvSpPr/>
          <p:nvPr/>
        </p:nvSpPr>
        <p:spPr>
          <a:xfrm>
            <a:off x="533400" y="4267200"/>
            <a:ext cx="329583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 &lt; n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- 5m &gt; - 5n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D902453-1D0D-42B4-BC7E-8B3E31DD3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321398"/>
              </p:ext>
            </p:extLst>
          </p:nvPr>
        </p:nvGraphicFramePr>
        <p:xfrm>
          <a:off x="2024063" y="4876800"/>
          <a:ext cx="183991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5" imgW="1091880" imgH="177480" progId="Equation.DSMT4">
                  <p:embed/>
                </p:oleObj>
              </mc:Choice>
              <mc:Fallback>
                <p:oleObj name="Equation" r:id="rId5" imgW="109188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876800"/>
                        <a:ext cx="1839912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4149E4D1-1331-4A48-A2F8-7B5E98F82D3B}"/>
              </a:ext>
            </a:extLst>
          </p:cNvPr>
          <p:cNvSpPr txBox="1"/>
          <p:nvPr/>
        </p:nvSpPr>
        <p:spPr>
          <a:xfrm>
            <a:off x="3912823" y="4246810"/>
            <a:ext cx="2819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-5)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4C2CB79-8430-4D8B-94C9-C1CF0BB10994}"/>
              </a:ext>
            </a:extLst>
          </p:cNvPr>
          <p:cNvSpPr txBox="1"/>
          <p:nvPr/>
        </p:nvSpPr>
        <p:spPr>
          <a:xfrm>
            <a:off x="6591299" y="4241168"/>
            <a:ext cx="2819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 &gt; 1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768A9B7B-F6F5-4F81-ABF9-6762256C164B}"/>
              </a:ext>
            </a:extLst>
          </p:cNvPr>
          <p:cNvSpPr txBox="1"/>
          <p:nvPr/>
        </p:nvSpPr>
        <p:spPr>
          <a:xfrm>
            <a:off x="3912823" y="4800600"/>
            <a:ext cx="502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B5C25DA-3C42-4CA9-8F03-C35F26E93EC2}"/>
              </a:ext>
            </a:extLst>
          </p:cNvPr>
          <p:cNvSpPr txBox="1"/>
          <p:nvPr/>
        </p:nvSpPr>
        <p:spPr>
          <a:xfrm>
            <a:off x="2819400" y="5257800"/>
            <a:ext cx="502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inh)</a:t>
            </a:r>
          </a:p>
        </p:txBody>
      </p:sp>
    </p:spTree>
    <p:extLst>
      <p:ext uri="{BB962C8B-B14F-4D97-AF65-F5344CB8AC3E}">
        <p14:creationId xmlns:p14="http://schemas.microsoft.com/office/powerpoint/2010/main" val="383047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8" grpId="0"/>
      <p:bldP spid="39" grpId="0"/>
      <p:bldP spid="40" grpId="0"/>
      <p:bldP spid="41" grpId="0"/>
      <p:bldP spid="42" grpId="0"/>
      <p:bldP spid="44" grpId="0"/>
      <p:bldP spid="45" grpId="0"/>
      <p:bldP spid="46" grpId="0"/>
      <p:bldP spid="47" grpId="0"/>
      <p:bldP spid="49" grpId="0"/>
      <p:bldP spid="50" grpId="0"/>
      <p:bldP spid="51" grpId="0"/>
      <p:bldP spid="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文本框 45"/>
          <p:cNvSpPr txBox="1"/>
          <p:nvPr/>
        </p:nvSpPr>
        <p:spPr>
          <a:xfrm>
            <a:off x="268602" y="381027"/>
            <a:ext cx="54147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dirty="0">
                <a:solidFill>
                  <a:srgbClr val="FFE88B"/>
                </a:solidFill>
                <a:latin typeface="iCiel Alina" pitchFamily="50" charset="0"/>
                <a:ea typeface="汉仪喵魂体W" panose="00020600040101010101" pitchFamily="18" charset="-122"/>
              </a:rPr>
              <a:t>1. </a:t>
            </a:r>
            <a:r>
              <a:rPr lang="en-US" altLang="zh-CN" sz="5400" dirty="0" err="1">
                <a:solidFill>
                  <a:srgbClr val="FFE88B"/>
                </a:solidFill>
                <a:latin typeface="iCiel Alina" pitchFamily="50" charset="0"/>
                <a:ea typeface="汉仪喵魂体W" panose="00020600040101010101" pitchFamily="18" charset="-122"/>
              </a:rPr>
              <a:t>Thứ</a:t>
            </a:r>
            <a:r>
              <a:rPr lang="en-US" altLang="zh-CN" sz="5400" dirty="0">
                <a:solidFill>
                  <a:srgbClr val="FFE88B"/>
                </a:solidFill>
                <a:latin typeface="iCiel Alina" pitchFamily="50" charset="0"/>
                <a:ea typeface="汉仪喵魂体W" panose="00020600040101010101" pitchFamily="18" charset="-122"/>
              </a:rPr>
              <a:t> </a:t>
            </a:r>
            <a:r>
              <a:rPr lang="en-US" altLang="zh-CN" sz="5400" dirty="0" err="1">
                <a:solidFill>
                  <a:srgbClr val="FFE88B"/>
                </a:solidFill>
                <a:latin typeface="iCiel Alina" pitchFamily="50" charset="0"/>
                <a:ea typeface="汉仪喵魂体W" panose="00020600040101010101" pitchFamily="18" charset="-122"/>
              </a:rPr>
              <a:t>tự</a:t>
            </a:r>
            <a:r>
              <a:rPr lang="en-US" altLang="zh-CN" sz="5400" dirty="0">
                <a:solidFill>
                  <a:srgbClr val="FFE88B"/>
                </a:solidFill>
                <a:latin typeface="iCiel Alina" pitchFamily="50" charset="0"/>
                <a:ea typeface="汉仪喵魂体W" panose="00020600040101010101" pitchFamily="18" charset="-122"/>
              </a:rPr>
              <a:t> </a:t>
            </a:r>
            <a:r>
              <a:rPr lang="en-US" altLang="zh-CN" sz="5400" dirty="0" err="1">
                <a:solidFill>
                  <a:srgbClr val="FFE88B"/>
                </a:solidFill>
                <a:latin typeface="iCiel Alina" pitchFamily="50" charset="0"/>
                <a:ea typeface="汉仪喵魂体W" panose="00020600040101010101" pitchFamily="18" charset="-122"/>
              </a:rPr>
              <a:t>trên</a:t>
            </a:r>
            <a:r>
              <a:rPr lang="en-US" altLang="zh-CN" sz="5400" dirty="0">
                <a:solidFill>
                  <a:srgbClr val="FFE88B"/>
                </a:solidFill>
                <a:latin typeface="iCiel Alina" pitchFamily="50" charset="0"/>
                <a:ea typeface="汉仪喵魂体W" panose="00020600040101010101" pitchFamily="18" charset="-122"/>
              </a:rPr>
              <a:t> </a:t>
            </a:r>
            <a:r>
              <a:rPr lang="en-US" altLang="zh-CN" sz="5400" dirty="0" err="1">
                <a:solidFill>
                  <a:srgbClr val="FFE88B"/>
                </a:solidFill>
                <a:latin typeface="iCiel Alina" pitchFamily="50" charset="0"/>
                <a:ea typeface="汉仪喵魂体W" panose="00020600040101010101" pitchFamily="18" charset="-122"/>
              </a:rPr>
              <a:t>tập</a:t>
            </a:r>
            <a:r>
              <a:rPr lang="en-US" altLang="zh-CN" sz="5400" dirty="0">
                <a:solidFill>
                  <a:srgbClr val="FFE88B"/>
                </a:solidFill>
                <a:latin typeface="iCiel Alina" pitchFamily="50" charset="0"/>
                <a:ea typeface="汉仪喵魂体W" panose="00020600040101010101" pitchFamily="18" charset="-122"/>
              </a:rPr>
              <a:t> </a:t>
            </a:r>
            <a:r>
              <a:rPr lang="en-US" altLang="zh-CN" sz="5400" dirty="0" err="1">
                <a:solidFill>
                  <a:srgbClr val="FFE88B"/>
                </a:solidFill>
                <a:latin typeface="iCiel Alina" pitchFamily="50" charset="0"/>
                <a:ea typeface="汉仪喵魂体W" panose="00020600040101010101" pitchFamily="18" charset="-122"/>
              </a:rPr>
              <a:t>hợp</a:t>
            </a:r>
            <a:r>
              <a:rPr lang="en-US" altLang="zh-CN" sz="5400" dirty="0">
                <a:solidFill>
                  <a:srgbClr val="FFE88B"/>
                </a:solidFill>
                <a:latin typeface="iCiel Alina" pitchFamily="50" charset="0"/>
                <a:ea typeface="汉仪喵魂体W" panose="00020600040101010101" pitchFamily="18" charset="-122"/>
              </a:rPr>
              <a:t> </a:t>
            </a:r>
            <a:r>
              <a:rPr lang="en-US" altLang="zh-CN" sz="5400" dirty="0" err="1">
                <a:solidFill>
                  <a:srgbClr val="FFE88B"/>
                </a:solidFill>
                <a:latin typeface="iCiel Alina" pitchFamily="50" charset="0"/>
                <a:ea typeface="汉仪喵魂体W" panose="00020600040101010101" pitchFamily="18" charset="-122"/>
              </a:rPr>
              <a:t>số</a:t>
            </a:r>
            <a:endParaRPr lang="zh-CN" altLang="en-US" sz="5400" dirty="0">
              <a:solidFill>
                <a:srgbClr val="FFE88B"/>
              </a:solidFill>
              <a:latin typeface="iCiel Alina" pitchFamily="50" charset="0"/>
              <a:ea typeface="汉仪喵魂体W" panose="00020600040101010101" pitchFamily="18" charset="-12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0D68C29-3298-4635-9114-DAB464BBD97A}"/>
              </a:ext>
            </a:extLst>
          </p:cNvPr>
          <p:cNvSpPr txBox="1"/>
          <p:nvPr/>
        </p:nvSpPr>
        <p:spPr>
          <a:xfrm>
            <a:off x="998806" y="1561514"/>
            <a:ext cx="8151590" cy="958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bg1"/>
                </a:solidFill>
              </a:rPr>
              <a:t>+ So </a:t>
            </a:r>
            <a:r>
              <a:rPr lang="en-US" sz="2000" dirty="0" err="1">
                <a:solidFill>
                  <a:schemeClr val="bg1"/>
                </a:solidFill>
              </a:rPr>
              <a:t>sánh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hai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số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thực</a:t>
            </a:r>
            <a:r>
              <a:rPr lang="en-US" sz="2000" dirty="0">
                <a:solidFill>
                  <a:schemeClr val="bg1"/>
                </a:solidFill>
              </a:rPr>
              <a:t> a, b </a:t>
            </a:r>
            <a:r>
              <a:rPr lang="en-US" sz="2000" dirty="0" err="1">
                <a:solidFill>
                  <a:schemeClr val="bg1"/>
                </a:solidFill>
              </a:rPr>
              <a:t>bất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kì</a:t>
            </a:r>
            <a:r>
              <a:rPr lang="en-US" sz="2000" dirty="0">
                <a:solidFill>
                  <a:schemeClr val="bg1"/>
                </a:solidFill>
              </a:rPr>
              <a:t>, </a:t>
            </a:r>
            <a:r>
              <a:rPr lang="en-US" sz="2000" dirty="0" err="1">
                <a:solidFill>
                  <a:schemeClr val="bg1"/>
                </a:solidFill>
              </a:rPr>
              <a:t>xảy</a:t>
            </a:r>
            <a:r>
              <a:rPr lang="en-US" sz="2000" dirty="0">
                <a:solidFill>
                  <a:schemeClr val="bg1"/>
                </a:solidFill>
              </a:rPr>
              <a:t> ra </a:t>
            </a:r>
            <a:r>
              <a:rPr lang="en-US" sz="2000" dirty="0" err="1">
                <a:solidFill>
                  <a:schemeClr val="bg1"/>
                </a:solidFill>
              </a:rPr>
              <a:t>một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trong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ba</a:t>
            </a:r>
            <a:r>
              <a:rPr lang="en-US" sz="2000" dirty="0">
                <a:solidFill>
                  <a:schemeClr val="bg1"/>
                </a:solidFill>
              </a:rPr>
              <a:t> tr</a:t>
            </a:r>
            <a:r>
              <a:rPr lang="vi-VN" sz="2000" dirty="0">
                <a:solidFill>
                  <a:schemeClr val="bg1"/>
                </a:solidFill>
              </a:rPr>
              <a:t>ư</a:t>
            </a:r>
            <a:r>
              <a:rPr lang="en-US" sz="2000" dirty="0" err="1">
                <a:solidFill>
                  <a:schemeClr val="bg1"/>
                </a:solidFill>
              </a:rPr>
              <a:t>ờng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hợp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sau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bg1"/>
                </a:solidFill>
              </a:rPr>
              <a:t>		  a &gt; b    ,    a = b   </a:t>
            </a:r>
            <a:r>
              <a:rPr lang="en-US" sz="2000" dirty="0" err="1">
                <a:solidFill>
                  <a:schemeClr val="bg1"/>
                </a:solidFill>
              </a:rPr>
              <a:t>hoặc</a:t>
            </a:r>
            <a:r>
              <a:rPr lang="en-US" sz="2000" dirty="0">
                <a:solidFill>
                  <a:schemeClr val="bg1"/>
                </a:solidFill>
              </a:rPr>
              <a:t>   a  &lt;  b	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266DA14-3316-46A7-9A5B-B5AF2B0563E2}"/>
              </a:ext>
            </a:extLst>
          </p:cNvPr>
          <p:cNvSpPr txBox="1"/>
          <p:nvPr/>
        </p:nvSpPr>
        <p:spPr>
          <a:xfrm>
            <a:off x="998806" y="2620249"/>
            <a:ext cx="99649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+ </a:t>
            </a:r>
            <a:r>
              <a:rPr lang="en-US" sz="2000" dirty="0" err="1">
                <a:solidFill>
                  <a:schemeClr val="bg1"/>
                </a:solidFill>
              </a:rPr>
              <a:t>Trên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trục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số</a:t>
            </a:r>
            <a:r>
              <a:rPr lang="en-US" sz="2000" dirty="0">
                <a:solidFill>
                  <a:schemeClr val="bg1"/>
                </a:solidFill>
              </a:rPr>
              <a:t>, </a:t>
            </a:r>
            <a:r>
              <a:rPr lang="en-US" sz="2000" dirty="0" err="1">
                <a:solidFill>
                  <a:schemeClr val="bg1"/>
                </a:solidFill>
              </a:rPr>
              <a:t>điểm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biểu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diễn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số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bé</a:t>
            </a:r>
            <a:r>
              <a:rPr lang="en-US" sz="2000" dirty="0">
                <a:solidFill>
                  <a:schemeClr val="bg1"/>
                </a:solidFill>
              </a:rPr>
              <a:t> h</a:t>
            </a:r>
            <a:r>
              <a:rPr lang="vi-VN" sz="2000" dirty="0">
                <a:solidFill>
                  <a:schemeClr val="bg1"/>
                </a:solidFill>
              </a:rPr>
              <a:t>ơ</a:t>
            </a:r>
            <a:r>
              <a:rPr lang="en-US" sz="2000" dirty="0">
                <a:solidFill>
                  <a:schemeClr val="bg1"/>
                </a:solidFill>
              </a:rPr>
              <a:t>n </a:t>
            </a:r>
            <a:r>
              <a:rPr lang="en-US" sz="2000" dirty="0" err="1">
                <a:solidFill>
                  <a:schemeClr val="bg1"/>
                </a:solidFill>
              </a:rPr>
              <a:t>nằm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phía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bên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trái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điểm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biểu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diễn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số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lớn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hơn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05F0409-E9BD-4652-9050-3937E315A6EC}"/>
              </a:ext>
            </a:extLst>
          </p:cNvPr>
          <p:cNvGrpSpPr/>
          <p:nvPr/>
        </p:nvGrpSpPr>
        <p:grpSpPr>
          <a:xfrm>
            <a:off x="2793095" y="3429000"/>
            <a:ext cx="4267200" cy="763589"/>
            <a:chOff x="2975975" y="3315091"/>
            <a:chExt cx="4267200" cy="763589"/>
          </a:xfrm>
        </p:grpSpPr>
        <p:grpSp>
          <p:nvGrpSpPr>
            <p:cNvPr id="6" name="Group 58">
              <a:extLst>
                <a:ext uri="{FF2B5EF4-FFF2-40B4-BE49-F238E27FC236}">
                  <a16:creationId xmlns:a16="http://schemas.microsoft.com/office/drawing/2014/main" id="{C4310C1E-5624-4A3B-9A8B-62722301F0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33891" y="3315091"/>
              <a:ext cx="976313" cy="119063"/>
              <a:chOff x="4564" y="864"/>
              <a:chExt cx="615" cy="75"/>
            </a:xfrm>
          </p:grpSpPr>
          <p:sp>
            <p:nvSpPr>
              <p:cNvPr id="18" name="Line 24">
                <a:extLst>
                  <a:ext uri="{FF2B5EF4-FFF2-40B4-BE49-F238E27FC236}">
                    <a16:creationId xmlns:a16="http://schemas.microsoft.com/office/drawing/2014/main" id="{BE34ED17-D69A-4FFD-A899-7ECBAB9D12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79" y="864"/>
                <a:ext cx="0" cy="75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19" name="Line 25">
                <a:extLst>
                  <a:ext uri="{FF2B5EF4-FFF2-40B4-BE49-F238E27FC236}">
                    <a16:creationId xmlns:a16="http://schemas.microsoft.com/office/drawing/2014/main" id="{02048E7C-83D6-4DD3-88F2-9656A17A25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4" y="864"/>
                <a:ext cx="0" cy="75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8" name="Text Box 28">
              <a:extLst>
                <a:ext uri="{FF2B5EF4-FFF2-40B4-BE49-F238E27FC236}">
                  <a16:creationId xmlns:a16="http://schemas.microsoft.com/office/drawing/2014/main" id="{A44DC7A3-F301-4926-8B81-17FAE29886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92556" y="3478787"/>
              <a:ext cx="30956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  <p:grpSp>
          <p:nvGrpSpPr>
            <p:cNvPr id="9" name="Group 51">
              <a:extLst>
                <a:ext uri="{FF2B5EF4-FFF2-40B4-BE49-F238E27FC236}">
                  <a16:creationId xmlns:a16="http://schemas.microsoft.com/office/drawing/2014/main" id="{716377DD-B23D-4E58-8627-06DFCA81EA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5975" y="3315092"/>
              <a:ext cx="4267200" cy="763588"/>
              <a:chOff x="2880" y="720"/>
              <a:chExt cx="2688" cy="481"/>
            </a:xfrm>
          </p:grpSpPr>
          <p:sp>
            <p:nvSpPr>
              <p:cNvPr id="11" name="Line 21">
                <a:extLst>
                  <a:ext uri="{FF2B5EF4-FFF2-40B4-BE49-F238E27FC236}">
                    <a16:creationId xmlns:a16="http://schemas.microsoft.com/office/drawing/2014/main" id="{2DCA0D84-1CB1-4423-B6BD-E8C80EF660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758"/>
                <a:ext cx="268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2" name="Line 22">
                <a:extLst>
                  <a:ext uri="{FF2B5EF4-FFF2-40B4-BE49-F238E27FC236}">
                    <a16:creationId xmlns:a16="http://schemas.microsoft.com/office/drawing/2014/main" id="{A564BE4C-0075-4E22-B61A-5BBDDAECB0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3" y="720"/>
                <a:ext cx="0" cy="75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13" name="Line 23">
                <a:extLst>
                  <a:ext uri="{FF2B5EF4-FFF2-40B4-BE49-F238E27FC236}">
                    <a16:creationId xmlns:a16="http://schemas.microsoft.com/office/drawing/2014/main" id="{A2EEB166-5CF7-41D5-BEAA-F5EC474CC1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36" y="720"/>
                <a:ext cx="0" cy="75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14" name="Line 26">
                <a:extLst>
                  <a:ext uri="{FF2B5EF4-FFF2-40B4-BE49-F238E27FC236}">
                    <a16:creationId xmlns:a16="http://schemas.microsoft.com/office/drawing/2014/main" id="{54A4D600-3611-42F1-BC4D-4D233D434A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95" y="720"/>
                <a:ext cx="0" cy="75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15" name="Text Box 27">
                <a:extLst>
                  <a:ext uri="{FF2B5EF4-FFF2-40B4-BE49-F238E27FC236}">
                    <a16:creationId xmlns:a16="http://schemas.microsoft.com/office/drawing/2014/main" id="{533170D9-246D-40AE-9A0E-7144D9E6CC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49" y="833"/>
                <a:ext cx="194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3200">
                    <a:solidFill>
                      <a:schemeClr val="bg1"/>
                    </a:solidFill>
                    <a:latin typeface=".VnTime" pitchFamily="34" charset="0"/>
                  </a:rPr>
                  <a:t>0</a:t>
                </a:r>
              </a:p>
            </p:txBody>
          </p:sp>
          <p:sp>
            <p:nvSpPr>
              <p:cNvPr id="16" name="Text Box 29">
                <a:extLst>
                  <a:ext uri="{FF2B5EF4-FFF2-40B4-BE49-F238E27FC236}">
                    <a16:creationId xmlns:a16="http://schemas.microsoft.com/office/drawing/2014/main" id="{A8CCF248-4819-4E98-B450-5BF2D29DD2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6" y="832"/>
                <a:ext cx="43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bg1"/>
                    </a:solidFill>
                    <a:latin typeface=".VnTime" pitchFamily="34" charset="0"/>
                  </a:rPr>
                  <a:t>-1,3</a:t>
                </a:r>
              </a:p>
            </p:txBody>
          </p:sp>
          <p:sp>
            <p:nvSpPr>
              <p:cNvPr id="17" name="Text Box 30">
                <a:extLst>
                  <a:ext uri="{FF2B5EF4-FFF2-40B4-BE49-F238E27FC236}">
                    <a16:creationId xmlns:a16="http://schemas.microsoft.com/office/drawing/2014/main" id="{6929877B-B27A-49BE-AEBA-D584DF71E7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2" y="832"/>
                <a:ext cx="43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.VnTime" pitchFamily="34" charset="0"/>
                  </a:rPr>
                  <a:t>-2</a:t>
                </a:r>
              </a:p>
            </p:txBody>
          </p:sp>
        </p:grpSp>
        <p:graphicFrame>
          <p:nvGraphicFramePr>
            <p:cNvPr id="10" name="Object 34">
              <a:extLst>
                <a:ext uri="{FF2B5EF4-FFF2-40B4-BE49-F238E27FC236}">
                  <a16:creationId xmlns:a16="http://schemas.microsoft.com/office/drawing/2014/main" id="{C59C1668-1DF4-4C21-8D96-337BD2E39D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7983734"/>
                </p:ext>
              </p:extLst>
            </p:nvPr>
          </p:nvGraphicFramePr>
          <p:xfrm>
            <a:off x="5614644" y="3537524"/>
            <a:ext cx="35877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4" imgW="241200" imgH="215640" progId="Equation.DSMT4">
                    <p:embed/>
                  </p:oleObj>
                </mc:Choice>
                <mc:Fallback>
                  <p:oleObj name="Equation" r:id="rId4" imgW="241200" imgH="215640" progId="Equation.DSMT4">
                    <p:embed/>
                    <p:pic>
                      <p:nvPicPr>
                        <p:cNvPr id="154658" name="Object 34">
                          <a:extLst>
                            <a:ext uri="{FF2B5EF4-FFF2-40B4-BE49-F238E27FC236}">
                              <a16:creationId xmlns:a16="http://schemas.microsoft.com/office/drawing/2014/main" id="{E559EFB7-BAE9-48C9-94D3-AB5C2C681C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4644" y="3537524"/>
                          <a:ext cx="358775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327115B-1A8E-42A9-A51C-F53CFA2471E2}"/>
                  </a:ext>
                </a:extLst>
              </p:cNvPr>
              <p:cNvSpPr txBox="1"/>
              <p:nvPr/>
            </p:nvSpPr>
            <p:spPr>
              <a:xfrm>
                <a:off x="1219594" y="4264741"/>
                <a:ext cx="8927508" cy="958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>
                    <a:solidFill>
                      <a:schemeClr val="bg1"/>
                    </a:solidFill>
                  </a:rPr>
                  <a:t>+  Khi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số</a:t>
                </a:r>
                <a:r>
                  <a:rPr lang="en-US" sz="2000" dirty="0">
                    <a:solidFill>
                      <a:schemeClr val="bg1"/>
                    </a:solidFill>
                  </a:rPr>
                  <a:t> a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không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nhỏ</a:t>
                </a:r>
                <a:r>
                  <a:rPr lang="en-US" sz="2000" dirty="0">
                    <a:solidFill>
                      <a:schemeClr val="bg1"/>
                    </a:solidFill>
                  </a:rPr>
                  <a:t> h</a:t>
                </a:r>
                <a:r>
                  <a:rPr lang="vi-VN" sz="2000" dirty="0">
                    <a:solidFill>
                      <a:schemeClr val="bg1"/>
                    </a:solidFill>
                  </a:rPr>
                  <a:t>ơ</a:t>
                </a:r>
                <a:r>
                  <a:rPr lang="en-US" sz="2000" dirty="0">
                    <a:solidFill>
                      <a:schemeClr val="bg1"/>
                    </a:solidFill>
                  </a:rPr>
                  <a:t>n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số</a:t>
                </a:r>
                <a:r>
                  <a:rPr lang="en-US" sz="2000" dirty="0">
                    <a:solidFill>
                      <a:schemeClr val="bg1"/>
                    </a:solidFill>
                  </a:rPr>
                  <a:t> b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thì</a:t>
                </a:r>
                <a:r>
                  <a:rPr lang="en-US" sz="2000" dirty="0">
                    <a:solidFill>
                      <a:schemeClr val="bg1"/>
                    </a:solidFill>
                  </a:rPr>
                  <a:t> ta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nói</a:t>
                </a:r>
                <a:r>
                  <a:rPr lang="en-US" sz="2000" dirty="0">
                    <a:solidFill>
                      <a:schemeClr val="bg1"/>
                    </a:solidFill>
                  </a:rPr>
                  <a:t> a </a:t>
                </a:r>
                <a:r>
                  <a:rPr lang="en-US" sz="2000" dirty="0" err="1">
                    <a:solidFill>
                      <a:srgbClr val="FFC000"/>
                    </a:solidFill>
                  </a:rPr>
                  <a:t>lớn</a:t>
                </a:r>
                <a:r>
                  <a:rPr lang="en-US" sz="2000" dirty="0">
                    <a:solidFill>
                      <a:srgbClr val="FFC000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FFC000"/>
                    </a:solidFill>
                  </a:rPr>
                  <a:t>hơn</a:t>
                </a:r>
                <a:r>
                  <a:rPr lang="en-US" sz="2000" dirty="0">
                    <a:solidFill>
                      <a:srgbClr val="FFC000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FFC000"/>
                    </a:solidFill>
                  </a:rPr>
                  <a:t>hoặc</a:t>
                </a:r>
                <a:r>
                  <a:rPr lang="en-US" sz="2000" dirty="0">
                    <a:solidFill>
                      <a:srgbClr val="FFC000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FFC000"/>
                    </a:solidFill>
                  </a:rPr>
                  <a:t>bằng</a:t>
                </a:r>
                <a:r>
                  <a:rPr lang="en-US" sz="2000" dirty="0">
                    <a:solidFill>
                      <a:srgbClr val="FFC000"/>
                    </a:solidFill>
                  </a:rPr>
                  <a:t> </a:t>
                </a:r>
                <a:r>
                  <a:rPr lang="en-US" sz="2000" dirty="0">
                    <a:solidFill>
                      <a:schemeClr val="bg1"/>
                    </a:solidFill>
                  </a:rPr>
                  <a:t>b ( a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</a:rPr>
                  <a:t> b 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solidFill>
                      <a:schemeClr val="bg1"/>
                    </a:solidFill>
                  </a:rPr>
                  <a:t>  VD : x</a:t>
                </a:r>
                <a:r>
                  <a:rPr lang="en-US" sz="2000" baseline="30000" dirty="0">
                    <a:solidFill>
                      <a:schemeClr val="bg1"/>
                    </a:solidFill>
                  </a:rPr>
                  <a:t>2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</a:rPr>
                  <a:t> 0.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Nếu</a:t>
                </a:r>
                <a:r>
                  <a:rPr lang="en-US" sz="2000" dirty="0">
                    <a:solidFill>
                      <a:schemeClr val="bg1"/>
                    </a:solidFill>
                  </a:rPr>
                  <a:t> c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không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âm</a:t>
                </a:r>
                <a:r>
                  <a:rPr lang="en-US" sz="2000" dirty="0">
                    <a:solidFill>
                      <a:schemeClr val="bg1"/>
                    </a:solidFill>
                  </a:rPr>
                  <a:t>, ta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viết</a:t>
                </a:r>
                <a:r>
                  <a:rPr lang="en-US" sz="2000" dirty="0">
                    <a:solidFill>
                      <a:schemeClr val="bg1"/>
                    </a:solidFill>
                  </a:rPr>
                  <a:t> c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</a:rPr>
                  <a:t> 0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327115B-1A8E-42A9-A51C-F53CFA247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594" y="4264741"/>
                <a:ext cx="8927508" cy="958660"/>
              </a:xfrm>
              <a:prstGeom prst="rect">
                <a:avLst/>
              </a:prstGeom>
              <a:blipFill>
                <a:blip r:embed="rId6"/>
                <a:stretch>
                  <a:fillRect l="-683" b="-10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D2876C45-2966-41FF-A332-47468C585032}"/>
              </a:ext>
            </a:extLst>
          </p:cNvPr>
          <p:cNvSpPr txBox="1"/>
          <p:nvPr/>
        </p:nvSpPr>
        <p:spPr>
          <a:xfrm>
            <a:off x="1294227" y="544419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738E713-94A8-40D6-A55C-40B97C5F021C}"/>
                  </a:ext>
                </a:extLst>
              </p:cNvPr>
              <p:cNvSpPr txBox="1"/>
              <p:nvPr/>
            </p:nvSpPr>
            <p:spPr>
              <a:xfrm>
                <a:off x="1219594" y="5276167"/>
                <a:ext cx="8387232" cy="958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>
                    <a:solidFill>
                      <a:schemeClr val="bg1"/>
                    </a:solidFill>
                  </a:rPr>
                  <a:t>+ Khi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số</a:t>
                </a:r>
                <a:r>
                  <a:rPr lang="en-US" sz="2000" dirty="0">
                    <a:solidFill>
                      <a:schemeClr val="bg1"/>
                    </a:solidFill>
                  </a:rPr>
                  <a:t> a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không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lớn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hơn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số</a:t>
                </a:r>
                <a:r>
                  <a:rPr lang="en-US" sz="2000" dirty="0">
                    <a:solidFill>
                      <a:schemeClr val="bg1"/>
                    </a:solidFill>
                  </a:rPr>
                  <a:t> b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thì</a:t>
                </a:r>
                <a:r>
                  <a:rPr lang="en-US" sz="2000" dirty="0">
                    <a:solidFill>
                      <a:schemeClr val="bg1"/>
                    </a:solidFill>
                  </a:rPr>
                  <a:t> ta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nói</a:t>
                </a:r>
                <a:r>
                  <a:rPr lang="en-US" sz="2000" dirty="0">
                    <a:solidFill>
                      <a:schemeClr val="bg1"/>
                    </a:solidFill>
                  </a:rPr>
                  <a:t> a </a:t>
                </a:r>
                <a:r>
                  <a:rPr lang="en-US" sz="2000" dirty="0" err="1">
                    <a:solidFill>
                      <a:srgbClr val="FFC000"/>
                    </a:solidFill>
                  </a:rPr>
                  <a:t>nhỏ</a:t>
                </a:r>
                <a:r>
                  <a:rPr lang="en-US" sz="2000" dirty="0">
                    <a:solidFill>
                      <a:srgbClr val="FFC000"/>
                    </a:solidFill>
                  </a:rPr>
                  <a:t> h</a:t>
                </a:r>
                <a:r>
                  <a:rPr lang="vi-VN" sz="2000" dirty="0">
                    <a:solidFill>
                      <a:srgbClr val="FFC000"/>
                    </a:solidFill>
                  </a:rPr>
                  <a:t>ơ</a:t>
                </a:r>
                <a:r>
                  <a:rPr lang="en-US" sz="2000" dirty="0">
                    <a:solidFill>
                      <a:srgbClr val="FFC000"/>
                    </a:solidFill>
                  </a:rPr>
                  <a:t>n </a:t>
                </a:r>
                <a:r>
                  <a:rPr lang="en-US" sz="2000" dirty="0" err="1">
                    <a:solidFill>
                      <a:srgbClr val="FFC000"/>
                    </a:solidFill>
                  </a:rPr>
                  <a:t>hoặc</a:t>
                </a:r>
                <a:r>
                  <a:rPr lang="en-US" sz="2000" dirty="0">
                    <a:solidFill>
                      <a:srgbClr val="FFC000"/>
                    </a:solidFill>
                  </a:rPr>
                  <a:t> </a:t>
                </a:r>
                <a:r>
                  <a:rPr lang="en-US" sz="2000" dirty="0" err="1">
                    <a:solidFill>
                      <a:srgbClr val="FFC000"/>
                    </a:solidFill>
                  </a:rPr>
                  <a:t>bằng</a:t>
                </a:r>
                <a:r>
                  <a:rPr lang="en-US" sz="2000" dirty="0">
                    <a:solidFill>
                      <a:srgbClr val="FFC000"/>
                    </a:solidFill>
                  </a:rPr>
                  <a:t> </a:t>
                </a:r>
                <a:r>
                  <a:rPr lang="en-US" sz="2000" dirty="0">
                    <a:solidFill>
                      <a:schemeClr val="bg1"/>
                    </a:solidFill>
                  </a:rPr>
                  <a:t>b ( a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</a:rPr>
                  <a:t> b 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solidFill>
                      <a:schemeClr val="bg1"/>
                    </a:solidFill>
                  </a:rPr>
                  <a:t>  VD: - x</a:t>
                </a:r>
                <a:r>
                  <a:rPr lang="en-US" sz="2000" baseline="30000" dirty="0">
                    <a:solidFill>
                      <a:schemeClr val="bg1"/>
                    </a:solidFill>
                  </a:rPr>
                  <a:t>2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</a:rPr>
                  <a:t> 0.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Nếu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số</a:t>
                </a:r>
                <a:r>
                  <a:rPr lang="en-US" sz="2000" dirty="0">
                    <a:solidFill>
                      <a:schemeClr val="bg1"/>
                    </a:solidFill>
                  </a:rPr>
                  <a:t> y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không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lớn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hơn</a:t>
                </a:r>
                <a:r>
                  <a:rPr lang="en-US" sz="2000" dirty="0">
                    <a:solidFill>
                      <a:schemeClr val="bg1"/>
                    </a:solidFill>
                  </a:rPr>
                  <a:t> 5, ta </a:t>
                </a:r>
                <a:r>
                  <a:rPr lang="en-US" sz="2000" dirty="0" err="1">
                    <a:solidFill>
                      <a:schemeClr val="bg1"/>
                    </a:solidFill>
                  </a:rPr>
                  <a:t>viết</a:t>
                </a:r>
                <a:r>
                  <a:rPr lang="en-US" sz="2000" dirty="0">
                    <a:solidFill>
                      <a:schemeClr val="bg1"/>
                    </a:solidFill>
                  </a:rPr>
                  <a:t> y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</a:rPr>
                  <a:t> 5.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738E713-94A8-40D6-A55C-40B97C5F02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594" y="5276167"/>
                <a:ext cx="8387232" cy="958660"/>
              </a:xfrm>
              <a:prstGeom prst="rect">
                <a:avLst/>
              </a:prstGeom>
              <a:blipFill>
                <a:blip r:embed="rId7"/>
                <a:stretch>
                  <a:fillRect l="-727" b="-10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Freeform 34">
            <a:extLst>
              <a:ext uri="{FF2B5EF4-FFF2-40B4-BE49-F238E27FC236}">
                <a16:creationId xmlns:a16="http://schemas.microsoft.com/office/drawing/2014/main" id="{BC5902F1-FB68-414B-A100-E82F23892439}"/>
              </a:ext>
            </a:extLst>
          </p:cNvPr>
          <p:cNvSpPr>
            <a:spLocks noEditPoints="1"/>
          </p:cNvSpPr>
          <p:nvPr/>
        </p:nvSpPr>
        <p:spPr bwMode="auto">
          <a:xfrm>
            <a:off x="5214454" y="556417"/>
            <a:ext cx="793394" cy="459363"/>
          </a:xfrm>
          <a:custGeom>
            <a:avLst/>
            <a:gdLst>
              <a:gd name="T0" fmla="*/ 97 w 97"/>
              <a:gd name="T1" fmla="*/ 16 h 63"/>
              <a:gd name="T2" fmla="*/ 90 w 97"/>
              <a:gd name="T3" fmla="*/ 22 h 63"/>
              <a:gd name="T4" fmla="*/ 75 w 97"/>
              <a:gd name="T5" fmla="*/ 33 h 63"/>
              <a:gd name="T6" fmla="*/ 46 w 97"/>
              <a:gd name="T7" fmla="*/ 51 h 63"/>
              <a:gd name="T8" fmla="*/ 29 w 97"/>
              <a:gd name="T9" fmla="*/ 63 h 63"/>
              <a:gd name="T10" fmla="*/ 26 w 97"/>
              <a:gd name="T11" fmla="*/ 62 h 63"/>
              <a:gd name="T12" fmla="*/ 16 w 97"/>
              <a:gd name="T13" fmla="*/ 47 h 63"/>
              <a:gd name="T14" fmla="*/ 2 w 97"/>
              <a:gd name="T15" fmla="*/ 48 h 63"/>
              <a:gd name="T16" fmla="*/ 10 w 97"/>
              <a:gd name="T17" fmla="*/ 28 h 63"/>
              <a:gd name="T18" fmla="*/ 10 w 97"/>
              <a:gd name="T19" fmla="*/ 26 h 63"/>
              <a:gd name="T20" fmla="*/ 18 w 97"/>
              <a:gd name="T21" fmla="*/ 0 h 63"/>
              <a:gd name="T22" fmla="*/ 40 w 97"/>
              <a:gd name="T23" fmla="*/ 5 h 63"/>
              <a:gd name="T24" fmla="*/ 75 w 97"/>
              <a:gd name="T25" fmla="*/ 13 h 63"/>
              <a:gd name="T26" fmla="*/ 94 w 97"/>
              <a:gd name="T27" fmla="*/ 15 h 63"/>
              <a:gd name="T28" fmla="*/ 97 w 97"/>
              <a:gd name="T29" fmla="*/ 16 h 63"/>
              <a:gd name="T30" fmla="*/ 20 w 97"/>
              <a:gd name="T31" fmla="*/ 3 h 63"/>
              <a:gd name="T32" fmla="*/ 16 w 97"/>
              <a:gd name="T33" fmla="*/ 18 h 63"/>
              <a:gd name="T34" fmla="*/ 14 w 97"/>
              <a:gd name="T35" fmla="*/ 26 h 63"/>
              <a:gd name="T36" fmla="*/ 65 w 97"/>
              <a:gd name="T37" fmla="*/ 20 h 63"/>
              <a:gd name="T38" fmla="*/ 86 w 97"/>
              <a:gd name="T39" fmla="*/ 17 h 63"/>
              <a:gd name="T40" fmla="*/ 20 w 97"/>
              <a:gd name="T41" fmla="*/ 3 h 63"/>
              <a:gd name="T42" fmla="*/ 14 w 97"/>
              <a:gd name="T43" fmla="*/ 38 h 63"/>
              <a:gd name="T44" fmla="*/ 28 w 97"/>
              <a:gd name="T45" fmla="*/ 60 h 63"/>
              <a:gd name="T46" fmla="*/ 82 w 97"/>
              <a:gd name="T47" fmla="*/ 24 h 63"/>
              <a:gd name="T48" fmla="*/ 82 w 97"/>
              <a:gd name="T49" fmla="*/ 23 h 63"/>
              <a:gd name="T50" fmla="*/ 14 w 97"/>
              <a:gd name="T51" fmla="*/ 38 h 63"/>
              <a:gd name="T52" fmla="*/ 13 w 97"/>
              <a:gd name="T53" fmla="*/ 29 h 63"/>
              <a:gd name="T54" fmla="*/ 7 w 97"/>
              <a:gd name="T55" fmla="*/ 40 h 63"/>
              <a:gd name="T56" fmla="*/ 12 w 97"/>
              <a:gd name="T57" fmla="*/ 35 h 63"/>
              <a:gd name="T58" fmla="*/ 15 w 97"/>
              <a:gd name="T59" fmla="*/ 36 h 63"/>
              <a:gd name="T60" fmla="*/ 57 w 97"/>
              <a:gd name="T61" fmla="*/ 27 h 63"/>
              <a:gd name="T62" fmla="*/ 77 w 97"/>
              <a:gd name="T63" fmla="*/ 21 h 63"/>
              <a:gd name="T64" fmla="*/ 13 w 97"/>
              <a:gd name="T65" fmla="*/ 29 h 63"/>
              <a:gd name="T66" fmla="*/ 6 w 97"/>
              <a:gd name="T67" fmla="*/ 45 h 63"/>
              <a:gd name="T68" fmla="*/ 14 w 97"/>
              <a:gd name="T69" fmla="*/ 44 h 63"/>
              <a:gd name="T70" fmla="*/ 11 w 97"/>
              <a:gd name="T71" fmla="*/ 39 h 63"/>
              <a:gd name="T72" fmla="*/ 6 w 97"/>
              <a:gd name="T73" fmla="*/ 45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97" h="63">
                <a:moveTo>
                  <a:pt x="97" y="16"/>
                </a:moveTo>
                <a:cubicBezTo>
                  <a:pt x="96" y="20"/>
                  <a:pt x="92" y="19"/>
                  <a:pt x="90" y="22"/>
                </a:cubicBezTo>
                <a:cubicBezTo>
                  <a:pt x="85" y="24"/>
                  <a:pt x="80" y="29"/>
                  <a:pt x="75" y="33"/>
                </a:cubicBezTo>
                <a:cubicBezTo>
                  <a:pt x="65" y="38"/>
                  <a:pt x="56" y="45"/>
                  <a:pt x="46" y="51"/>
                </a:cubicBezTo>
                <a:cubicBezTo>
                  <a:pt x="40" y="54"/>
                  <a:pt x="35" y="58"/>
                  <a:pt x="29" y="63"/>
                </a:cubicBezTo>
                <a:cubicBezTo>
                  <a:pt x="28" y="62"/>
                  <a:pt x="27" y="62"/>
                  <a:pt x="26" y="62"/>
                </a:cubicBezTo>
                <a:cubicBezTo>
                  <a:pt x="22" y="57"/>
                  <a:pt x="20" y="52"/>
                  <a:pt x="16" y="47"/>
                </a:cubicBezTo>
                <a:cubicBezTo>
                  <a:pt x="12" y="47"/>
                  <a:pt x="6" y="49"/>
                  <a:pt x="2" y="48"/>
                </a:cubicBezTo>
                <a:cubicBezTo>
                  <a:pt x="0" y="42"/>
                  <a:pt x="7" y="35"/>
                  <a:pt x="10" y="28"/>
                </a:cubicBezTo>
                <a:cubicBezTo>
                  <a:pt x="10" y="27"/>
                  <a:pt x="10" y="26"/>
                  <a:pt x="10" y="26"/>
                </a:cubicBezTo>
                <a:cubicBezTo>
                  <a:pt x="13" y="17"/>
                  <a:pt x="15" y="8"/>
                  <a:pt x="18" y="0"/>
                </a:cubicBezTo>
                <a:cubicBezTo>
                  <a:pt x="25" y="0"/>
                  <a:pt x="33" y="4"/>
                  <a:pt x="40" y="5"/>
                </a:cubicBezTo>
                <a:cubicBezTo>
                  <a:pt x="51" y="8"/>
                  <a:pt x="63" y="10"/>
                  <a:pt x="75" y="13"/>
                </a:cubicBezTo>
                <a:cubicBezTo>
                  <a:pt x="81" y="13"/>
                  <a:pt x="88" y="15"/>
                  <a:pt x="94" y="15"/>
                </a:cubicBezTo>
                <a:cubicBezTo>
                  <a:pt x="95" y="15"/>
                  <a:pt x="96" y="14"/>
                  <a:pt x="97" y="16"/>
                </a:cubicBezTo>
                <a:close/>
                <a:moveTo>
                  <a:pt x="20" y="3"/>
                </a:moveTo>
                <a:cubicBezTo>
                  <a:pt x="18" y="8"/>
                  <a:pt x="16" y="13"/>
                  <a:pt x="16" y="18"/>
                </a:cubicBezTo>
                <a:cubicBezTo>
                  <a:pt x="15" y="21"/>
                  <a:pt x="13" y="23"/>
                  <a:pt x="14" y="26"/>
                </a:cubicBezTo>
                <a:cubicBezTo>
                  <a:pt x="31" y="24"/>
                  <a:pt x="48" y="21"/>
                  <a:pt x="65" y="20"/>
                </a:cubicBezTo>
                <a:cubicBezTo>
                  <a:pt x="72" y="18"/>
                  <a:pt x="80" y="19"/>
                  <a:pt x="86" y="17"/>
                </a:cubicBezTo>
                <a:cubicBezTo>
                  <a:pt x="64" y="14"/>
                  <a:pt x="41" y="7"/>
                  <a:pt x="20" y="3"/>
                </a:cubicBezTo>
                <a:close/>
                <a:moveTo>
                  <a:pt x="14" y="38"/>
                </a:moveTo>
                <a:cubicBezTo>
                  <a:pt x="19" y="45"/>
                  <a:pt x="22" y="53"/>
                  <a:pt x="28" y="60"/>
                </a:cubicBezTo>
                <a:cubicBezTo>
                  <a:pt x="46" y="48"/>
                  <a:pt x="64" y="37"/>
                  <a:pt x="82" y="24"/>
                </a:cubicBezTo>
                <a:cubicBezTo>
                  <a:pt x="82" y="23"/>
                  <a:pt x="82" y="23"/>
                  <a:pt x="82" y="23"/>
                </a:cubicBezTo>
                <a:cubicBezTo>
                  <a:pt x="59" y="29"/>
                  <a:pt x="37" y="35"/>
                  <a:pt x="14" y="38"/>
                </a:cubicBezTo>
                <a:close/>
                <a:moveTo>
                  <a:pt x="13" y="29"/>
                </a:moveTo>
                <a:cubicBezTo>
                  <a:pt x="11" y="33"/>
                  <a:pt x="8" y="37"/>
                  <a:pt x="7" y="40"/>
                </a:cubicBezTo>
                <a:cubicBezTo>
                  <a:pt x="9" y="39"/>
                  <a:pt x="9" y="36"/>
                  <a:pt x="12" y="35"/>
                </a:cubicBezTo>
                <a:cubicBezTo>
                  <a:pt x="13" y="35"/>
                  <a:pt x="14" y="35"/>
                  <a:pt x="15" y="36"/>
                </a:cubicBezTo>
                <a:cubicBezTo>
                  <a:pt x="29" y="33"/>
                  <a:pt x="43" y="30"/>
                  <a:pt x="57" y="27"/>
                </a:cubicBezTo>
                <a:cubicBezTo>
                  <a:pt x="64" y="24"/>
                  <a:pt x="70" y="23"/>
                  <a:pt x="77" y="21"/>
                </a:cubicBezTo>
                <a:cubicBezTo>
                  <a:pt x="55" y="23"/>
                  <a:pt x="34" y="25"/>
                  <a:pt x="13" y="29"/>
                </a:cubicBezTo>
                <a:close/>
                <a:moveTo>
                  <a:pt x="6" y="45"/>
                </a:moveTo>
                <a:cubicBezTo>
                  <a:pt x="9" y="46"/>
                  <a:pt x="12" y="44"/>
                  <a:pt x="14" y="44"/>
                </a:cubicBezTo>
                <a:cubicBezTo>
                  <a:pt x="13" y="42"/>
                  <a:pt x="13" y="41"/>
                  <a:pt x="11" y="39"/>
                </a:cubicBezTo>
                <a:cubicBezTo>
                  <a:pt x="10" y="41"/>
                  <a:pt x="8" y="43"/>
                  <a:pt x="6" y="4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3858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2" grpId="0"/>
      <p:bldP spid="3" grpId="0"/>
      <p:bldP spid="20" grpId="0"/>
      <p:bldP spid="38" grpId="0"/>
      <p:bldP spid="4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14B376D-A8CB-43BB-B705-D587535B3FCC}"/>
              </a:ext>
            </a:extLst>
          </p:cNvPr>
          <p:cNvSpPr txBox="1"/>
          <p:nvPr/>
        </p:nvSpPr>
        <p:spPr>
          <a:xfrm>
            <a:off x="413132" y="384965"/>
            <a:ext cx="33659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C000"/>
                </a:solidFill>
                <a:latin typeface="iCiel Alina" pitchFamily="50" charset="0"/>
              </a:rPr>
              <a:t>2.Bất </a:t>
            </a:r>
            <a:r>
              <a:rPr lang="en-US" sz="5400" dirty="0" err="1">
                <a:solidFill>
                  <a:srgbClr val="FFC000"/>
                </a:solidFill>
                <a:latin typeface="iCiel Alina" pitchFamily="50" charset="0"/>
              </a:rPr>
              <a:t>đẳng</a:t>
            </a:r>
            <a:r>
              <a:rPr lang="en-US" sz="5400" dirty="0">
                <a:solidFill>
                  <a:srgbClr val="FFC000"/>
                </a:solidFill>
                <a:latin typeface="iCiel Alina" pitchFamily="50" charset="0"/>
              </a:rPr>
              <a:t> </a:t>
            </a:r>
            <a:r>
              <a:rPr lang="en-US" sz="5400" dirty="0" err="1">
                <a:solidFill>
                  <a:srgbClr val="FFC000"/>
                </a:solidFill>
                <a:latin typeface="iCiel Alina" pitchFamily="50" charset="0"/>
              </a:rPr>
              <a:t>thức</a:t>
            </a:r>
            <a:r>
              <a:rPr lang="en-US" sz="5400" dirty="0">
                <a:solidFill>
                  <a:srgbClr val="FFC000"/>
                </a:solidFill>
                <a:latin typeface="iCiel Alina" pitchFamily="50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658089B-3588-48A4-B662-79983858EC41}"/>
                  </a:ext>
                </a:extLst>
              </p:cNvPr>
              <p:cNvSpPr txBox="1"/>
              <p:nvPr/>
            </p:nvSpPr>
            <p:spPr>
              <a:xfrm>
                <a:off x="597765" y="1308295"/>
                <a:ext cx="1112362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Những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hệ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thức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dạng</a:t>
                </a:r>
                <a:r>
                  <a:rPr lang="en-US" sz="2400" dirty="0">
                    <a:solidFill>
                      <a:schemeClr val="bg1"/>
                    </a:solidFill>
                  </a:rPr>
                  <a:t> a &gt; b,( a &lt; b, a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b, a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b )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được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gọi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>
                    <a:solidFill>
                      <a:srgbClr val="FFC000"/>
                    </a:solidFill>
                  </a:rPr>
                  <a:t>BẤT ĐẲNG THỨC</a:t>
                </a:r>
                <a:r>
                  <a:rPr lang="en-US" sz="2400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658089B-3588-48A4-B662-79983858EC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65" y="1308295"/>
                <a:ext cx="11123623" cy="461665"/>
              </a:xfrm>
              <a:prstGeom prst="rect">
                <a:avLst/>
              </a:prstGeom>
              <a:blipFill>
                <a:blip r:embed="rId3"/>
                <a:stretch>
                  <a:fillRect l="-822" t="-9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53F30AA-0197-4C1D-ACBB-556CBBC6CE94}"/>
                  </a:ext>
                </a:extLst>
              </p:cNvPr>
              <p:cNvSpPr txBox="1"/>
              <p:nvPr/>
            </p:nvSpPr>
            <p:spPr>
              <a:xfrm>
                <a:off x="4933080" y="1969477"/>
                <a:ext cx="1833489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</a:rPr>
                  <a:t>a  &lt;  b</a:t>
                </a:r>
              </a:p>
              <a:p>
                <a:r>
                  <a:rPr lang="en-US" sz="2800" dirty="0">
                    <a:solidFill>
                      <a:schemeClr val="bg1"/>
                    </a:solidFill>
                  </a:rPr>
                  <a:t>a  &gt;  b</a:t>
                </a:r>
              </a:p>
              <a:p>
                <a:r>
                  <a:rPr lang="en-US" sz="2800" dirty="0">
                    <a:solidFill>
                      <a:schemeClr val="bg1"/>
                    </a:solidFill>
                  </a:rPr>
                  <a:t>a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</a:rPr>
                  <a:t>  b</a:t>
                </a:r>
              </a:p>
              <a:p>
                <a:r>
                  <a:rPr lang="en-US" sz="2800" dirty="0">
                    <a:solidFill>
                      <a:schemeClr val="bg1"/>
                    </a:solidFill>
                  </a:rPr>
                  <a:t>a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</a:rPr>
                  <a:t>  b 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53F30AA-0197-4C1D-ACBB-556CBBC6CE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3080" y="1969477"/>
                <a:ext cx="1833489" cy="1815882"/>
              </a:xfrm>
              <a:prstGeom prst="rect">
                <a:avLst/>
              </a:prstGeom>
              <a:blipFill>
                <a:blip r:embed="rId4"/>
                <a:stretch>
                  <a:fillRect l="-6645" t="-3356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3C408434-7A23-4743-B2BC-742C9F336DAE}"/>
              </a:ext>
            </a:extLst>
          </p:cNvPr>
          <p:cNvSpPr txBox="1"/>
          <p:nvPr/>
        </p:nvSpPr>
        <p:spPr>
          <a:xfrm>
            <a:off x="3063031" y="2734956"/>
            <a:ext cx="925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</a:rPr>
              <a:t>Vế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trái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D1B5043-CC0E-4331-8088-B677EDF6BD93}"/>
              </a:ext>
            </a:extLst>
          </p:cNvPr>
          <p:cNvSpPr txBox="1"/>
          <p:nvPr/>
        </p:nvSpPr>
        <p:spPr>
          <a:xfrm>
            <a:off x="7005711" y="2692752"/>
            <a:ext cx="1125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</a:rPr>
              <a:t>Vế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phải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08A2D7B-61AF-4212-BDF8-706067B0846A}"/>
              </a:ext>
            </a:extLst>
          </p:cNvPr>
          <p:cNvCxnSpPr>
            <a:stCxn id="18" idx="1"/>
          </p:cNvCxnSpPr>
          <p:nvPr/>
        </p:nvCxnSpPr>
        <p:spPr>
          <a:xfrm flipH="1" flipV="1">
            <a:off x="6096001" y="2278966"/>
            <a:ext cx="909710" cy="6138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45133BD3-46AB-48D2-821D-A5C95738BA02}"/>
              </a:ext>
            </a:extLst>
          </p:cNvPr>
          <p:cNvCxnSpPr>
            <a:stCxn id="18" idx="1"/>
          </p:cNvCxnSpPr>
          <p:nvPr/>
        </p:nvCxnSpPr>
        <p:spPr>
          <a:xfrm flipH="1" flipV="1">
            <a:off x="6096001" y="2734956"/>
            <a:ext cx="909710" cy="1578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066A2509-1A91-46FB-8A2E-25EBE5421327}"/>
              </a:ext>
            </a:extLst>
          </p:cNvPr>
          <p:cNvCxnSpPr>
            <a:stCxn id="18" idx="1"/>
          </p:cNvCxnSpPr>
          <p:nvPr/>
        </p:nvCxnSpPr>
        <p:spPr>
          <a:xfrm flipH="1">
            <a:off x="6096001" y="2892807"/>
            <a:ext cx="909710" cy="2114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40B1A43-BE34-4684-AD2A-B6661DA0B310}"/>
              </a:ext>
            </a:extLst>
          </p:cNvPr>
          <p:cNvCxnSpPr>
            <a:stCxn id="18" idx="1"/>
          </p:cNvCxnSpPr>
          <p:nvPr/>
        </p:nvCxnSpPr>
        <p:spPr>
          <a:xfrm flipH="1">
            <a:off x="6217921" y="2892807"/>
            <a:ext cx="787790" cy="6252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F86AEF05-BB26-498E-BBBE-1B96F1B7CD6C}"/>
              </a:ext>
            </a:extLst>
          </p:cNvPr>
          <p:cNvCxnSpPr>
            <a:stCxn id="17" idx="3"/>
          </p:cNvCxnSpPr>
          <p:nvPr/>
        </p:nvCxnSpPr>
        <p:spPr>
          <a:xfrm flipV="1">
            <a:off x="3988284" y="2377440"/>
            <a:ext cx="944796" cy="5575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F31CD704-E822-4B8C-BCE2-D6667215253F}"/>
              </a:ext>
            </a:extLst>
          </p:cNvPr>
          <p:cNvCxnSpPr>
            <a:stCxn id="17" idx="3"/>
          </p:cNvCxnSpPr>
          <p:nvPr/>
        </p:nvCxnSpPr>
        <p:spPr>
          <a:xfrm flipV="1">
            <a:off x="3988284" y="2692752"/>
            <a:ext cx="1016989" cy="2422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A3D94A4-1260-4964-9364-24CAE5424949}"/>
              </a:ext>
            </a:extLst>
          </p:cNvPr>
          <p:cNvCxnSpPr>
            <a:stCxn id="17" idx="3"/>
          </p:cNvCxnSpPr>
          <p:nvPr/>
        </p:nvCxnSpPr>
        <p:spPr>
          <a:xfrm>
            <a:off x="3988284" y="2935011"/>
            <a:ext cx="980893" cy="169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A52C5C0C-DFA3-496A-8494-F1F3940E0129}"/>
              </a:ext>
            </a:extLst>
          </p:cNvPr>
          <p:cNvCxnSpPr>
            <a:stCxn id="17" idx="3"/>
          </p:cNvCxnSpPr>
          <p:nvPr/>
        </p:nvCxnSpPr>
        <p:spPr>
          <a:xfrm>
            <a:off x="3988284" y="2935011"/>
            <a:ext cx="998941" cy="5830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F14BDA45-A3AF-4F0E-AF88-4DD7D46E5B8E}"/>
              </a:ext>
            </a:extLst>
          </p:cNvPr>
          <p:cNvSpPr txBox="1"/>
          <p:nvPr/>
        </p:nvSpPr>
        <p:spPr>
          <a:xfrm>
            <a:off x="1237957" y="4628504"/>
            <a:ext cx="6429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VD:    </a:t>
            </a:r>
            <a:r>
              <a:rPr lang="en-US" sz="2400" dirty="0" err="1">
                <a:solidFill>
                  <a:schemeClr val="bg1"/>
                </a:solidFill>
              </a:rPr>
              <a:t>Bấ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ẳ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hức</a:t>
            </a:r>
            <a:r>
              <a:rPr lang="en-US" sz="2400" dirty="0">
                <a:solidFill>
                  <a:schemeClr val="bg1"/>
                </a:solidFill>
              </a:rPr>
              <a:t>   2 + ( -5 )  &gt;  ( -16 ) + 12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AF3CC82-F9F3-43E9-8D79-C78FD73E6185}"/>
              </a:ext>
            </a:extLst>
          </p:cNvPr>
          <p:cNvSpPr txBox="1"/>
          <p:nvPr/>
        </p:nvSpPr>
        <p:spPr>
          <a:xfrm>
            <a:off x="2096086" y="5205279"/>
            <a:ext cx="2839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</a:rPr>
              <a:t>Vế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rái</a:t>
            </a:r>
            <a:r>
              <a:rPr lang="en-US" sz="2400" dirty="0">
                <a:solidFill>
                  <a:schemeClr val="bg1"/>
                </a:solidFill>
              </a:rPr>
              <a:t> :  2  +  ( -5 ) 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EEC3295-09EC-44D1-AB2C-3C0E585E65B9}"/>
              </a:ext>
            </a:extLst>
          </p:cNvPr>
          <p:cNvSpPr txBox="1"/>
          <p:nvPr/>
        </p:nvSpPr>
        <p:spPr>
          <a:xfrm>
            <a:off x="2096085" y="5701683"/>
            <a:ext cx="3082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</a:rPr>
              <a:t>Vế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phải</a:t>
            </a:r>
            <a:r>
              <a:rPr lang="en-US" sz="2400" dirty="0">
                <a:solidFill>
                  <a:schemeClr val="bg1"/>
                </a:solidFill>
              </a:rPr>
              <a:t> :  ( -16 ) + 12</a:t>
            </a:r>
          </a:p>
        </p:txBody>
      </p:sp>
      <p:sp>
        <p:nvSpPr>
          <p:cNvPr id="40" name="Freeform 34">
            <a:extLst>
              <a:ext uri="{FF2B5EF4-FFF2-40B4-BE49-F238E27FC236}">
                <a16:creationId xmlns:a16="http://schemas.microsoft.com/office/drawing/2014/main" id="{B3FC1D24-2918-49D4-A3C1-9FC5768F1738}"/>
              </a:ext>
            </a:extLst>
          </p:cNvPr>
          <p:cNvSpPr>
            <a:spLocks noEditPoints="1"/>
          </p:cNvSpPr>
          <p:nvPr/>
        </p:nvSpPr>
        <p:spPr bwMode="auto">
          <a:xfrm>
            <a:off x="3630419" y="616948"/>
            <a:ext cx="793394" cy="459363"/>
          </a:xfrm>
          <a:custGeom>
            <a:avLst/>
            <a:gdLst>
              <a:gd name="T0" fmla="*/ 97 w 97"/>
              <a:gd name="T1" fmla="*/ 16 h 63"/>
              <a:gd name="T2" fmla="*/ 90 w 97"/>
              <a:gd name="T3" fmla="*/ 22 h 63"/>
              <a:gd name="T4" fmla="*/ 75 w 97"/>
              <a:gd name="T5" fmla="*/ 33 h 63"/>
              <a:gd name="T6" fmla="*/ 46 w 97"/>
              <a:gd name="T7" fmla="*/ 51 h 63"/>
              <a:gd name="T8" fmla="*/ 29 w 97"/>
              <a:gd name="T9" fmla="*/ 63 h 63"/>
              <a:gd name="T10" fmla="*/ 26 w 97"/>
              <a:gd name="T11" fmla="*/ 62 h 63"/>
              <a:gd name="T12" fmla="*/ 16 w 97"/>
              <a:gd name="T13" fmla="*/ 47 h 63"/>
              <a:gd name="T14" fmla="*/ 2 w 97"/>
              <a:gd name="T15" fmla="*/ 48 h 63"/>
              <a:gd name="T16" fmla="*/ 10 w 97"/>
              <a:gd name="T17" fmla="*/ 28 h 63"/>
              <a:gd name="T18" fmla="*/ 10 w 97"/>
              <a:gd name="T19" fmla="*/ 26 h 63"/>
              <a:gd name="T20" fmla="*/ 18 w 97"/>
              <a:gd name="T21" fmla="*/ 0 h 63"/>
              <a:gd name="T22" fmla="*/ 40 w 97"/>
              <a:gd name="T23" fmla="*/ 5 h 63"/>
              <a:gd name="T24" fmla="*/ 75 w 97"/>
              <a:gd name="T25" fmla="*/ 13 h 63"/>
              <a:gd name="T26" fmla="*/ 94 w 97"/>
              <a:gd name="T27" fmla="*/ 15 h 63"/>
              <a:gd name="T28" fmla="*/ 97 w 97"/>
              <a:gd name="T29" fmla="*/ 16 h 63"/>
              <a:gd name="T30" fmla="*/ 20 w 97"/>
              <a:gd name="T31" fmla="*/ 3 h 63"/>
              <a:gd name="T32" fmla="*/ 16 w 97"/>
              <a:gd name="T33" fmla="*/ 18 h 63"/>
              <a:gd name="T34" fmla="*/ 14 w 97"/>
              <a:gd name="T35" fmla="*/ 26 h 63"/>
              <a:gd name="T36" fmla="*/ 65 w 97"/>
              <a:gd name="T37" fmla="*/ 20 h 63"/>
              <a:gd name="T38" fmla="*/ 86 w 97"/>
              <a:gd name="T39" fmla="*/ 17 h 63"/>
              <a:gd name="T40" fmla="*/ 20 w 97"/>
              <a:gd name="T41" fmla="*/ 3 h 63"/>
              <a:gd name="T42" fmla="*/ 14 w 97"/>
              <a:gd name="T43" fmla="*/ 38 h 63"/>
              <a:gd name="T44" fmla="*/ 28 w 97"/>
              <a:gd name="T45" fmla="*/ 60 h 63"/>
              <a:gd name="T46" fmla="*/ 82 w 97"/>
              <a:gd name="T47" fmla="*/ 24 h 63"/>
              <a:gd name="T48" fmla="*/ 82 w 97"/>
              <a:gd name="T49" fmla="*/ 23 h 63"/>
              <a:gd name="T50" fmla="*/ 14 w 97"/>
              <a:gd name="T51" fmla="*/ 38 h 63"/>
              <a:gd name="T52" fmla="*/ 13 w 97"/>
              <a:gd name="T53" fmla="*/ 29 h 63"/>
              <a:gd name="T54" fmla="*/ 7 w 97"/>
              <a:gd name="T55" fmla="*/ 40 h 63"/>
              <a:gd name="T56" fmla="*/ 12 w 97"/>
              <a:gd name="T57" fmla="*/ 35 h 63"/>
              <a:gd name="T58" fmla="*/ 15 w 97"/>
              <a:gd name="T59" fmla="*/ 36 h 63"/>
              <a:gd name="T60" fmla="*/ 57 w 97"/>
              <a:gd name="T61" fmla="*/ 27 h 63"/>
              <a:gd name="T62" fmla="*/ 77 w 97"/>
              <a:gd name="T63" fmla="*/ 21 h 63"/>
              <a:gd name="T64" fmla="*/ 13 w 97"/>
              <a:gd name="T65" fmla="*/ 29 h 63"/>
              <a:gd name="T66" fmla="*/ 6 w 97"/>
              <a:gd name="T67" fmla="*/ 45 h 63"/>
              <a:gd name="T68" fmla="*/ 14 w 97"/>
              <a:gd name="T69" fmla="*/ 44 h 63"/>
              <a:gd name="T70" fmla="*/ 11 w 97"/>
              <a:gd name="T71" fmla="*/ 39 h 63"/>
              <a:gd name="T72" fmla="*/ 6 w 97"/>
              <a:gd name="T73" fmla="*/ 45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97" h="63">
                <a:moveTo>
                  <a:pt x="97" y="16"/>
                </a:moveTo>
                <a:cubicBezTo>
                  <a:pt x="96" y="20"/>
                  <a:pt x="92" y="19"/>
                  <a:pt x="90" y="22"/>
                </a:cubicBezTo>
                <a:cubicBezTo>
                  <a:pt x="85" y="24"/>
                  <a:pt x="80" y="29"/>
                  <a:pt x="75" y="33"/>
                </a:cubicBezTo>
                <a:cubicBezTo>
                  <a:pt x="65" y="38"/>
                  <a:pt x="56" y="45"/>
                  <a:pt x="46" y="51"/>
                </a:cubicBezTo>
                <a:cubicBezTo>
                  <a:pt x="40" y="54"/>
                  <a:pt x="35" y="58"/>
                  <a:pt x="29" y="63"/>
                </a:cubicBezTo>
                <a:cubicBezTo>
                  <a:pt x="28" y="62"/>
                  <a:pt x="27" y="62"/>
                  <a:pt x="26" y="62"/>
                </a:cubicBezTo>
                <a:cubicBezTo>
                  <a:pt x="22" y="57"/>
                  <a:pt x="20" y="52"/>
                  <a:pt x="16" y="47"/>
                </a:cubicBezTo>
                <a:cubicBezTo>
                  <a:pt x="12" y="47"/>
                  <a:pt x="6" y="49"/>
                  <a:pt x="2" y="48"/>
                </a:cubicBezTo>
                <a:cubicBezTo>
                  <a:pt x="0" y="42"/>
                  <a:pt x="7" y="35"/>
                  <a:pt x="10" y="28"/>
                </a:cubicBezTo>
                <a:cubicBezTo>
                  <a:pt x="10" y="27"/>
                  <a:pt x="10" y="26"/>
                  <a:pt x="10" y="26"/>
                </a:cubicBezTo>
                <a:cubicBezTo>
                  <a:pt x="13" y="17"/>
                  <a:pt x="15" y="8"/>
                  <a:pt x="18" y="0"/>
                </a:cubicBezTo>
                <a:cubicBezTo>
                  <a:pt x="25" y="0"/>
                  <a:pt x="33" y="4"/>
                  <a:pt x="40" y="5"/>
                </a:cubicBezTo>
                <a:cubicBezTo>
                  <a:pt x="51" y="8"/>
                  <a:pt x="63" y="10"/>
                  <a:pt x="75" y="13"/>
                </a:cubicBezTo>
                <a:cubicBezTo>
                  <a:pt x="81" y="13"/>
                  <a:pt x="88" y="15"/>
                  <a:pt x="94" y="15"/>
                </a:cubicBezTo>
                <a:cubicBezTo>
                  <a:pt x="95" y="15"/>
                  <a:pt x="96" y="14"/>
                  <a:pt x="97" y="16"/>
                </a:cubicBezTo>
                <a:close/>
                <a:moveTo>
                  <a:pt x="20" y="3"/>
                </a:moveTo>
                <a:cubicBezTo>
                  <a:pt x="18" y="8"/>
                  <a:pt x="16" y="13"/>
                  <a:pt x="16" y="18"/>
                </a:cubicBezTo>
                <a:cubicBezTo>
                  <a:pt x="15" y="21"/>
                  <a:pt x="13" y="23"/>
                  <a:pt x="14" y="26"/>
                </a:cubicBezTo>
                <a:cubicBezTo>
                  <a:pt x="31" y="24"/>
                  <a:pt x="48" y="21"/>
                  <a:pt x="65" y="20"/>
                </a:cubicBezTo>
                <a:cubicBezTo>
                  <a:pt x="72" y="18"/>
                  <a:pt x="80" y="19"/>
                  <a:pt x="86" y="17"/>
                </a:cubicBezTo>
                <a:cubicBezTo>
                  <a:pt x="64" y="14"/>
                  <a:pt x="41" y="7"/>
                  <a:pt x="20" y="3"/>
                </a:cubicBezTo>
                <a:close/>
                <a:moveTo>
                  <a:pt x="14" y="38"/>
                </a:moveTo>
                <a:cubicBezTo>
                  <a:pt x="19" y="45"/>
                  <a:pt x="22" y="53"/>
                  <a:pt x="28" y="60"/>
                </a:cubicBezTo>
                <a:cubicBezTo>
                  <a:pt x="46" y="48"/>
                  <a:pt x="64" y="37"/>
                  <a:pt x="82" y="24"/>
                </a:cubicBezTo>
                <a:cubicBezTo>
                  <a:pt x="82" y="23"/>
                  <a:pt x="82" y="23"/>
                  <a:pt x="82" y="23"/>
                </a:cubicBezTo>
                <a:cubicBezTo>
                  <a:pt x="59" y="29"/>
                  <a:pt x="37" y="35"/>
                  <a:pt x="14" y="38"/>
                </a:cubicBezTo>
                <a:close/>
                <a:moveTo>
                  <a:pt x="13" y="29"/>
                </a:moveTo>
                <a:cubicBezTo>
                  <a:pt x="11" y="33"/>
                  <a:pt x="8" y="37"/>
                  <a:pt x="7" y="40"/>
                </a:cubicBezTo>
                <a:cubicBezTo>
                  <a:pt x="9" y="39"/>
                  <a:pt x="9" y="36"/>
                  <a:pt x="12" y="35"/>
                </a:cubicBezTo>
                <a:cubicBezTo>
                  <a:pt x="13" y="35"/>
                  <a:pt x="14" y="35"/>
                  <a:pt x="15" y="36"/>
                </a:cubicBezTo>
                <a:cubicBezTo>
                  <a:pt x="29" y="33"/>
                  <a:pt x="43" y="30"/>
                  <a:pt x="57" y="27"/>
                </a:cubicBezTo>
                <a:cubicBezTo>
                  <a:pt x="64" y="24"/>
                  <a:pt x="70" y="23"/>
                  <a:pt x="77" y="21"/>
                </a:cubicBezTo>
                <a:cubicBezTo>
                  <a:pt x="55" y="23"/>
                  <a:pt x="34" y="25"/>
                  <a:pt x="13" y="29"/>
                </a:cubicBezTo>
                <a:close/>
                <a:moveTo>
                  <a:pt x="6" y="45"/>
                </a:moveTo>
                <a:cubicBezTo>
                  <a:pt x="9" y="46"/>
                  <a:pt x="12" y="44"/>
                  <a:pt x="14" y="44"/>
                </a:cubicBezTo>
                <a:cubicBezTo>
                  <a:pt x="13" y="42"/>
                  <a:pt x="13" y="41"/>
                  <a:pt x="11" y="39"/>
                </a:cubicBezTo>
                <a:cubicBezTo>
                  <a:pt x="10" y="41"/>
                  <a:pt x="8" y="43"/>
                  <a:pt x="6" y="45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9455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37" grpId="0"/>
      <p:bldP spid="38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Freeform 34"/>
          <p:cNvSpPr>
            <a:spLocks noEditPoints="1"/>
          </p:cNvSpPr>
          <p:nvPr/>
        </p:nvSpPr>
        <p:spPr bwMode="auto">
          <a:xfrm rot="20319695">
            <a:off x="4912077" y="459467"/>
            <a:ext cx="793394" cy="459363"/>
          </a:xfrm>
          <a:custGeom>
            <a:avLst/>
            <a:gdLst>
              <a:gd name="T0" fmla="*/ 97 w 97"/>
              <a:gd name="T1" fmla="*/ 16 h 63"/>
              <a:gd name="T2" fmla="*/ 90 w 97"/>
              <a:gd name="T3" fmla="*/ 22 h 63"/>
              <a:gd name="T4" fmla="*/ 75 w 97"/>
              <a:gd name="T5" fmla="*/ 33 h 63"/>
              <a:gd name="T6" fmla="*/ 46 w 97"/>
              <a:gd name="T7" fmla="*/ 51 h 63"/>
              <a:gd name="T8" fmla="*/ 29 w 97"/>
              <a:gd name="T9" fmla="*/ 63 h 63"/>
              <a:gd name="T10" fmla="*/ 26 w 97"/>
              <a:gd name="T11" fmla="*/ 62 h 63"/>
              <a:gd name="T12" fmla="*/ 16 w 97"/>
              <a:gd name="T13" fmla="*/ 47 h 63"/>
              <a:gd name="T14" fmla="*/ 2 w 97"/>
              <a:gd name="T15" fmla="*/ 48 h 63"/>
              <a:gd name="T16" fmla="*/ 10 w 97"/>
              <a:gd name="T17" fmla="*/ 28 h 63"/>
              <a:gd name="T18" fmla="*/ 10 w 97"/>
              <a:gd name="T19" fmla="*/ 26 h 63"/>
              <a:gd name="T20" fmla="*/ 18 w 97"/>
              <a:gd name="T21" fmla="*/ 0 h 63"/>
              <a:gd name="T22" fmla="*/ 40 w 97"/>
              <a:gd name="T23" fmla="*/ 5 h 63"/>
              <a:gd name="T24" fmla="*/ 75 w 97"/>
              <a:gd name="T25" fmla="*/ 13 h 63"/>
              <a:gd name="T26" fmla="*/ 94 w 97"/>
              <a:gd name="T27" fmla="*/ 15 h 63"/>
              <a:gd name="T28" fmla="*/ 97 w 97"/>
              <a:gd name="T29" fmla="*/ 16 h 63"/>
              <a:gd name="T30" fmla="*/ 20 w 97"/>
              <a:gd name="T31" fmla="*/ 3 h 63"/>
              <a:gd name="T32" fmla="*/ 16 w 97"/>
              <a:gd name="T33" fmla="*/ 18 h 63"/>
              <a:gd name="T34" fmla="*/ 14 w 97"/>
              <a:gd name="T35" fmla="*/ 26 h 63"/>
              <a:gd name="T36" fmla="*/ 65 w 97"/>
              <a:gd name="T37" fmla="*/ 20 h 63"/>
              <a:gd name="T38" fmla="*/ 86 w 97"/>
              <a:gd name="T39" fmla="*/ 17 h 63"/>
              <a:gd name="T40" fmla="*/ 20 w 97"/>
              <a:gd name="T41" fmla="*/ 3 h 63"/>
              <a:gd name="T42" fmla="*/ 14 w 97"/>
              <a:gd name="T43" fmla="*/ 38 h 63"/>
              <a:gd name="T44" fmla="*/ 28 w 97"/>
              <a:gd name="T45" fmla="*/ 60 h 63"/>
              <a:gd name="T46" fmla="*/ 82 w 97"/>
              <a:gd name="T47" fmla="*/ 24 h 63"/>
              <a:gd name="T48" fmla="*/ 82 w 97"/>
              <a:gd name="T49" fmla="*/ 23 h 63"/>
              <a:gd name="T50" fmla="*/ 14 w 97"/>
              <a:gd name="T51" fmla="*/ 38 h 63"/>
              <a:gd name="T52" fmla="*/ 13 w 97"/>
              <a:gd name="T53" fmla="*/ 29 h 63"/>
              <a:gd name="T54" fmla="*/ 7 w 97"/>
              <a:gd name="T55" fmla="*/ 40 h 63"/>
              <a:gd name="T56" fmla="*/ 12 w 97"/>
              <a:gd name="T57" fmla="*/ 35 h 63"/>
              <a:gd name="T58" fmla="*/ 15 w 97"/>
              <a:gd name="T59" fmla="*/ 36 h 63"/>
              <a:gd name="T60" fmla="*/ 57 w 97"/>
              <a:gd name="T61" fmla="*/ 27 h 63"/>
              <a:gd name="T62" fmla="*/ 77 w 97"/>
              <a:gd name="T63" fmla="*/ 21 h 63"/>
              <a:gd name="T64" fmla="*/ 13 w 97"/>
              <a:gd name="T65" fmla="*/ 29 h 63"/>
              <a:gd name="T66" fmla="*/ 6 w 97"/>
              <a:gd name="T67" fmla="*/ 45 h 63"/>
              <a:gd name="T68" fmla="*/ 14 w 97"/>
              <a:gd name="T69" fmla="*/ 44 h 63"/>
              <a:gd name="T70" fmla="*/ 11 w 97"/>
              <a:gd name="T71" fmla="*/ 39 h 63"/>
              <a:gd name="T72" fmla="*/ 6 w 97"/>
              <a:gd name="T73" fmla="*/ 45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97" h="63">
                <a:moveTo>
                  <a:pt x="97" y="16"/>
                </a:moveTo>
                <a:cubicBezTo>
                  <a:pt x="96" y="20"/>
                  <a:pt x="92" y="19"/>
                  <a:pt x="90" y="22"/>
                </a:cubicBezTo>
                <a:cubicBezTo>
                  <a:pt x="85" y="24"/>
                  <a:pt x="80" y="29"/>
                  <a:pt x="75" y="33"/>
                </a:cubicBezTo>
                <a:cubicBezTo>
                  <a:pt x="65" y="38"/>
                  <a:pt x="56" y="45"/>
                  <a:pt x="46" y="51"/>
                </a:cubicBezTo>
                <a:cubicBezTo>
                  <a:pt x="40" y="54"/>
                  <a:pt x="35" y="58"/>
                  <a:pt x="29" y="63"/>
                </a:cubicBezTo>
                <a:cubicBezTo>
                  <a:pt x="28" y="62"/>
                  <a:pt x="27" y="62"/>
                  <a:pt x="26" y="62"/>
                </a:cubicBezTo>
                <a:cubicBezTo>
                  <a:pt x="22" y="57"/>
                  <a:pt x="20" y="52"/>
                  <a:pt x="16" y="47"/>
                </a:cubicBezTo>
                <a:cubicBezTo>
                  <a:pt x="12" y="47"/>
                  <a:pt x="6" y="49"/>
                  <a:pt x="2" y="48"/>
                </a:cubicBezTo>
                <a:cubicBezTo>
                  <a:pt x="0" y="42"/>
                  <a:pt x="7" y="35"/>
                  <a:pt x="10" y="28"/>
                </a:cubicBezTo>
                <a:cubicBezTo>
                  <a:pt x="10" y="27"/>
                  <a:pt x="10" y="26"/>
                  <a:pt x="10" y="26"/>
                </a:cubicBezTo>
                <a:cubicBezTo>
                  <a:pt x="13" y="17"/>
                  <a:pt x="15" y="8"/>
                  <a:pt x="18" y="0"/>
                </a:cubicBezTo>
                <a:cubicBezTo>
                  <a:pt x="25" y="0"/>
                  <a:pt x="33" y="4"/>
                  <a:pt x="40" y="5"/>
                </a:cubicBezTo>
                <a:cubicBezTo>
                  <a:pt x="51" y="8"/>
                  <a:pt x="63" y="10"/>
                  <a:pt x="75" y="13"/>
                </a:cubicBezTo>
                <a:cubicBezTo>
                  <a:pt x="81" y="13"/>
                  <a:pt x="88" y="15"/>
                  <a:pt x="94" y="15"/>
                </a:cubicBezTo>
                <a:cubicBezTo>
                  <a:pt x="95" y="15"/>
                  <a:pt x="96" y="14"/>
                  <a:pt x="97" y="16"/>
                </a:cubicBezTo>
                <a:close/>
                <a:moveTo>
                  <a:pt x="20" y="3"/>
                </a:moveTo>
                <a:cubicBezTo>
                  <a:pt x="18" y="8"/>
                  <a:pt x="16" y="13"/>
                  <a:pt x="16" y="18"/>
                </a:cubicBezTo>
                <a:cubicBezTo>
                  <a:pt x="15" y="21"/>
                  <a:pt x="13" y="23"/>
                  <a:pt x="14" y="26"/>
                </a:cubicBezTo>
                <a:cubicBezTo>
                  <a:pt x="31" y="24"/>
                  <a:pt x="48" y="21"/>
                  <a:pt x="65" y="20"/>
                </a:cubicBezTo>
                <a:cubicBezTo>
                  <a:pt x="72" y="18"/>
                  <a:pt x="80" y="19"/>
                  <a:pt x="86" y="17"/>
                </a:cubicBezTo>
                <a:cubicBezTo>
                  <a:pt x="64" y="14"/>
                  <a:pt x="41" y="7"/>
                  <a:pt x="20" y="3"/>
                </a:cubicBezTo>
                <a:close/>
                <a:moveTo>
                  <a:pt x="14" y="38"/>
                </a:moveTo>
                <a:cubicBezTo>
                  <a:pt x="19" y="45"/>
                  <a:pt x="22" y="53"/>
                  <a:pt x="28" y="60"/>
                </a:cubicBezTo>
                <a:cubicBezTo>
                  <a:pt x="46" y="48"/>
                  <a:pt x="64" y="37"/>
                  <a:pt x="82" y="24"/>
                </a:cubicBezTo>
                <a:cubicBezTo>
                  <a:pt x="82" y="23"/>
                  <a:pt x="82" y="23"/>
                  <a:pt x="82" y="23"/>
                </a:cubicBezTo>
                <a:cubicBezTo>
                  <a:pt x="59" y="29"/>
                  <a:pt x="37" y="35"/>
                  <a:pt x="14" y="38"/>
                </a:cubicBezTo>
                <a:close/>
                <a:moveTo>
                  <a:pt x="13" y="29"/>
                </a:moveTo>
                <a:cubicBezTo>
                  <a:pt x="11" y="33"/>
                  <a:pt x="8" y="37"/>
                  <a:pt x="7" y="40"/>
                </a:cubicBezTo>
                <a:cubicBezTo>
                  <a:pt x="9" y="39"/>
                  <a:pt x="9" y="36"/>
                  <a:pt x="12" y="35"/>
                </a:cubicBezTo>
                <a:cubicBezTo>
                  <a:pt x="13" y="35"/>
                  <a:pt x="14" y="35"/>
                  <a:pt x="15" y="36"/>
                </a:cubicBezTo>
                <a:cubicBezTo>
                  <a:pt x="29" y="33"/>
                  <a:pt x="43" y="30"/>
                  <a:pt x="57" y="27"/>
                </a:cubicBezTo>
                <a:cubicBezTo>
                  <a:pt x="64" y="24"/>
                  <a:pt x="70" y="23"/>
                  <a:pt x="77" y="21"/>
                </a:cubicBezTo>
                <a:cubicBezTo>
                  <a:pt x="55" y="23"/>
                  <a:pt x="34" y="25"/>
                  <a:pt x="13" y="29"/>
                </a:cubicBezTo>
                <a:close/>
                <a:moveTo>
                  <a:pt x="6" y="45"/>
                </a:moveTo>
                <a:cubicBezTo>
                  <a:pt x="9" y="46"/>
                  <a:pt x="12" y="44"/>
                  <a:pt x="14" y="44"/>
                </a:cubicBezTo>
                <a:cubicBezTo>
                  <a:pt x="13" y="42"/>
                  <a:pt x="13" y="41"/>
                  <a:pt x="11" y="39"/>
                </a:cubicBezTo>
                <a:cubicBezTo>
                  <a:pt x="10" y="41"/>
                  <a:pt x="8" y="43"/>
                  <a:pt x="6" y="45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4ADA929C-2545-49DB-9E81-306964236128}"/>
              </a:ext>
            </a:extLst>
          </p:cNvPr>
          <p:cNvSpPr txBox="1"/>
          <p:nvPr/>
        </p:nvSpPr>
        <p:spPr>
          <a:xfrm>
            <a:off x="300283" y="323838"/>
            <a:ext cx="47732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C000"/>
                </a:solidFill>
                <a:latin typeface="iCiel Alina" pitchFamily="50" charset="0"/>
              </a:rPr>
              <a:t>3. </a:t>
            </a:r>
            <a:r>
              <a:rPr lang="en-US" sz="4000" dirty="0" err="1">
                <a:solidFill>
                  <a:srgbClr val="FFC000"/>
                </a:solidFill>
                <a:latin typeface="iCiel Alina" pitchFamily="50" charset="0"/>
              </a:rPr>
              <a:t>Liên</a:t>
            </a:r>
            <a:r>
              <a:rPr lang="en-US" sz="4000" dirty="0">
                <a:solidFill>
                  <a:srgbClr val="FFC000"/>
                </a:solidFill>
                <a:latin typeface="iCiel Alina" pitchFamily="50" charset="0"/>
              </a:rPr>
              <a:t> </a:t>
            </a:r>
            <a:r>
              <a:rPr lang="en-US" sz="4000" dirty="0" err="1">
                <a:solidFill>
                  <a:srgbClr val="FFC000"/>
                </a:solidFill>
                <a:latin typeface="iCiel Alina" pitchFamily="50" charset="0"/>
              </a:rPr>
              <a:t>hệ</a:t>
            </a:r>
            <a:r>
              <a:rPr lang="en-US" sz="4000" dirty="0">
                <a:solidFill>
                  <a:srgbClr val="FFC000"/>
                </a:solidFill>
                <a:latin typeface="iCiel Alina" pitchFamily="50" charset="0"/>
              </a:rPr>
              <a:t> </a:t>
            </a:r>
            <a:r>
              <a:rPr lang="en-US" sz="4000" dirty="0" err="1">
                <a:solidFill>
                  <a:srgbClr val="FFC000"/>
                </a:solidFill>
                <a:latin typeface="iCiel Alina" pitchFamily="50" charset="0"/>
              </a:rPr>
              <a:t>giữa</a:t>
            </a:r>
            <a:r>
              <a:rPr lang="en-US" sz="4000" dirty="0">
                <a:solidFill>
                  <a:srgbClr val="FFC000"/>
                </a:solidFill>
                <a:latin typeface="iCiel Alina" pitchFamily="50" charset="0"/>
              </a:rPr>
              <a:t> </a:t>
            </a:r>
            <a:r>
              <a:rPr lang="en-US" sz="4000" dirty="0" err="1">
                <a:solidFill>
                  <a:srgbClr val="FFC000"/>
                </a:solidFill>
                <a:latin typeface="iCiel Alina" pitchFamily="50" charset="0"/>
              </a:rPr>
              <a:t>thứ</a:t>
            </a:r>
            <a:r>
              <a:rPr lang="en-US" sz="4000" dirty="0">
                <a:solidFill>
                  <a:srgbClr val="FFC000"/>
                </a:solidFill>
                <a:latin typeface="iCiel Alina" pitchFamily="50" charset="0"/>
              </a:rPr>
              <a:t> </a:t>
            </a:r>
            <a:r>
              <a:rPr lang="en-US" sz="4000" dirty="0" err="1">
                <a:solidFill>
                  <a:srgbClr val="FFC000"/>
                </a:solidFill>
                <a:latin typeface="iCiel Alina" pitchFamily="50" charset="0"/>
              </a:rPr>
              <a:t>tự</a:t>
            </a:r>
            <a:r>
              <a:rPr lang="en-US" sz="4000" dirty="0">
                <a:solidFill>
                  <a:srgbClr val="FFC000"/>
                </a:solidFill>
                <a:latin typeface="iCiel Alina" pitchFamily="50" charset="0"/>
              </a:rPr>
              <a:t> </a:t>
            </a:r>
            <a:r>
              <a:rPr lang="en-US" sz="4000" dirty="0" err="1">
                <a:solidFill>
                  <a:srgbClr val="FFC000"/>
                </a:solidFill>
                <a:latin typeface="iCiel Alina" pitchFamily="50" charset="0"/>
              </a:rPr>
              <a:t>và</a:t>
            </a:r>
            <a:r>
              <a:rPr lang="en-US" sz="4000" dirty="0">
                <a:solidFill>
                  <a:srgbClr val="FFC000"/>
                </a:solidFill>
                <a:latin typeface="iCiel Alina" pitchFamily="50" charset="0"/>
              </a:rPr>
              <a:t> </a:t>
            </a:r>
            <a:r>
              <a:rPr lang="en-US" sz="4000" dirty="0" err="1">
                <a:solidFill>
                  <a:srgbClr val="FFC000"/>
                </a:solidFill>
                <a:latin typeface="iCiel Alina" pitchFamily="50" charset="0"/>
              </a:rPr>
              <a:t>phép</a:t>
            </a:r>
            <a:r>
              <a:rPr lang="en-US" sz="4000" dirty="0">
                <a:solidFill>
                  <a:srgbClr val="FFC000"/>
                </a:solidFill>
                <a:latin typeface="iCiel Alina" pitchFamily="50" charset="0"/>
              </a:rPr>
              <a:t> </a:t>
            </a:r>
            <a:r>
              <a:rPr lang="en-US" sz="4000" dirty="0" err="1">
                <a:solidFill>
                  <a:srgbClr val="FFC000"/>
                </a:solidFill>
                <a:latin typeface="iCiel Alina" pitchFamily="50" charset="0"/>
              </a:rPr>
              <a:t>cộng</a:t>
            </a:r>
            <a:endParaRPr lang="en-US" sz="4000" dirty="0">
              <a:solidFill>
                <a:srgbClr val="FFC000"/>
              </a:solidFill>
              <a:latin typeface="iCiel Alina" pitchFamily="50" charset="0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E81EFC19-0B3A-4646-B47F-C2279D0C01A0}"/>
              </a:ext>
            </a:extLst>
          </p:cNvPr>
          <p:cNvSpPr txBox="1"/>
          <p:nvPr/>
        </p:nvSpPr>
        <p:spPr>
          <a:xfrm>
            <a:off x="1609263" y="1420837"/>
            <a:ext cx="57246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a </a:t>
            </a:r>
            <a:r>
              <a:rPr lang="en-US" sz="2400" dirty="0" err="1">
                <a:solidFill>
                  <a:schemeClr val="bg1"/>
                </a:solidFill>
              </a:rPr>
              <a:t>có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ấ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ẳ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hức</a:t>
            </a:r>
            <a:r>
              <a:rPr lang="en-US" sz="2400" dirty="0">
                <a:solidFill>
                  <a:schemeClr val="bg1"/>
                </a:solidFill>
              </a:rPr>
              <a:t> :        -4  &lt;  2</a:t>
            </a:r>
          </a:p>
          <a:p>
            <a:r>
              <a:rPr lang="en-US" sz="2400" dirty="0">
                <a:solidFill>
                  <a:schemeClr val="bg1"/>
                </a:solidFill>
              </a:rPr>
              <a:t>		            ( - 4 ) + 3        2 + 3	</a:t>
            </a:r>
          </a:p>
        </p:txBody>
      </p: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5105ACE7-7F83-44DB-98B6-7440260B3925}"/>
              </a:ext>
            </a:extLst>
          </p:cNvPr>
          <p:cNvGrpSpPr/>
          <p:nvPr/>
        </p:nvGrpSpPr>
        <p:grpSpPr>
          <a:xfrm>
            <a:off x="2686930" y="3015914"/>
            <a:ext cx="5922494" cy="758664"/>
            <a:chOff x="2757269" y="3205784"/>
            <a:chExt cx="5922494" cy="758664"/>
          </a:xfrm>
        </p:grpSpPr>
        <p:sp>
          <p:nvSpPr>
            <p:cNvPr id="108" name="Line 97">
              <a:extLst>
                <a:ext uri="{FF2B5EF4-FFF2-40B4-BE49-F238E27FC236}">
                  <a16:creationId xmlns:a16="http://schemas.microsoft.com/office/drawing/2014/main" id="{A20DF2AC-FCAB-4523-B3E6-B18B57CD5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7269" y="3276124"/>
              <a:ext cx="592249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</a:endParaRPr>
            </a:p>
          </p:txBody>
        </p:sp>
        <p:sp>
          <p:nvSpPr>
            <p:cNvPr id="112" name="Line 102">
              <a:extLst>
                <a:ext uri="{FF2B5EF4-FFF2-40B4-BE49-F238E27FC236}">
                  <a16:creationId xmlns:a16="http://schemas.microsoft.com/office/drawing/2014/main" id="{0711F580-39D9-4E47-925F-99E8178523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7235" y="3205784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</a:endParaRPr>
            </a:p>
          </p:txBody>
        </p:sp>
        <p:sp>
          <p:nvSpPr>
            <p:cNvPr id="113" name="Line 103">
              <a:extLst>
                <a:ext uri="{FF2B5EF4-FFF2-40B4-BE49-F238E27FC236}">
                  <a16:creationId xmlns:a16="http://schemas.microsoft.com/office/drawing/2014/main" id="{FDE10BB5-7160-4B50-A55D-D9DD204662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4435" y="3205784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</a:endParaRPr>
            </a:p>
          </p:txBody>
        </p:sp>
        <p:sp>
          <p:nvSpPr>
            <p:cNvPr id="114" name="Line 104">
              <a:extLst>
                <a:ext uri="{FF2B5EF4-FFF2-40B4-BE49-F238E27FC236}">
                  <a16:creationId xmlns:a16="http://schemas.microsoft.com/office/drawing/2014/main" id="{1C6FD7BB-98DC-4879-AE98-AD88DC1B6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1635" y="3205784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</a:endParaRPr>
            </a:p>
          </p:txBody>
        </p:sp>
        <p:sp>
          <p:nvSpPr>
            <p:cNvPr id="115" name="Line 106">
              <a:extLst>
                <a:ext uri="{FF2B5EF4-FFF2-40B4-BE49-F238E27FC236}">
                  <a16:creationId xmlns:a16="http://schemas.microsoft.com/office/drawing/2014/main" id="{96535499-B410-4DDF-AC67-260B06D820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6035" y="3205784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</a:endParaRPr>
            </a:p>
          </p:txBody>
        </p:sp>
        <p:sp>
          <p:nvSpPr>
            <p:cNvPr id="116" name="Line 107">
              <a:extLst>
                <a:ext uri="{FF2B5EF4-FFF2-40B4-BE49-F238E27FC236}">
                  <a16:creationId xmlns:a16="http://schemas.microsoft.com/office/drawing/2014/main" id="{2F0ACAF5-316C-4E6F-852D-7797F8E3DC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83235" y="3205784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</a:endParaRPr>
            </a:p>
          </p:txBody>
        </p:sp>
        <p:sp>
          <p:nvSpPr>
            <p:cNvPr id="117" name="Line 108">
              <a:extLst>
                <a:ext uri="{FF2B5EF4-FFF2-40B4-BE49-F238E27FC236}">
                  <a16:creationId xmlns:a16="http://schemas.microsoft.com/office/drawing/2014/main" id="{3931EA60-6907-4E43-BAD4-360350390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04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</a:endParaRPr>
            </a:p>
          </p:txBody>
        </p:sp>
        <p:sp>
          <p:nvSpPr>
            <p:cNvPr id="118" name="Line 109">
              <a:extLst>
                <a:ext uri="{FF2B5EF4-FFF2-40B4-BE49-F238E27FC236}">
                  <a16:creationId xmlns:a16="http://schemas.microsoft.com/office/drawing/2014/main" id="{097737CB-92E9-4A22-87AE-87290AB483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976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</a:endParaRPr>
            </a:p>
          </p:txBody>
        </p:sp>
        <p:sp>
          <p:nvSpPr>
            <p:cNvPr id="119" name="Line 110">
              <a:extLst>
                <a:ext uri="{FF2B5EF4-FFF2-40B4-BE49-F238E27FC236}">
                  <a16:creationId xmlns:a16="http://schemas.microsoft.com/office/drawing/2014/main" id="{E31E150B-7603-4C2D-A897-A9990DFBFF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548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</a:endParaRPr>
            </a:p>
          </p:txBody>
        </p:sp>
        <p:sp>
          <p:nvSpPr>
            <p:cNvPr id="120" name="Line 111">
              <a:extLst>
                <a:ext uri="{FF2B5EF4-FFF2-40B4-BE49-F238E27FC236}">
                  <a16:creationId xmlns:a16="http://schemas.microsoft.com/office/drawing/2014/main" id="{6302E6D5-95CA-45B5-A598-529237584F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120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</a:endParaRPr>
            </a:p>
          </p:txBody>
        </p:sp>
        <p:sp>
          <p:nvSpPr>
            <p:cNvPr id="121" name="Line 112">
              <a:extLst>
                <a:ext uri="{FF2B5EF4-FFF2-40B4-BE49-F238E27FC236}">
                  <a16:creationId xmlns:a16="http://schemas.microsoft.com/office/drawing/2014/main" id="{17E9590C-223A-401D-82A8-7AC2BD8AF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692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</a:endParaRPr>
            </a:p>
          </p:txBody>
        </p:sp>
        <p:sp>
          <p:nvSpPr>
            <p:cNvPr id="122" name="Line 113">
              <a:extLst>
                <a:ext uri="{FF2B5EF4-FFF2-40B4-BE49-F238E27FC236}">
                  <a16:creationId xmlns:a16="http://schemas.microsoft.com/office/drawing/2014/main" id="{060424DF-B454-46C6-A409-CCDAB5ACFE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264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</a:endParaRPr>
            </a:p>
          </p:txBody>
        </p:sp>
        <p:sp>
          <p:nvSpPr>
            <p:cNvPr id="126" name="Text Box 137">
              <a:extLst>
                <a:ext uri="{FF2B5EF4-FFF2-40B4-BE49-F238E27FC236}">
                  <a16:creationId xmlns:a16="http://schemas.microsoft.com/office/drawing/2014/main" id="{11036FA8-905B-4FF8-B5B1-761A57EBC9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3635" y="3484796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  <a:latin typeface=".VnTime" pitchFamily="34" charset="0"/>
                </a:rPr>
                <a:t>0</a:t>
              </a:r>
            </a:p>
          </p:txBody>
        </p:sp>
        <p:sp>
          <p:nvSpPr>
            <p:cNvPr id="127" name="Text Box 138">
              <a:extLst>
                <a:ext uri="{FF2B5EF4-FFF2-40B4-BE49-F238E27FC236}">
                  <a16:creationId xmlns:a16="http://schemas.microsoft.com/office/drawing/2014/main" id="{737ECE04-D4C5-4601-9A0F-CE4A49B750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0835" y="3456660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  <p:sp>
          <p:nvSpPr>
            <p:cNvPr id="128" name="Text Box 139">
              <a:extLst>
                <a:ext uri="{FF2B5EF4-FFF2-40B4-BE49-F238E27FC236}">
                  <a16:creationId xmlns:a16="http://schemas.microsoft.com/office/drawing/2014/main" id="{E3CCE96E-BB61-4E16-8E27-87D9553FDD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88035" y="3484796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  <p:sp>
          <p:nvSpPr>
            <p:cNvPr id="129" name="Text Box 140">
              <a:extLst>
                <a:ext uri="{FF2B5EF4-FFF2-40B4-BE49-F238E27FC236}">
                  <a16:creationId xmlns:a16="http://schemas.microsoft.com/office/drawing/2014/main" id="{05D26520-B5A7-4654-86DB-2C8AB401C0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5235" y="3484796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  <p:sp>
          <p:nvSpPr>
            <p:cNvPr id="130" name="Text Box 141">
              <a:extLst>
                <a:ext uri="{FF2B5EF4-FFF2-40B4-BE49-F238E27FC236}">
                  <a16:creationId xmlns:a16="http://schemas.microsoft.com/office/drawing/2014/main" id="{20EEA633-6BF1-4C85-90F0-FB4E45F079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02435" y="3484796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  <p:sp>
          <p:nvSpPr>
            <p:cNvPr id="131" name="Text Box 142">
              <a:extLst>
                <a:ext uri="{FF2B5EF4-FFF2-40B4-BE49-F238E27FC236}">
                  <a16:creationId xmlns:a16="http://schemas.microsoft.com/office/drawing/2014/main" id="{499FE77C-2ED8-4A3F-AC58-8AF6805E4B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59635" y="3484796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  <p:sp>
          <p:nvSpPr>
            <p:cNvPr id="132" name="Text Box 143">
              <a:extLst>
                <a:ext uri="{FF2B5EF4-FFF2-40B4-BE49-F238E27FC236}">
                  <a16:creationId xmlns:a16="http://schemas.microsoft.com/office/drawing/2014/main" id="{10F053DC-448E-4B52-A89D-A404C1817C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16835" y="3484796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  <p:sp>
          <p:nvSpPr>
            <p:cNvPr id="133" name="Text Box 144">
              <a:extLst>
                <a:ext uri="{FF2B5EF4-FFF2-40B4-BE49-F238E27FC236}">
                  <a16:creationId xmlns:a16="http://schemas.microsoft.com/office/drawing/2014/main" id="{AC490392-867B-4E48-9696-6A47690A2C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74035" y="3484796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  <p:sp>
          <p:nvSpPr>
            <p:cNvPr id="136" name="Text Box 148">
              <a:extLst>
                <a:ext uri="{FF2B5EF4-FFF2-40B4-BE49-F238E27FC236}">
                  <a16:creationId xmlns:a16="http://schemas.microsoft.com/office/drawing/2014/main" id="{B5E90D3A-804E-4601-9F39-A643A9DA0E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2695" y="3502783"/>
              <a:ext cx="9144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solidFill>
                    <a:schemeClr val="bg1"/>
                  </a:solidFill>
                  <a:latin typeface=".VnTime" pitchFamily="34" charset="0"/>
                </a:rPr>
                <a:t>-2</a:t>
              </a:r>
            </a:p>
          </p:txBody>
        </p:sp>
        <p:sp>
          <p:nvSpPr>
            <p:cNvPr id="137" name="Text Box 149">
              <a:extLst>
                <a:ext uri="{FF2B5EF4-FFF2-40B4-BE49-F238E27FC236}">
                  <a16:creationId xmlns:a16="http://schemas.microsoft.com/office/drawing/2014/main" id="{57387681-F59C-4CF3-AA2D-3718734AA4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5495" y="3484796"/>
              <a:ext cx="609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solidFill>
                    <a:schemeClr val="bg1"/>
                  </a:solidFill>
                  <a:latin typeface=".VnTime" pitchFamily="34" charset="0"/>
                </a:rPr>
                <a:t>-3</a:t>
              </a:r>
            </a:p>
          </p:txBody>
        </p:sp>
        <p:sp>
          <p:nvSpPr>
            <p:cNvPr id="138" name="Text Box 150">
              <a:extLst>
                <a:ext uri="{FF2B5EF4-FFF2-40B4-BE49-F238E27FC236}">
                  <a16:creationId xmlns:a16="http://schemas.microsoft.com/office/drawing/2014/main" id="{0342CC3B-6426-4A02-9319-1A9DEBADD3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8295" y="3484796"/>
              <a:ext cx="609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solidFill>
                    <a:schemeClr val="bg1"/>
                  </a:solidFill>
                  <a:latin typeface=".VnTime" pitchFamily="34" charset="0"/>
                </a:rPr>
                <a:t>-4</a:t>
              </a:r>
            </a:p>
          </p:txBody>
        </p:sp>
        <p:sp>
          <p:nvSpPr>
            <p:cNvPr id="143" name="Text Box 261">
              <a:extLst>
                <a:ext uri="{FF2B5EF4-FFF2-40B4-BE49-F238E27FC236}">
                  <a16:creationId xmlns:a16="http://schemas.microsoft.com/office/drawing/2014/main" id="{C9518C0B-5C24-4548-9434-9FEA5CEF54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9895" y="3470728"/>
              <a:ext cx="609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solidFill>
                    <a:schemeClr val="bg1"/>
                  </a:solidFill>
                  <a:latin typeface=".VnTime" pitchFamily="34" charset="0"/>
                </a:rPr>
                <a:t>-1</a:t>
              </a:r>
            </a:p>
          </p:txBody>
        </p:sp>
        <p:sp>
          <p:nvSpPr>
            <p:cNvPr id="148" name="Line 266">
              <a:extLst>
                <a:ext uri="{FF2B5EF4-FFF2-40B4-BE49-F238E27FC236}">
                  <a16:creationId xmlns:a16="http://schemas.microsoft.com/office/drawing/2014/main" id="{4BA43614-F3D4-48C3-94C0-5AF17B121A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8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chemeClr val="bg1"/>
                </a:solidFill>
              </a:endParaRPr>
            </a:p>
          </p:txBody>
        </p:sp>
      </p:grpSp>
      <p:pic>
        <p:nvPicPr>
          <p:cNvPr id="162" name="Picture 161">
            <a:extLst>
              <a:ext uri="{FF2B5EF4-FFF2-40B4-BE49-F238E27FC236}">
                <a16:creationId xmlns:a16="http://schemas.microsoft.com/office/drawing/2014/main" id="{2A675382-9786-41F4-B212-03B8835060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4178" y="2945529"/>
            <a:ext cx="342318" cy="342318"/>
          </a:xfrm>
          <a:prstGeom prst="rect">
            <a:avLst/>
          </a:prstGeom>
        </p:spPr>
      </p:pic>
      <p:pic>
        <p:nvPicPr>
          <p:cNvPr id="163" name="Picture 162">
            <a:extLst>
              <a:ext uri="{FF2B5EF4-FFF2-40B4-BE49-F238E27FC236}">
                <a16:creationId xmlns:a16="http://schemas.microsoft.com/office/drawing/2014/main" id="{EC8EFD85-8DC3-4851-99CF-44C9A1B9BC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4496" y="2942134"/>
            <a:ext cx="338799" cy="338799"/>
          </a:xfrm>
          <a:prstGeom prst="rect">
            <a:avLst/>
          </a:prstGeom>
        </p:spPr>
      </p:pic>
      <p:sp>
        <p:nvSpPr>
          <p:cNvPr id="164" name="TextBox 163">
            <a:extLst>
              <a:ext uri="{FF2B5EF4-FFF2-40B4-BE49-F238E27FC236}">
                <a16:creationId xmlns:a16="http://schemas.microsoft.com/office/drawing/2014/main" id="{86D578E8-072E-43BC-A799-759D62D75380}"/>
              </a:ext>
            </a:extLst>
          </p:cNvPr>
          <p:cNvSpPr txBox="1"/>
          <p:nvPr/>
        </p:nvSpPr>
        <p:spPr>
          <a:xfrm>
            <a:off x="5953290" y="1863618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&lt;</a:t>
            </a: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F778F00E-6429-4EFA-836D-A2452E38179D}"/>
              </a:ext>
            </a:extLst>
          </p:cNvPr>
          <p:cNvSpPr txBox="1"/>
          <p:nvPr/>
        </p:nvSpPr>
        <p:spPr>
          <a:xfrm>
            <a:off x="4320296" y="2305110"/>
            <a:ext cx="472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( -4) + 3+ ( -3)       2 + 3  + ( -3 )    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E358B655-9522-41E5-B48D-04B7DF50EF74}"/>
              </a:ext>
            </a:extLst>
          </p:cNvPr>
          <p:cNvSpPr txBox="1"/>
          <p:nvPr/>
        </p:nvSpPr>
        <p:spPr>
          <a:xfrm>
            <a:off x="6372437" y="2404684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&lt;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4C73BA50-79D8-430F-BB8E-00BB6A61AB26}"/>
              </a:ext>
            </a:extLst>
          </p:cNvPr>
          <p:cNvSpPr txBox="1"/>
          <p:nvPr/>
        </p:nvSpPr>
        <p:spPr>
          <a:xfrm>
            <a:off x="1276170" y="4339933"/>
            <a:ext cx="1159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err="1">
                <a:solidFill>
                  <a:schemeClr val="bg1"/>
                </a:solidFill>
              </a:rPr>
              <a:t>Chú</a:t>
            </a:r>
            <a:r>
              <a:rPr lang="en-US" sz="2400" u="sng" dirty="0">
                <a:solidFill>
                  <a:schemeClr val="bg1"/>
                </a:solidFill>
              </a:rPr>
              <a:t> ý </a:t>
            </a:r>
            <a:r>
              <a:rPr lang="en-US" sz="24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F7BD6774-944B-4EE2-B9CF-EB9DFE7E073C}"/>
              </a:ext>
            </a:extLst>
          </p:cNvPr>
          <p:cNvSpPr txBox="1"/>
          <p:nvPr/>
        </p:nvSpPr>
        <p:spPr>
          <a:xfrm>
            <a:off x="916726" y="1239306"/>
            <a:ext cx="5134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err="1">
                <a:solidFill>
                  <a:schemeClr val="bg1"/>
                </a:solidFill>
              </a:rPr>
              <a:t>Tính</a:t>
            </a:r>
            <a:r>
              <a:rPr lang="en-US" sz="2400" u="sng" dirty="0">
                <a:solidFill>
                  <a:schemeClr val="bg1"/>
                </a:solidFill>
              </a:rPr>
              <a:t> </a:t>
            </a:r>
            <a:r>
              <a:rPr lang="en-US" sz="2400" u="sng" dirty="0" err="1">
                <a:solidFill>
                  <a:schemeClr val="bg1"/>
                </a:solidFill>
              </a:rPr>
              <a:t>chất</a:t>
            </a:r>
            <a:r>
              <a:rPr lang="en-US" sz="2400" u="sng" dirty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:  </a:t>
            </a:r>
            <a:r>
              <a:rPr lang="en-US" sz="2400" dirty="0" err="1">
                <a:solidFill>
                  <a:schemeClr val="bg1"/>
                </a:solidFill>
              </a:rPr>
              <a:t>Vớ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a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a, b, c </a:t>
            </a:r>
            <a:r>
              <a:rPr lang="en-US" sz="2400" dirty="0" err="1">
                <a:solidFill>
                  <a:schemeClr val="bg1"/>
                </a:solidFill>
              </a:rPr>
              <a:t>bấ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kì</a:t>
            </a:r>
            <a:r>
              <a:rPr lang="en-US" sz="2400" dirty="0">
                <a:solidFill>
                  <a:schemeClr val="bg1"/>
                </a:solidFill>
              </a:rPr>
              <a:t> 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487FBA99-0AD9-42CB-850E-0ACD5D4141A0}"/>
                  </a:ext>
                </a:extLst>
              </p:cNvPr>
              <p:cNvSpPr txBox="1"/>
              <p:nvPr/>
            </p:nvSpPr>
            <p:spPr>
              <a:xfrm>
                <a:off x="2363401" y="2025989"/>
                <a:ext cx="69990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>
                    <a:solidFill>
                      <a:schemeClr val="bg1"/>
                    </a:solidFill>
                  </a:rPr>
                  <a:t>Nếu</a:t>
                </a:r>
                <a:r>
                  <a:rPr lang="en-US" sz="2400" dirty="0">
                    <a:solidFill>
                      <a:schemeClr val="bg1"/>
                    </a:solidFill>
                  </a:rPr>
                  <a:t> a &lt; b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thì</a:t>
                </a:r>
                <a:r>
                  <a:rPr lang="en-US" sz="2400" dirty="0">
                    <a:solidFill>
                      <a:schemeClr val="bg1"/>
                    </a:solidFill>
                  </a:rPr>
                  <a:t> a + c &lt; b + c, a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b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thì</a:t>
                </a:r>
                <a:r>
                  <a:rPr lang="en-US" sz="2400" dirty="0">
                    <a:solidFill>
                      <a:schemeClr val="bg1"/>
                    </a:solidFill>
                  </a:rPr>
                  <a:t> a + c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b + c </a:t>
                </a:r>
              </a:p>
            </p:txBody>
          </p:sp>
        </mc:Choice>
        <mc:Fallback xmlns=""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487FBA99-0AD9-42CB-850E-0ACD5D4141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401" y="2025989"/>
                <a:ext cx="6999032" cy="461665"/>
              </a:xfrm>
              <a:prstGeom prst="rect">
                <a:avLst/>
              </a:prstGeom>
              <a:blipFill>
                <a:blip r:embed="rId5"/>
                <a:stretch>
                  <a:fillRect l="-1394" t="-9211" r="-436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EBDC7F01-340D-472E-B939-2EAEBE8B9FFD}"/>
                  </a:ext>
                </a:extLst>
              </p:cNvPr>
              <p:cNvSpPr txBox="1"/>
              <p:nvPr/>
            </p:nvSpPr>
            <p:spPr>
              <a:xfrm>
                <a:off x="2403592" y="2669233"/>
                <a:ext cx="71393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solidFill>
                      <a:schemeClr val="bg1"/>
                    </a:solidFill>
                  </a:rPr>
                  <a:t>Nếu</a:t>
                </a:r>
                <a:r>
                  <a:rPr lang="en-US" sz="2400" dirty="0">
                    <a:solidFill>
                      <a:schemeClr val="bg1"/>
                    </a:solidFill>
                  </a:rPr>
                  <a:t> a &gt; b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thì</a:t>
                </a:r>
                <a:r>
                  <a:rPr lang="en-US" sz="2400" dirty="0">
                    <a:solidFill>
                      <a:schemeClr val="bg1"/>
                    </a:solidFill>
                  </a:rPr>
                  <a:t> a + c &gt; b + c, a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b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thì</a:t>
                </a:r>
                <a:r>
                  <a:rPr lang="en-US" sz="2400" dirty="0">
                    <a:solidFill>
                      <a:schemeClr val="bg1"/>
                    </a:solidFill>
                  </a:rPr>
                  <a:t> a + c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b + c</a:t>
                </a:r>
              </a:p>
            </p:txBody>
          </p:sp>
        </mc:Choice>
        <mc:Fallback xmlns="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EBDC7F01-340D-472E-B939-2EAEBE8B9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592" y="2669233"/>
                <a:ext cx="7139343" cy="461665"/>
              </a:xfrm>
              <a:prstGeom prst="rect">
                <a:avLst/>
              </a:prstGeom>
              <a:blipFill>
                <a:blip r:embed="rId6"/>
                <a:stretch>
                  <a:fillRect l="-1281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" name="TextBox 173">
            <a:extLst>
              <a:ext uri="{FF2B5EF4-FFF2-40B4-BE49-F238E27FC236}">
                <a16:creationId xmlns:a16="http://schemas.microsoft.com/office/drawing/2014/main" id="{5E366781-557A-4613-B72A-5E4A015DEA9D}"/>
              </a:ext>
            </a:extLst>
          </p:cNvPr>
          <p:cNvSpPr txBox="1"/>
          <p:nvPr/>
        </p:nvSpPr>
        <p:spPr>
          <a:xfrm>
            <a:off x="1240808" y="5038879"/>
            <a:ext cx="10582576" cy="857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Hai </a:t>
            </a:r>
            <a:r>
              <a:rPr lang="en-US" sz="2400" dirty="0" err="1">
                <a:solidFill>
                  <a:schemeClr val="bg1"/>
                </a:solidFill>
              </a:rPr>
              <a:t>bấ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ẳ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hức</a:t>
            </a:r>
            <a:r>
              <a:rPr lang="en-US" sz="2400" dirty="0">
                <a:solidFill>
                  <a:schemeClr val="bg1"/>
                </a:solidFill>
              </a:rPr>
              <a:t> 2 &gt; -1 </a:t>
            </a:r>
            <a:r>
              <a:rPr lang="en-US" sz="2400" dirty="0" err="1">
                <a:solidFill>
                  <a:schemeClr val="bg1"/>
                </a:solidFill>
              </a:rPr>
              <a:t>và</a:t>
            </a:r>
            <a:r>
              <a:rPr lang="en-US" sz="2400" dirty="0">
                <a:solidFill>
                  <a:schemeClr val="bg1"/>
                </a:solidFill>
              </a:rPr>
              <a:t> 0 &gt; -5 ( hay -1 &lt; 4 </a:t>
            </a:r>
            <a:r>
              <a:rPr lang="en-US" sz="2400" dirty="0" err="1">
                <a:solidFill>
                  <a:schemeClr val="bg1"/>
                </a:solidFill>
              </a:rPr>
              <a:t>và</a:t>
            </a:r>
            <a:r>
              <a:rPr lang="en-US" sz="2400" dirty="0">
                <a:solidFill>
                  <a:schemeClr val="bg1"/>
                </a:solidFill>
              </a:rPr>
              <a:t> -2 &lt; -1) đ</a:t>
            </a:r>
            <a:r>
              <a:rPr lang="vi-VN" sz="2400" dirty="0">
                <a:solidFill>
                  <a:schemeClr val="bg1"/>
                </a:solidFill>
              </a:rPr>
              <a:t>ư</a:t>
            </a:r>
            <a:r>
              <a:rPr lang="en-US" sz="2400" dirty="0" err="1">
                <a:solidFill>
                  <a:schemeClr val="bg1"/>
                </a:solidFill>
              </a:rPr>
              <a:t>ợ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ọ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là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hai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bất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đẳng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thức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cùng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chiều</a:t>
            </a:r>
            <a:r>
              <a:rPr lang="en-US" sz="2400" dirty="0">
                <a:solidFill>
                  <a:srgbClr val="FFFF00"/>
                </a:solidFill>
              </a:rPr>
              <a:t> 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786177D-DE82-442F-A8FF-A0188C40FA9F}"/>
              </a:ext>
            </a:extLst>
          </p:cNvPr>
          <p:cNvSpPr txBox="1"/>
          <p:nvPr/>
        </p:nvSpPr>
        <p:spPr>
          <a:xfrm>
            <a:off x="5956496" y="184018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?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5C955B49-359B-45EC-82DF-9337A7DDF2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048" y="2952563"/>
            <a:ext cx="342318" cy="342318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E91C8AE2-28C2-4F5E-848B-22958C7A2D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3201" y="2915784"/>
            <a:ext cx="338799" cy="338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325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3.7037E-6 L 0.1112 -0.00162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60" y="-93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85185E-6 L 0.11133 1.85185E-6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6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17 4.44444E-6 L -0.11276 0.00092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03" y="46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1.48148E-6 L -0.11615 1.48148E-6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0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build="allAtOnce"/>
      <p:bldP spid="164" grpId="0"/>
      <p:bldP spid="164" grpId="1"/>
      <p:bldP spid="165" grpId="0"/>
      <p:bldP spid="165" grpId="1"/>
      <p:bldP spid="165" grpId="2"/>
      <p:bldP spid="166" grpId="0"/>
      <p:bldP spid="166" grpId="1"/>
      <p:bldP spid="166" grpId="2"/>
      <p:bldP spid="173" grpId="0"/>
      <p:bldP spid="170" grpId="0"/>
      <p:bldP spid="171" grpId="0"/>
      <p:bldP spid="172" grpId="0"/>
      <p:bldP spid="174" grpId="0"/>
      <p:bldP spid="2" grpId="0"/>
      <p:bldP spid="2" grpId="1"/>
      <p:bldP spid="2" grpId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Text Box 5">
            <a:extLst>
              <a:ext uri="{FF2B5EF4-FFF2-40B4-BE49-F238E27FC236}">
                <a16:creationId xmlns:a16="http://schemas.microsoft.com/office/drawing/2014/main" id="{D0D028D0-4EEA-4F6B-B435-7AA402096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95288"/>
            <a:ext cx="853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chemeClr val="bg1"/>
                </a:solidFill>
                <a:latin typeface="+mj-lt"/>
              </a:rPr>
              <a:t>Bài</a:t>
            </a:r>
            <a:r>
              <a:rPr lang="en-US" altLang="en-US" sz="2800" dirty="0">
                <a:solidFill>
                  <a:schemeClr val="bg1"/>
                </a:solidFill>
                <a:latin typeface="+mj-lt"/>
              </a:rPr>
              <a:t> 2 : </a:t>
            </a:r>
            <a:r>
              <a:rPr lang="en-US" altLang="en-US" sz="2800" dirty="0" err="1">
                <a:solidFill>
                  <a:schemeClr val="bg1"/>
                </a:solidFill>
                <a:latin typeface="+mj-lt"/>
              </a:rPr>
              <a:t>Mọi</a:t>
            </a:r>
            <a:r>
              <a:rPr lang="en-US" altLang="en-US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+mj-lt"/>
              </a:rPr>
              <a:t>khẳng</a:t>
            </a:r>
            <a:r>
              <a:rPr lang="en-US" altLang="en-US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+mj-lt"/>
              </a:rPr>
              <a:t>định</a:t>
            </a:r>
            <a:r>
              <a:rPr lang="en-US" altLang="en-US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+mj-lt"/>
              </a:rPr>
              <a:t>sau</a:t>
            </a:r>
            <a:r>
              <a:rPr lang="en-US" altLang="en-US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+mj-lt"/>
              </a:rPr>
              <a:t>đúng</a:t>
            </a:r>
            <a:r>
              <a:rPr lang="en-US" altLang="en-US" sz="2800" dirty="0">
                <a:solidFill>
                  <a:schemeClr val="bg1"/>
                </a:solidFill>
                <a:latin typeface="+mj-lt"/>
              </a:rPr>
              <a:t> hay </a:t>
            </a:r>
            <a:r>
              <a:rPr lang="en-US" altLang="en-US" sz="2800" dirty="0" err="1">
                <a:solidFill>
                  <a:schemeClr val="bg1"/>
                </a:solidFill>
                <a:latin typeface="+mj-lt"/>
              </a:rPr>
              <a:t>sai</a:t>
            </a:r>
            <a:r>
              <a:rPr lang="en-US" altLang="en-US" sz="2800" dirty="0">
                <a:solidFill>
                  <a:schemeClr val="bg1"/>
                </a:solidFill>
                <a:latin typeface="+mj-lt"/>
              </a:rPr>
              <a:t> ? </a:t>
            </a:r>
            <a:r>
              <a:rPr lang="en-US" altLang="en-US" sz="2800" dirty="0" err="1">
                <a:solidFill>
                  <a:schemeClr val="bg1"/>
                </a:solidFill>
                <a:latin typeface="+mj-lt"/>
              </a:rPr>
              <a:t>Vì</a:t>
            </a:r>
            <a:r>
              <a:rPr lang="en-US" altLang="en-US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+mj-lt"/>
              </a:rPr>
              <a:t>sao</a:t>
            </a:r>
            <a:r>
              <a:rPr lang="en-US" altLang="en-US" sz="2800" dirty="0">
                <a:solidFill>
                  <a:schemeClr val="bg1"/>
                </a:solidFill>
                <a:latin typeface="+mj-lt"/>
              </a:rPr>
              <a:t> </a:t>
            </a:r>
          </a:p>
        </p:txBody>
      </p:sp>
      <p:sp>
        <p:nvSpPr>
          <p:cNvPr id="104" name="Text Box 6">
            <a:extLst>
              <a:ext uri="{FF2B5EF4-FFF2-40B4-BE49-F238E27FC236}">
                <a16:creationId xmlns:a16="http://schemas.microsoft.com/office/drawing/2014/main" id="{A3D84887-59DB-4BF1-BD40-BAA198B2F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4478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bg1"/>
                </a:solidFill>
                <a:latin typeface=".VnTime" pitchFamily="34" charset="0"/>
              </a:rPr>
              <a:t>a)   (-2 )  +  3 </a:t>
            </a: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 2;</a:t>
            </a:r>
          </a:p>
        </p:txBody>
      </p:sp>
      <p:sp>
        <p:nvSpPr>
          <p:cNvPr id="105" name="Text Box 7">
            <a:extLst>
              <a:ext uri="{FF2B5EF4-FFF2-40B4-BE49-F238E27FC236}">
                <a16:creationId xmlns:a16="http://schemas.microsoft.com/office/drawing/2014/main" id="{5ABDEA07-DEB1-4062-B9EF-BE40A5CD4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60508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bg1"/>
                </a:solidFill>
                <a:latin typeface=".VnTime" pitchFamily="34" charset="0"/>
              </a:rPr>
              <a:t>b)   4 - 8 &lt; 15 - 8</a:t>
            </a: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;</a:t>
            </a:r>
          </a:p>
        </p:txBody>
      </p:sp>
      <p:sp>
        <p:nvSpPr>
          <p:cNvPr id="106" name="Text Box 8">
            <a:extLst>
              <a:ext uri="{FF2B5EF4-FFF2-40B4-BE49-F238E27FC236}">
                <a16:creationId xmlns:a16="http://schemas.microsoft.com/office/drawing/2014/main" id="{DB43B19D-EB4D-481C-89DC-A72969A1FF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810000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bg1"/>
                </a:solidFill>
                <a:latin typeface=".VnTime" pitchFamily="34" charset="0"/>
              </a:rPr>
              <a:t>c)   -4 + x  &lt;  2 + x ;</a:t>
            </a:r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Text Box 9">
            <a:extLst>
              <a:ext uri="{FF2B5EF4-FFF2-40B4-BE49-F238E27FC236}">
                <a16:creationId xmlns:a16="http://schemas.microsoft.com/office/drawing/2014/main" id="{0B99293C-165F-4113-9F6F-1A9970FAB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530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bg1"/>
                </a:solidFill>
                <a:latin typeface=".VnTime" pitchFamily="34" charset="0"/>
              </a:rPr>
              <a:t>d)  x + 4 &gt; 5 </a:t>
            </a:r>
            <a:r>
              <a:rPr lang="en-US" altLang="en-US" sz="2800">
                <a:solidFill>
                  <a:schemeClr val="bg1"/>
                </a:solidFill>
                <a:latin typeface=".VnTime" pitchFamily="34" charset="0"/>
                <a:sym typeface="Symbol" panose="05050102010706020507" pitchFamily="18" charset="2"/>
              </a:rPr>
              <a:t> x &gt; 5 - 4</a:t>
            </a: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8" name="Oval 17">
            <a:extLst>
              <a:ext uri="{FF2B5EF4-FFF2-40B4-BE49-F238E27FC236}">
                <a16:creationId xmlns:a16="http://schemas.microsoft.com/office/drawing/2014/main" id="{662F72E3-8152-4D15-8F9A-F6377A00F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209800"/>
            <a:ext cx="914400" cy="914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b="1" dirty="0">
                <a:solidFill>
                  <a:schemeClr val="bg1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109" name="Oval 27">
            <a:extLst>
              <a:ext uri="{FF2B5EF4-FFF2-40B4-BE49-F238E27FC236}">
                <a16:creationId xmlns:a16="http://schemas.microsoft.com/office/drawing/2014/main" id="{BA1E11BC-AD97-478D-8F2C-11F0EF1D9E1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172200" y="1066800"/>
            <a:ext cx="9144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b="1">
                <a:solidFill>
                  <a:schemeClr val="bg1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110" name="Oval 28">
            <a:extLst>
              <a:ext uri="{FF2B5EF4-FFF2-40B4-BE49-F238E27FC236}">
                <a16:creationId xmlns:a16="http://schemas.microsoft.com/office/drawing/2014/main" id="{D22E5CD2-0DCE-4344-A880-07C4066FA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724400"/>
            <a:ext cx="914400" cy="914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b="1" dirty="0">
                <a:solidFill>
                  <a:schemeClr val="bg1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111" name="Oval 32">
            <a:extLst>
              <a:ext uri="{FF2B5EF4-FFF2-40B4-BE49-F238E27FC236}">
                <a16:creationId xmlns:a16="http://schemas.microsoft.com/office/drawing/2014/main" id="{6724DEAD-F72F-4ED5-9D37-F1BB35A80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505200"/>
            <a:ext cx="914400" cy="914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b="1" dirty="0">
                <a:solidFill>
                  <a:schemeClr val="bg1"/>
                </a:solidFill>
                <a:latin typeface=".VnTime" pitchFamily="34" charset="0"/>
              </a:rPr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3507564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109" grpId="0" animBg="1"/>
      <p:bldP spid="110" grpId="0" animBg="1"/>
      <p:bldP spid="1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Text Box 29">
            <a:extLst>
              <a:ext uri="{FF2B5EF4-FFF2-40B4-BE49-F238E27FC236}">
                <a16:creationId xmlns:a16="http://schemas.microsoft.com/office/drawing/2014/main" id="{3F9CD2DE-7913-41A3-ACE4-3233D952135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340337" y="664206"/>
            <a:ext cx="1108262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    So </a:t>
            </a:r>
            <a:r>
              <a:rPr lang="en-US" altLang="en-US" sz="2800" b="1" dirty="0" err="1">
                <a:solidFill>
                  <a:schemeClr val="bg1"/>
                </a:solidFill>
                <a:latin typeface="+mj-lt"/>
              </a:rPr>
              <a:t>sánh</a:t>
            </a: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sz="2800" b="1" dirty="0">
                <a:solidFill>
                  <a:srgbClr val="FFC000"/>
                </a:solidFill>
                <a:latin typeface="+mj-lt"/>
              </a:rPr>
              <a:t>-2004 + ( -777 ) </a:t>
            </a:r>
            <a:r>
              <a:rPr lang="en-US" altLang="en-US" sz="2800" b="1" dirty="0" err="1">
                <a:solidFill>
                  <a:schemeClr val="bg1"/>
                </a:solidFill>
                <a:latin typeface="+mj-lt"/>
              </a:rPr>
              <a:t>và</a:t>
            </a:r>
            <a:r>
              <a:rPr lang="en-US" altLang="en-US" sz="2800" b="1" dirty="0">
                <a:solidFill>
                  <a:srgbClr val="FFC000"/>
                </a:solidFill>
                <a:latin typeface="+mj-lt"/>
              </a:rPr>
              <a:t>  -2005 + ( -777 ) </a:t>
            </a:r>
            <a:r>
              <a:rPr lang="en-US" altLang="en-US" sz="2800" b="1" dirty="0" err="1">
                <a:solidFill>
                  <a:schemeClr val="bg1"/>
                </a:solidFill>
                <a:latin typeface="+mj-lt"/>
              </a:rPr>
              <a:t>mà</a:t>
            </a: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+mj-lt"/>
              </a:rPr>
              <a:t>không</a:t>
            </a: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+mj-lt"/>
              </a:rPr>
              <a:t>tính</a:t>
            </a: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+mj-lt"/>
              </a:rPr>
              <a:t>giá</a:t>
            </a: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+mj-lt"/>
              </a:rPr>
              <a:t>trị</a:t>
            </a: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+mj-lt"/>
              </a:rPr>
              <a:t>của</a:t>
            </a: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+mj-lt"/>
              </a:rPr>
              <a:t>từng</a:t>
            </a: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+mj-lt"/>
              </a:rPr>
              <a:t>Biểu</a:t>
            </a: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+mj-lt"/>
              </a:rPr>
              <a:t>thức</a:t>
            </a: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 </a:t>
            </a:r>
          </a:p>
        </p:txBody>
      </p:sp>
      <p:sp>
        <p:nvSpPr>
          <p:cNvPr id="213" name="Text Box 55">
            <a:extLst>
              <a:ext uri="{FF2B5EF4-FFF2-40B4-BE49-F238E27FC236}">
                <a16:creationId xmlns:a16="http://schemas.microsoft.com/office/drawing/2014/main" id="{5B178021-AC29-439D-AFBC-8D694A5B8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826" y="2080808"/>
            <a:ext cx="80010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		</a:t>
            </a:r>
            <a:r>
              <a:rPr lang="en-US" altLang="en-US" sz="2800" b="1" u="sng" dirty="0" err="1">
                <a:solidFill>
                  <a:schemeClr val="bg1"/>
                </a:solidFill>
                <a:latin typeface="+mj-lt"/>
              </a:rPr>
              <a:t>Giải</a:t>
            </a:r>
            <a:endParaRPr lang="en-US" altLang="en-US" sz="2800" b="1" u="sng" dirty="0">
              <a:solidFill>
                <a:schemeClr val="bg1"/>
              </a:solidFill>
              <a:latin typeface="+mj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Ta </a:t>
            </a:r>
            <a:r>
              <a:rPr lang="en-US" altLang="en-US" sz="2800" b="1" dirty="0" err="1">
                <a:solidFill>
                  <a:schemeClr val="bg1"/>
                </a:solidFill>
                <a:latin typeface="+mj-lt"/>
              </a:rPr>
              <a:t>có</a:t>
            </a: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 : - 2004 &gt; - 2005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chemeClr val="bg1"/>
                </a:solidFill>
                <a:latin typeface="+mj-lt"/>
              </a:rPr>
              <a:t>Áp</a:t>
            </a: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+mj-lt"/>
              </a:rPr>
              <a:t>dụng</a:t>
            </a: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+mj-lt"/>
              </a:rPr>
              <a:t>tính</a:t>
            </a: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+mj-lt"/>
              </a:rPr>
              <a:t>chất</a:t>
            </a: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, ta </a:t>
            </a:r>
            <a:r>
              <a:rPr lang="en-US" altLang="en-US" sz="2800" b="1" dirty="0" err="1">
                <a:solidFill>
                  <a:schemeClr val="bg1"/>
                </a:solidFill>
                <a:latin typeface="+mj-lt"/>
              </a:rPr>
              <a:t>có</a:t>
            </a: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chemeClr val="bg1"/>
                </a:solidFill>
                <a:latin typeface="+mj-lt"/>
              </a:rPr>
              <a:t>Suy</a:t>
            </a: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 ra: - 2004 + ( - 777 ) &gt; - 2005 + ( - 777 )</a:t>
            </a:r>
          </a:p>
        </p:txBody>
      </p:sp>
    </p:spTree>
    <p:extLst>
      <p:ext uri="{BB962C8B-B14F-4D97-AF65-F5344CB8AC3E}">
        <p14:creationId xmlns:p14="http://schemas.microsoft.com/office/powerpoint/2010/main" val="4089870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360579" y="2748672"/>
            <a:ext cx="10203063" cy="680328"/>
            <a:chOff x="3532280" y="5381090"/>
            <a:chExt cx="5886671" cy="495365"/>
          </a:xfrm>
        </p:grpSpPr>
        <p:sp>
          <p:nvSpPr>
            <p:cNvPr id="10" name="Freeform 34"/>
            <p:cNvSpPr>
              <a:spLocks noEditPoints="1"/>
            </p:cNvSpPr>
            <p:nvPr/>
          </p:nvSpPr>
          <p:spPr bwMode="auto">
            <a:xfrm>
              <a:off x="8625557" y="5381090"/>
              <a:ext cx="793394" cy="459363"/>
            </a:xfrm>
            <a:custGeom>
              <a:avLst/>
              <a:gdLst>
                <a:gd name="T0" fmla="*/ 97 w 97"/>
                <a:gd name="T1" fmla="*/ 16 h 63"/>
                <a:gd name="T2" fmla="*/ 90 w 97"/>
                <a:gd name="T3" fmla="*/ 22 h 63"/>
                <a:gd name="T4" fmla="*/ 75 w 97"/>
                <a:gd name="T5" fmla="*/ 33 h 63"/>
                <a:gd name="T6" fmla="*/ 46 w 97"/>
                <a:gd name="T7" fmla="*/ 51 h 63"/>
                <a:gd name="T8" fmla="*/ 29 w 97"/>
                <a:gd name="T9" fmla="*/ 63 h 63"/>
                <a:gd name="T10" fmla="*/ 26 w 97"/>
                <a:gd name="T11" fmla="*/ 62 h 63"/>
                <a:gd name="T12" fmla="*/ 16 w 97"/>
                <a:gd name="T13" fmla="*/ 47 h 63"/>
                <a:gd name="T14" fmla="*/ 2 w 97"/>
                <a:gd name="T15" fmla="*/ 48 h 63"/>
                <a:gd name="T16" fmla="*/ 10 w 97"/>
                <a:gd name="T17" fmla="*/ 28 h 63"/>
                <a:gd name="T18" fmla="*/ 10 w 97"/>
                <a:gd name="T19" fmla="*/ 26 h 63"/>
                <a:gd name="T20" fmla="*/ 18 w 97"/>
                <a:gd name="T21" fmla="*/ 0 h 63"/>
                <a:gd name="T22" fmla="*/ 40 w 97"/>
                <a:gd name="T23" fmla="*/ 5 h 63"/>
                <a:gd name="T24" fmla="*/ 75 w 97"/>
                <a:gd name="T25" fmla="*/ 13 h 63"/>
                <a:gd name="T26" fmla="*/ 94 w 97"/>
                <a:gd name="T27" fmla="*/ 15 h 63"/>
                <a:gd name="T28" fmla="*/ 97 w 97"/>
                <a:gd name="T29" fmla="*/ 16 h 63"/>
                <a:gd name="T30" fmla="*/ 20 w 97"/>
                <a:gd name="T31" fmla="*/ 3 h 63"/>
                <a:gd name="T32" fmla="*/ 16 w 97"/>
                <a:gd name="T33" fmla="*/ 18 h 63"/>
                <a:gd name="T34" fmla="*/ 14 w 97"/>
                <a:gd name="T35" fmla="*/ 26 h 63"/>
                <a:gd name="T36" fmla="*/ 65 w 97"/>
                <a:gd name="T37" fmla="*/ 20 h 63"/>
                <a:gd name="T38" fmla="*/ 86 w 97"/>
                <a:gd name="T39" fmla="*/ 17 h 63"/>
                <a:gd name="T40" fmla="*/ 20 w 97"/>
                <a:gd name="T41" fmla="*/ 3 h 63"/>
                <a:gd name="T42" fmla="*/ 14 w 97"/>
                <a:gd name="T43" fmla="*/ 38 h 63"/>
                <a:gd name="T44" fmla="*/ 28 w 97"/>
                <a:gd name="T45" fmla="*/ 60 h 63"/>
                <a:gd name="T46" fmla="*/ 82 w 97"/>
                <a:gd name="T47" fmla="*/ 24 h 63"/>
                <a:gd name="T48" fmla="*/ 82 w 97"/>
                <a:gd name="T49" fmla="*/ 23 h 63"/>
                <a:gd name="T50" fmla="*/ 14 w 97"/>
                <a:gd name="T51" fmla="*/ 38 h 63"/>
                <a:gd name="T52" fmla="*/ 13 w 97"/>
                <a:gd name="T53" fmla="*/ 29 h 63"/>
                <a:gd name="T54" fmla="*/ 7 w 97"/>
                <a:gd name="T55" fmla="*/ 40 h 63"/>
                <a:gd name="T56" fmla="*/ 12 w 97"/>
                <a:gd name="T57" fmla="*/ 35 h 63"/>
                <a:gd name="T58" fmla="*/ 15 w 97"/>
                <a:gd name="T59" fmla="*/ 36 h 63"/>
                <a:gd name="T60" fmla="*/ 57 w 97"/>
                <a:gd name="T61" fmla="*/ 27 h 63"/>
                <a:gd name="T62" fmla="*/ 77 w 97"/>
                <a:gd name="T63" fmla="*/ 21 h 63"/>
                <a:gd name="T64" fmla="*/ 13 w 97"/>
                <a:gd name="T65" fmla="*/ 29 h 63"/>
                <a:gd name="T66" fmla="*/ 6 w 97"/>
                <a:gd name="T67" fmla="*/ 45 h 63"/>
                <a:gd name="T68" fmla="*/ 14 w 97"/>
                <a:gd name="T69" fmla="*/ 44 h 63"/>
                <a:gd name="T70" fmla="*/ 11 w 97"/>
                <a:gd name="T71" fmla="*/ 39 h 63"/>
                <a:gd name="T72" fmla="*/ 6 w 97"/>
                <a:gd name="T73" fmla="*/ 4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63">
                  <a:moveTo>
                    <a:pt x="97" y="16"/>
                  </a:moveTo>
                  <a:cubicBezTo>
                    <a:pt x="96" y="20"/>
                    <a:pt x="92" y="19"/>
                    <a:pt x="90" y="22"/>
                  </a:cubicBezTo>
                  <a:cubicBezTo>
                    <a:pt x="85" y="24"/>
                    <a:pt x="80" y="29"/>
                    <a:pt x="75" y="33"/>
                  </a:cubicBezTo>
                  <a:cubicBezTo>
                    <a:pt x="65" y="38"/>
                    <a:pt x="56" y="45"/>
                    <a:pt x="46" y="51"/>
                  </a:cubicBezTo>
                  <a:cubicBezTo>
                    <a:pt x="40" y="54"/>
                    <a:pt x="35" y="58"/>
                    <a:pt x="29" y="63"/>
                  </a:cubicBezTo>
                  <a:cubicBezTo>
                    <a:pt x="28" y="62"/>
                    <a:pt x="27" y="62"/>
                    <a:pt x="26" y="62"/>
                  </a:cubicBezTo>
                  <a:cubicBezTo>
                    <a:pt x="22" y="57"/>
                    <a:pt x="20" y="52"/>
                    <a:pt x="16" y="47"/>
                  </a:cubicBezTo>
                  <a:cubicBezTo>
                    <a:pt x="12" y="47"/>
                    <a:pt x="6" y="49"/>
                    <a:pt x="2" y="48"/>
                  </a:cubicBezTo>
                  <a:cubicBezTo>
                    <a:pt x="0" y="42"/>
                    <a:pt x="7" y="35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ubicBezTo>
                    <a:pt x="13" y="17"/>
                    <a:pt x="15" y="8"/>
                    <a:pt x="18" y="0"/>
                  </a:cubicBezTo>
                  <a:cubicBezTo>
                    <a:pt x="25" y="0"/>
                    <a:pt x="33" y="4"/>
                    <a:pt x="40" y="5"/>
                  </a:cubicBezTo>
                  <a:cubicBezTo>
                    <a:pt x="51" y="8"/>
                    <a:pt x="63" y="10"/>
                    <a:pt x="75" y="13"/>
                  </a:cubicBezTo>
                  <a:cubicBezTo>
                    <a:pt x="81" y="13"/>
                    <a:pt x="88" y="15"/>
                    <a:pt x="94" y="15"/>
                  </a:cubicBezTo>
                  <a:cubicBezTo>
                    <a:pt x="95" y="15"/>
                    <a:pt x="96" y="14"/>
                    <a:pt x="97" y="16"/>
                  </a:cubicBezTo>
                  <a:close/>
                  <a:moveTo>
                    <a:pt x="20" y="3"/>
                  </a:moveTo>
                  <a:cubicBezTo>
                    <a:pt x="18" y="8"/>
                    <a:pt x="16" y="13"/>
                    <a:pt x="16" y="18"/>
                  </a:cubicBezTo>
                  <a:cubicBezTo>
                    <a:pt x="15" y="21"/>
                    <a:pt x="13" y="23"/>
                    <a:pt x="14" y="26"/>
                  </a:cubicBezTo>
                  <a:cubicBezTo>
                    <a:pt x="31" y="24"/>
                    <a:pt x="48" y="21"/>
                    <a:pt x="65" y="20"/>
                  </a:cubicBezTo>
                  <a:cubicBezTo>
                    <a:pt x="72" y="18"/>
                    <a:pt x="80" y="19"/>
                    <a:pt x="86" y="17"/>
                  </a:cubicBezTo>
                  <a:cubicBezTo>
                    <a:pt x="64" y="14"/>
                    <a:pt x="41" y="7"/>
                    <a:pt x="20" y="3"/>
                  </a:cubicBezTo>
                  <a:close/>
                  <a:moveTo>
                    <a:pt x="14" y="38"/>
                  </a:moveTo>
                  <a:cubicBezTo>
                    <a:pt x="19" y="45"/>
                    <a:pt x="22" y="53"/>
                    <a:pt x="28" y="60"/>
                  </a:cubicBezTo>
                  <a:cubicBezTo>
                    <a:pt x="46" y="48"/>
                    <a:pt x="64" y="37"/>
                    <a:pt x="82" y="24"/>
                  </a:cubicBezTo>
                  <a:cubicBezTo>
                    <a:pt x="82" y="23"/>
                    <a:pt x="82" y="23"/>
                    <a:pt x="82" y="23"/>
                  </a:cubicBezTo>
                  <a:cubicBezTo>
                    <a:pt x="59" y="29"/>
                    <a:pt x="37" y="35"/>
                    <a:pt x="14" y="38"/>
                  </a:cubicBezTo>
                  <a:close/>
                  <a:moveTo>
                    <a:pt x="13" y="29"/>
                  </a:moveTo>
                  <a:cubicBezTo>
                    <a:pt x="11" y="33"/>
                    <a:pt x="8" y="37"/>
                    <a:pt x="7" y="40"/>
                  </a:cubicBezTo>
                  <a:cubicBezTo>
                    <a:pt x="9" y="39"/>
                    <a:pt x="9" y="36"/>
                    <a:pt x="12" y="35"/>
                  </a:cubicBezTo>
                  <a:cubicBezTo>
                    <a:pt x="13" y="35"/>
                    <a:pt x="14" y="35"/>
                    <a:pt x="15" y="36"/>
                  </a:cubicBezTo>
                  <a:cubicBezTo>
                    <a:pt x="29" y="33"/>
                    <a:pt x="43" y="30"/>
                    <a:pt x="57" y="27"/>
                  </a:cubicBezTo>
                  <a:cubicBezTo>
                    <a:pt x="64" y="24"/>
                    <a:pt x="70" y="23"/>
                    <a:pt x="77" y="21"/>
                  </a:cubicBezTo>
                  <a:cubicBezTo>
                    <a:pt x="55" y="23"/>
                    <a:pt x="34" y="25"/>
                    <a:pt x="13" y="29"/>
                  </a:cubicBezTo>
                  <a:close/>
                  <a:moveTo>
                    <a:pt x="6" y="45"/>
                  </a:moveTo>
                  <a:cubicBezTo>
                    <a:pt x="9" y="46"/>
                    <a:pt x="12" y="44"/>
                    <a:pt x="14" y="44"/>
                  </a:cubicBezTo>
                  <a:cubicBezTo>
                    <a:pt x="13" y="42"/>
                    <a:pt x="13" y="41"/>
                    <a:pt x="11" y="39"/>
                  </a:cubicBezTo>
                  <a:cubicBezTo>
                    <a:pt x="10" y="41"/>
                    <a:pt x="8" y="43"/>
                    <a:pt x="6" y="4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3532280" y="5475339"/>
              <a:ext cx="5024077" cy="401116"/>
            </a:xfrm>
            <a:custGeom>
              <a:avLst/>
              <a:gdLst>
                <a:gd name="connsiteX0" fmla="*/ 0 w 6766560"/>
                <a:gd name="connsiteY0" fmla="*/ 39809 h 361457"/>
                <a:gd name="connsiteX1" fmla="*/ 4411980 w 6766560"/>
                <a:gd name="connsiteY1" fmla="*/ 28379 h 361457"/>
                <a:gd name="connsiteX2" fmla="*/ 4023360 w 6766560"/>
                <a:gd name="connsiteY2" fmla="*/ 359849 h 361457"/>
                <a:gd name="connsiteX3" fmla="*/ 6766560 w 6766560"/>
                <a:gd name="connsiteY3" fmla="*/ 131249 h 361457"/>
                <a:gd name="connsiteX0-1" fmla="*/ 0 w 6766560"/>
                <a:gd name="connsiteY0-2" fmla="*/ 75291 h 398381"/>
                <a:gd name="connsiteX1-3" fmla="*/ 4369154 w 6766560"/>
                <a:gd name="connsiteY1-4" fmla="*/ 18141 h 398381"/>
                <a:gd name="connsiteX2-5" fmla="*/ 4023360 w 6766560"/>
                <a:gd name="connsiteY2-6" fmla="*/ 395331 h 398381"/>
                <a:gd name="connsiteX3-7" fmla="*/ 6766560 w 6766560"/>
                <a:gd name="connsiteY3-8" fmla="*/ 166731 h 398381"/>
                <a:gd name="connsiteX0-9" fmla="*/ 0 w 6766560"/>
                <a:gd name="connsiteY0-10" fmla="*/ 71354 h 339035"/>
                <a:gd name="connsiteX1-11" fmla="*/ 4369154 w 6766560"/>
                <a:gd name="connsiteY1-12" fmla="*/ 14204 h 339035"/>
                <a:gd name="connsiteX2-13" fmla="*/ 4351696 w 6766560"/>
                <a:gd name="connsiteY2-14" fmla="*/ 334244 h 339035"/>
                <a:gd name="connsiteX3-15" fmla="*/ 6766560 w 6766560"/>
                <a:gd name="connsiteY3-16" fmla="*/ 162794 h 339035"/>
                <a:gd name="connsiteX0-17" fmla="*/ 0 w 7194823"/>
                <a:gd name="connsiteY0-18" fmla="*/ 71354 h 334304"/>
                <a:gd name="connsiteX1-19" fmla="*/ 4369154 w 7194823"/>
                <a:gd name="connsiteY1-20" fmla="*/ 14204 h 334304"/>
                <a:gd name="connsiteX2-21" fmla="*/ 4351696 w 7194823"/>
                <a:gd name="connsiteY2-22" fmla="*/ 334244 h 334304"/>
                <a:gd name="connsiteX3-23" fmla="*/ 7194823 w 7194823"/>
                <a:gd name="connsiteY3-24" fmla="*/ 37064 h 334304"/>
                <a:gd name="connsiteX0-25" fmla="*/ 0 w 7194823"/>
                <a:gd name="connsiteY0-26" fmla="*/ 72918 h 358721"/>
                <a:gd name="connsiteX1-27" fmla="*/ 4369154 w 7194823"/>
                <a:gd name="connsiteY1-28" fmla="*/ 15768 h 358721"/>
                <a:gd name="connsiteX2-29" fmla="*/ 4051911 w 7194823"/>
                <a:gd name="connsiteY2-30" fmla="*/ 358668 h 358721"/>
                <a:gd name="connsiteX3-31" fmla="*/ 7194823 w 7194823"/>
                <a:gd name="connsiteY3-32" fmla="*/ 38628 h 358721"/>
                <a:gd name="connsiteX0-33" fmla="*/ 0 w 6454042"/>
                <a:gd name="connsiteY0-34" fmla="*/ 72918 h 359955"/>
                <a:gd name="connsiteX1-35" fmla="*/ 4369154 w 6454042"/>
                <a:gd name="connsiteY1-36" fmla="*/ 15768 h 359955"/>
                <a:gd name="connsiteX2-37" fmla="*/ 4051911 w 6454042"/>
                <a:gd name="connsiteY2-38" fmla="*/ 358668 h 359955"/>
                <a:gd name="connsiteX3-39" fmla="*/ 6454042 w 6454042"/>
                <a:gd name="connsiteY3-40" fmla="*/ 112769 h 359955"/>
                <a:gd name="connsiteX0-41" fmla="*/ 0 w 6454042"/>
                <a:gd name="connsiteY0-42" fmla="*/ 62493 h 349247"/>
                <a:gd name="connsiteX1-43" fmla="*/ 4122228 w 6454042"/>
                <a:gd name="connsiteY1-44" fmla="*/ 17700 h 349247"/>
                <a:gd name="connsiteX2-45" fmla="*/ 4051911 w 6454042"/>
                <a:gd name="connsiteY2-46" fmla="*/ 348243 h 349247"/>
                <a:gd name="connsiteX3-47" fmla="*/ 6454042 w 6454042"/>
                <a:gd name="connsiteY3-48" fmla="*/ 102344 h 349247"/>
                <a:gd name="connsiteX0-49" fmla="*/ 0 w 4341830"/>
                <a:gd name="connsiteY0-50" fmla="*/ 62493 h 348243"/>
                <a:gd name="connsiteX1-51" fmla="*/ 4122228 w 4341830"/>
                <a:gd name="connsiteY1-52" fmla="*/ 17700 h 348243"/>
                <a:gd name="connsiteX2-53" fmla="*/ 4051911 w 4341830"/>
                <a:gd name="connsiteY2-54" fmla="*/ 348243 h 348243"/>
                <a:gd name="connsiteX0-55" fmla="*/ 0 w 4122228"/>
                <a:gd name="connsiteY0-56" fmla="*/ 62493 h 62493"/>
                <a:gd name="connsiteX1-57" fmla="*/ 4122228 w 4122228"/>
                <a:gd name="connsiteY1-58" fmla="*/ 17700 h 62493"/>
                <a:gd name="connsiteX0-59" fmla="*/ 0 w 4122228"/>
                <a:gd name="connsiteY0-60" fmla="*/ 44793 h 66159"/>
                <a:gd name="connsiteX1-61" fmla="*/ 4122228 w 4122228"/>
                <a:gd name="connsiteY1-62" fmla="*/ 0 h 66159"/>
                <a:gd name="connsiteX0-63" fmla="*/ 0 w 4245691"/>
                <a:gd name="connsiteY0-64" fmla="*/ 156004 h 156004"/>
                <a:gd name="connsiteX1-65" fmla="*/ 4245691 w 4245691"/>
                <a:gd name="connsiteY1-66" fmla="*/ 0 h 156004"/>
                <a:gd name="connsiteX0-67" fmla="*/ 0 w 4245691"/>
                <a:gd name="connsiteY0-68" fmla="*/ 156004 h 163985"/>
                <a:gd name="connsiteX1-69" fmla="*/ 4245691 w 4245691"/>
                <a:gd name="connsiteY1-70" fmla="*/ 0 h 163985"/>
                <a:gd name="connsiteX0-71" fmla="*/ 0 w 5449458"/>
                <a:gd name="connsiteY0-72" fmla="*/ 143648 h 143648"/>
                <a:gd name="connsiteX1-73" fmla="*/ 5449458 w 5449458"/>
                <a:gd name="connsiteY1-74" fmla="*/ 0 h 143648"/>
                <a:gd name="connsiteX0-75" fmla="*/ 0 w 5449458"/>
                <a:gd name="connsiteY0-76" fmla="*/ 143648 h 260913"/>
                <a:gd name="connsiteX1-77" fmla="*/ 1990356 w 5449458"/>
                <a:gd name="connsiteY1-78" fmla="*/ 260339 h 260913"/>
                <a:gd name="connsiteX2-79" fmla="*/ 5449458 w 5449458"/>
                <a:gd name="connsiteY2-80" fmla="*/ 0 h 260913"/>
                <a:gd name="connsiteX0-81" fmla="*/ 0 w 4693246"/>
                <a:gd name="connsiteY0-82" fmla="*/ 169 h 463018"/>
                <a:gd name="connsiteX1-83" fmla="*/ 1234144 w 4693246"/>
                <a:gd name="connsiteY1-84" fmla="*/ 462849 h 463018"/>
                <a:gd name="connsiteX2-85" fmla="*/ 4693246 w 4693246"/>
                <a:gd name="connsiteY2-86" fmla="*/ 202510 h 463018"/>
                <a:gd name="connsiteX0-87" fmla="*/ 153395 w 4846641"/>
                <a:gd name="connsiteY0-88" fmla="*/ 0 h 462988"/>
                <a:gd name="connsiteX1-89" fmla="*/ 1387539 w 4846641"/>
                <a:gd name="connsiteY1-90" fmla="*/ 462680 h 462988"/>
                <a:gd name="connsiteX2-91" fmla="*/ 4846641 w 4846641"/>
                <a:gd name="connsiteY2-92" fmla="*/ 202341 h 462988"/>
                <a:gd name="connsiteX0-93" fmla="*/ 212160 w 4457851"/>
                <a:gd name="connsiteY0-94" fmla="*/ 0 h 462988"/>
                <a:gd name="connsiteX1-95" fmla="*/ 998749 w 4457851"/>
                <a:gd name="connsiteY1-96" fmla="*/ 462680 h 462988"/>
                <a:gd name="connsiteX2-97" fmla="*/ 4457851 w 4457851"/>
                <a:gd name="connsiteY2-98" fmla="*/ 202341 h 462988"/>
                <a:gd name="connsiteX0-99" fmla="*/ 238795 w 4484486"/>
                <a:gd name="connsiteY0-100" fmla="*/ 0 h 462868"/>
                <a:gd name="connsiteX1-101" fmla="*/ 1025384 w 4484486"/>
                <a:gd name="connsiteY1-102" fmla="*/ 462680 h 462868"/>
                <a:gd name="connsiteX2-103" fmla="*/ 4484486 w 4484486"/>
                <a:gd name="connsiteY2-104" fmla="*/ 202341 h 462868"/>
                <a:gd name="connsiteX0-105" fmla="*/ 410770 w 4656461"/>
                <a:gd name="connsiteY0-106" fmla="*/ 0 h 425815"/>
                <a:gd name="connsiteX1-107" fmla="*/ 595476 w 4656461"/>
                <a:gd name="connsiteY1-108" fmla="*/ 425610 h 425815"/>
                <a:gd name="connsiteX2-109" fmla="*/ 4656461 w 4656461"/>
                <a:gd name="connsiteY2-110" fmla="*/ 202341 h 425815"/>
                <a:gd name="connsiteX0-111" fmla="*/ 410770 w 4656461"/>
                <a:gd name="connsiteY0-112" fmla="*/ 0 h 364069"/>
                <a:gd name="connsiteX1-113" fmla="*/ 595476 w 4656461"/>
                <a:gd name="connsiteY1-114" fmla="*/ 363827 h 364069"/>
                <a:gd name="connsiteX2-115" fmla="*/ 4656461 w 4656461"/>
                <a:gd name="connsiteY2-116" fmla="*/ 202341 h 364069"/>
                <a:gd name="connsiteX0-117" fmla="*/ 558636 w 4511100"/>
                <a:gd name="connsiteY0-118" fmla="*/ 0 h 388767"/>
                <a:gd name="connsiteX1-119" fmla="*/ 450115 w 4511100"/>
                <a:gd name="connsiteY1-120" fmla="*/ 388541 h 388767"/>
                <a:gd name="connsiteX2-121" fmla="*/ 4511100 w 4511100"/>
                <a:gd name="connsiteY2-122" fmla="*/ 227055 h 388767"/>
                <a:gd name="connsiteX0-123" fmla="*/ 445007 w 4613533"/>
                <a:gd name="connsiteY0-124" fmla="*/ 0 h 413467"/>
                <a:gd name="connsiteX1-125" fmla="*/ 552548 w 4613533"/>
                <a:gd name="connsiteY1-126" fmla="*/ 413255 h 413467"/>
                <a:gd name="connsiteX2-127" fmla="*/ 4613533 w 4613533"/>
                <a:gd name="connsiteY2-128" fmla="*/ 251769 h 413467"/>
                <a:gd name="connsiteX0-129" fmla="*/ 437894 w 4606420"/>
                <a:gd name="connsiteY0-130" fmla="*/ 0 h 351722"/>
                <a:gd name="connsiteX1-131" fmla="*/ 560868 w 4606420"/>
                <a:gd name="connsiteY1-132" fmla="*/ 351471 h 351722"/>
                <a:gd name="connsiteX2-133" fmla="*/ 4606420 w 4606420"/>
                <a:gd name="connsiteY2-134" fmla="*/ 251769 h 351722"/>
                <a:gd name="connsiteX0-135" fmla="*/ 424068 w 4592594"/>
                <a:gd name="connsiteY0-136" fmla="*/ 0 h 401116"/>
                <a:gd name="connsiteX1-137" fmla="*/ 577907 w 4592594"/>
                <a:gd name="connsiteY1-138" fmla="*/ 400898 h 401116"/>
                <a:gd name="connsiteX2-139" fmla="*/ 4592594 w 4592594"/>
                <a:gd name="connsiteY2-140" fmla="*/ 251769 h 401116"/>
                <a:gd name="connsiteX0-141" fmla="*/ 424068 w 4592594"/>
                <a:gd name="connsiteY0-142" fmla="*/ 0 h 401116"/>
                <a:gd name="connsiteX1-143" fmla="*/ 577907 w 4592594"/>
                <a:gd name="connsiteY1-144" fmla="*/ 400898 h 401116"/>
                <a:gd name="connsiteX2-145" fmla="*/ 4592594 w 4592594"/>
                <a:gd name="connsiteY2-146" fmla="*/ 338266 h 401116"/>
                <a:gd name="connsiteX0-147" fmla="*/ 391353 w 4638179"/>
                <a:gd name="connsiteY0-148" fmla="*/ 0 h 401116"/>
                <a:gd name="connsiteX1-149" fmla="*/ 623492 w 4638179"/>
                <a:gd name="connsiteY1-150" fmla="*/ 400898 h 401116"/>
                <a:gd name="connsiteX2-151" fmla="*/ 4638179 w 4638179"/>
                <a:gd name="connsiteY2-152" fmla="*/ 338266 h 401116"/>
                <a:gd name="connsiteX0-153" fmla="*/ 391353 w 4904398"/>
                <a:gd name="connsiteY0-154" fmla="*/ 0 h 401116"/>
                <a:gd name="connsiteX1-155" fmla="*/ 623492 w 4904398"/>
                <a:gd name="connsiteY1-156" fmla="*/ 400898 h 401116"/>
                <a:gd name="connsiteX2-157" fmla="*/ 4904398 w 4904398"/>
                <a:gd name="connsiteY2-158" fmla="*/ 322224 h 401116"/>
              </a:gdLst>
              <a:ahLst/>
              <a:cxnLst>
                <a:cxn ang="0">
                  <a:pos x="connsiteX0-153" y="connsiteY0-154"/>
                </a:cxn>
                <a:cxn ang="0">
                  <a:pos x="connsiteX1-155" y="connsiteY1-156"/>
                </a:cxn>
                <a:cxn ang="0">
                  <a:pos x="connsiteX2-157" y="connsiteY2-158"/>
                </a:cxn>
              </a:cxnLst>
              <a:rect l="l" t="t" r="r" b="b"/>
              <a:pathLst>
                <a:path w="4904398" h="401116">
                  <a:moveTo>
                    <a:pt x="391353" y="0"/>
                  </a:moveTo>
                  <a:cubicBezTo>
                    <a:pt x="-226127" y="38897"/>
                    <a:pt x="-86259" y="411428"/>
                    <a:pt x="623492" y="400898"/>
                  </a:cubicBezTo>
                  <a:lnTo>
                    <a:pt x="4904398" y="322224"/>
                  </a:lnTo>
                </a:path>
              </a:pathLst>
            </a:custGeom>
            <a:noFill/>
            <a:ln w="25400" cap="rnd">
              <a:solidFill>
                <a:schemeClr val="bg1"/>
              </a:solidFill>
              <a:prstDash val="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600" dirty="0" err="1">
                  <a:latin typeface="iCiel Nabila" pitchFamily="2" charset="0"/>
                </a:rPr>
                <a:t>Liên</a:t>
              </a:r>
              <a:r>
                <a:rPr lang="en-US" altLang="zh-CN" sz="3600" dirty="0">
                  <a:latin typeface="iCiel Nabila" pitchFamily="2" charset="0"/>
                </a:rPr>
                <a:t> </a:t>
              </a:r>
              <a:r>
                <a:rPr lang="en-US" altLang="zh-CN" sz="3600" dirty="0" err="1">
                  <a:latin typeface="iCiel Nabila" pitchFamily="2" charset="0"/>
                </a:rPr>
                <a:t>hệ</a:t>
              </a:r>
              <a:r>
                <a:rPr lang="en-US" altLang="zh-CN" sz="3600" dirty="0">
                  <a:latin typeface="iCiel Nabila" pitchFamily="2" charset="0"/>
                </a:rPr>
                <a:t> </a:t>
              </a:r>
              <a:r>
                <a:rPr lang="en-US" altLang="zh-CN" sz="3600" dirty="0" err="1">
                  <a:latin typeface="iCiel Nabila" pitchFamily="2" charset="0"/>
                </a:rPr>
                <a:t>giữa</a:t>
              </a:r>
              <a:r>
                <a:rPr lang="en-US" altLang="zh-CN" sz="3600" dirty="0">
                  <a:latin typeface="iCiel Nabila" pitchFamily="2" charset="0"/>
                </a:rPr>
                <a:t> </a:t>
              </a:r>
              <a:r>
                <a:rPr lang="en-US" altLang="zh-CN" sz="3600" dirty="0" err="1">
                  <a:latin typeface="iCiel Nabila" pitchFamily="2" charset="0"/>
                </a:rPr>
                <a:t>thứ</a:t>
              </a:r>
              <a:r>
                <a:rPr lang="en-US" altLang="zh-CN" sz="3600" dirty="0">
                  <a:latin typeface="iCiel Nabila" pitchFamily="2" charset="0"/>
                </a:rPr>
                <a:t> </a:t>
              </a:r>
              <a:r>
                <a:rPr lang="en-US" altLang="zh-CN" sz="3600" dirty="0" err="1">
                  <a:latin typeface="iCiel Nabila" pitchFamily="2" charset="0"/>
                </a:rPr>
                <a:t>tự</a:t>
              </a:r>
              <a:r>
                <a:rPr lang="en-US" altLang="zh-CN" sz="3600" dirty="0">
                  <a:latin typeface="iCiel Nabila" pitchFamily="2" charset="0"/>
                </a:rPr>
                <a:t> </a:t>
              </a:r>
              <a:r>
                <a:rPr lang="en-US" altLang="zh-CN" sz="3600" dirty="0" err="1">
                  <a:latin typeface="iCiel Nabila" pitchFamily="2" charset="0"/>
                </a:rPr>
                <a:t>và</a:t>
              </a:r>
              <a:r>
                <a:rPr lang="en-US" altLang="zh-CN" sz="3600" dirty="0">
                  <a:latin typeface="iCiel Nabila" pitchFamily="2" charset="0"/>
                </a:rPr>
                <a:t> </a:t>
              </a:r>
              <a:r>
                <a:rPr lang="en-US" altLang="zh-CN" sz="3600" dirty="0" err="1">
                  <a:latin typeface="iCiel Nabila" pitchFamily="2" charset="0"/>
                </a:rPr>
                <a:t>phép</a:t>
              </a:r>
              <a:r>
                <a:rPr lang="en-US" altLang="zh-CN" sz="3600" dirty="0">
                  <a:latin typeface="iCiel Nabila" pitchFamily="2" charset="0"/>
                </a:rPr>
                <a:t> </a:t>
              </a:r>
              <a:r>
                <a:rPr lang="en-US" altLang="zh-CN" sz="3600" dirty="0" err="1">
                  <a:latin typeface="iCiel Nabila" pitchFamily="2" charset="0"/>
                </a:rPr>
                <a:t>nhân</a:t>
              </a:r>
              <a:endParaRPr lang="zh-CN" altLang="en-US" sz="3600" dirty="0">
                <a:latin typeface="iCiel Nabila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0145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/>
        </p:nvGrpSpPr>
        <p:grpSpPr>
          <a:xfrm>
            <a:off x="330021" y="404261"/>
            <a:ext cx="7343336" cy="928379"/>
            <a:chOff x="994820" y="506561"/>
            <a:chExt cx="5793381" cy="674277"/>
          </a:xfrm>
        </p:grpSpPr>
        <p:grpSp>
          <p:nvGrpSpPr>
            <p:cNvPr id="21" name="组合 20"/>
            <p:cNvGrpSpPr/>
            <p:nvPr/>
          </p:nvGrpSpPr>
          <p:grpSpPr>
            <a:xfrm>
              <a:off x="994820" y="506561"/>
              <a:ext cx="5793381" cy="615014"/>
              <a:chOff x="3532280" y="5261441"/>
              <a:chExt cx="5793381" cy="615014"/>
            </a:xfrm>
          </p:grpSpPr>
          <p:sp>
            <p:nvSpPr>
              <p:cNvPr id="26" name="Freeform 34"/>
              <p:cNvSpPr>
                <a:spLocks noEditPoints="1"/>
              </p:cNvSpPr>
              <p:nvPr/>
            </p:nvSpPr>
            <p:spPr bwMode="auto">
              <a:xfrm>
                <a:off x="8842638" y="5261441"/>
                <a:ext cx="483023" cy="497662"/>
              </a:xfrm>
              <a:custGeom>
                <a:avLst/>
                <a:gdLst>
                  <a:gd name="T0" fmla="*/ 97 w 97"/>
                  <a:gd name="T1" fmla="*/ 16 h 63"/>
                  <a:gd name="T2" fmla="*/ 90 w 97"/>
                  <a:gd name="T3" fmla="*/ 22 h 63"/>
                  <a:gd name="T4" fmla="*/ 75 w 97"/>
                  <a:gd name="T5" fmla="*/ 33 h 63"/>
                  <a:gd name="T6" fmla="*/ 46 w 97"/>
                  <a:gd name="T7" fmla="*/ 51 h 63"/>
                  <a:gd name="T8" fmla="*/ 29 w 97"/>
                  <a:gd name="T9" fmla="*/ 63 h 63"/>
                  <a:gd name="T10" fmla="*/ 26 w 97"/>
                  <a:gd name="T11" fmla="*/ 62 h 63"/>
                  <a:gd name="T12" fmla="*/ 16 w 97"/>
                  <a:gd name="T13" fmla="*/ 47 h 63"/>
                  <a:gd name="T14" fmla="*/ 2 w 97"/>
                  <a:gd name="T15" fmla="*/ 48 h 63"/>
                  <a:gd name="T16" fmla="*/ 10 w 97"/>
                  <a:gd name="T17" fmla="*/ 28 h 63"/>
                  <a:gd name="T18" fmla="*/ 10 w 97"/>
                  <a:gd name="T19" fmla="*/ 26 h 63"/>
                  <a:gd name="T20" fmla="*/ 18 w 97"/>
                  <a:gd name="T21" fmla="*/ 0 h 63"/>
                  <a:gd name="T22" fmla="*/ 40 w 97"/>
                  <a:gd name="T23" fmla="*/ 5 h 63"/>
                  <a:gd name="T24" fmla="*/ 75 w 97"/>
                  <a:gd name="T25" fmla="*/ 13 h 63"/>
                  <a:gd name="T26" fmla="*/ 94 w 97"/>
                  <a:gd name="T27" fmla="*/ 15 h 63"/>
                  <a:gd name="T28" fmla="*/ 97 w 97"/>
                  <a:gd name="T29" fmla="*/ 16 h 63"/>
                  <a:gd name="T30" fmla="*/ 20 w 97"/>
                  <a:gd name="T31" fmla="*/ 3 h 63"/>
                  <a:gd name="T32" fmla="*/ 16 w 97"/>
                  <a:gd name="T33" fmla="*/ 18 h 63"/>
                  <a:gd name="T34" fmla="*/ 14 w 97"/>
                  <a:gd name="T35" fmla="*/ 26 h 63"/>
                  <a:gd name="T36" fmla="*/ 65 w 97"/>
                  <a:gd name="T37" fmla="*/ 20 h 63"/>
                  <a:gd name="T38" fmla="*/ 86 w 97"/>
                  <a:gd name="T39" fmla="*/ 17 h 63"/>
                  <a:gd name="T40" fmla="*/ 20 w 97"/>
                  <a:gd name="T41" fmla="*/ 3 h 63"/>
                  <a:gd name="T42" fmla="*/ 14 w 97"/>
                  <a:gd name="T43" fmla="*/ 38 h 63"/>
                  <a:gd name="T44" fmla="*/ 28 w 97"/>
                  <a:gd name="T45" fmla="*/ 60 h 63"/>
                  <a:gd name="T46" fmla="*/ 82 w 97"/>
                  <a:gd name="T47" fmla="*/ 24 h 63"/>
                  <a:gd name="T48" fmla="*/ 82 w 97"/>
                  <a:gd name="T49" fmla="*/ 23 h 63"/>
                  <a:gd name="T50" fmla="*/ 14 w 97"/>
                  <a:gd name="T51" fmla="*/ 38 h 63"/>
                  <a:gd name="T52" fmla="*/ 13 w 97"/>
                  <a:gd name="T53" fmla="*/ 29 h 63"/>
                  <a:gd name="T54" fmla="*/ 7 w 97"/>
                  <a:gd name="T55" fmla="*/ 40 h 63"/>
                  <a:gd name="T56" fmla="*/ 12 w 97"/>
                  <a:gd name="T57" fmla="*/ 35 h 63"/>
                  <a:gd name="T58" fmla="*/ 15 w 97"/>
                  <a:gd name="T59" fmla="*/ 36 h 63"/>
                  <a:gd name="T60" fmla="*/ 57 w 97"/>
                  <a:gd name="T61" fmla="*/ 27 h 63"/>
                  <a:gd name="T62" fmla="*/ 77 w 97"/>
                  <a:gd name="T63" fmla="*/ 21 h 63"/>
                  <a:gd name="T64" fmla="*/ 13 w 97"/>
                  <a:gd name="T65" fmla="*/ 29 h 63"/>
                  <a:gd name="T66" fmla="*/ 6 w 97"/>
                  <a:gd name="T67" fmla="*/ 45 h 63"/>
                  <a:gd name="T68" fmla="*/ 14 w 97"/>
                  <a:gd name="T69" fmla="*/ 44 h 63"/>
                  <a:gd name="T70" fmla="*/ 11 w 97"/>
                  <a:gd name="T71" fmla="*/ 39 h 63"/>
                  <a:gd name="T72" fmla="*/ 6 w 97"/>
                  <a:gd name="T73" fmla="*/ 45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7" h="63">
                    <a:moveTo>
                      <a:pt x="97" y="16"/>
                    </a:moveTo>
                    <a:cubicBezTo>
                      <a:pt x="96" y="20"/>
                      <a:pt x="92" y="19"/>
                      <a:pt x="90" y="22"/>
                    </a:cubicBezTo>
                    <a:cubicBezTo>
                      <a:pt x="85" y="24"/>
                      <a:pt x="80" y="29"/>
                      <a:pt x="75" y="33"/>
                    </a:cubicBezTo>
                    <a:cubicBezTo>
                      <a:pt x="65" y="38"/>
                      <a:pt x="56" y="45"/>
                      <a:pt x="46" y="51"/>
                    </a:cubicBezTo>
                    <a:cubicBezTo>
                      <a:pt x="40" y="54"/>
                      <a:pt x="35" y="58"/>
                      <a:pt x="29" y="63"/>
                    </a:cubicBezTo>
                    <a:cubicBezTo>
                      <a:pt x="28" y="62"/>
                      <a:pt x="27" y="62"/>
                      <a:pt x="26" y="62"/>
                    </a:cubicBezTo>
                    <a:cubicBezTo>
                      <a:pt x="22" y="57"/>
                      <a:pt x="20" y="52"/>
                      <a:pt x="16" y="47"/>
                    </a:cubicBezTo>
                    <a:cubicBezTo>
                      <a:pt x="12" y="47"/>
                      <a:pt x="6" y="49"/>
                      <a:pt x="2" y="48"/>
                    </a:cubicBezTo>
                    <a:cubicBezTo>
                      <a:pt x="0" y="42"/>
                      <a:pt x="7" y="35"/>
                      <a:pt x="10" y="28"/>
                    </a:cubicBezTo>
                    <a:cubicBezTo>
                      <a:pt x="10" y="27"/>
                      <a:pt x="10" y="26"/>
                      <a:pt x="10" y="26"/>
                    </a:cubicBezTo>
                    <a:cubicBezTo>
                      <a:pt x="13" y="17"/>
                      <a:pt x="15" y="8"/>
                      <a:pt x="18" y="0"/>
                    </a:cubicBezTo>
                    <a:cubicBezTo>
                      <a:pt x="25" y="0"/>
                      <a:pt x="33" y="4"/>
                      <a:pt x="40" y="5"/>
                    </a:cubicBezTo>
                    <a:cubicBezTo>
                      <a:pt x="51" y="8"/>
                      <a:pt x="63" y="10"/>
                      <a:pt x="75" y="13"/>
                    </a:cubicBezTo>
                    <a:cubicBezTo>
                      <a:pt x="81" y="13"/>
                      <a:pt x="88" y="15"/>
                      <a:pt x="94" y="15"/>
                    </a:cubicBezTo>
                    <a:cubicBezTo>
                      <a:pt x="95" y="15"/>
                      <a:pt x="96" y="14"/>
                      <a:pt x="97" y="16"/>
                    </a:cubicBezTo>
                    <a:close/>
                    <a:moveTo>
                      <a:pt x="20" y="3"/>
                    </a:moveTo>
                    <a:cubicBezTo>
                      <a:pt x="18" y="8"/>
                      <a:pt x="16" y="13"/>
                      <a:pt x="16" y="18"/>
                    </a:cubicBezTo>
                    <a:cubicBezTo>
                      <a:pt x="15" y="21"/>
                      <a:pt x="13" y="23"/>
                      <a:pt x="14" y="26"/>
                    </a:cubicBezTo>
                    <a:cubicBezTo>
                      <a:pt x="31" y="24"/>
                      <a:pt x="48" y="21"/>
                      <a:pt x="65" y="20"/>
                    </a:cubicBezTo>
                    <a:cubicBezTo>
                      <a:pt x="72" y="18"/>
                      <a:pt x="80" y="19"/>
                      <a:pt x="86" y="17"/>
                    </a:cubicBezTo>
                    <a:cubicBezTo>
                      <a:pt x="64" y="14"/>
                      <a:pt x="41" y="7"/>
                      <a:pt x="20" y="3"/>
                    </a:cubicBezTo>
                    <a:close/>
                    <a:moveTo>
                      <a:pt x="14" y="38"/>
                    </a:moveTo>
                    <a:cubicBezTo>
                      <a:pt x="19" y="45"/>
                      <a:pt x="22" y="53"/>
                      <a:pt x="28" y="60"/>
                    </a:cubicBezTo>
                    <a:cubicBezTo>
                      <a:pt x="46" y="48"/>
                      <a:pt x="64" y="37"/>
                      <a:pt x="82" y="24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59" y="29"/>
                      <a:pt x="37" y="35"/>
                      <a:pt x="14" y="38"/>
                    </a:cubicBezTo>
                    <a:close/>
                    <a:moveTo>
                      <a:pt x="13" y="29"/>
                    </a:moveTo>
                    <a:cubicBezTo>
                      <a:pt x="11" y="33"/>
                      <a:pt x="8" y="37"/>
                      <a:pt x="7" y="40"/>
                    </a:cubicBezTo>
                    <a:cubicBezTo>
                      <a:pt x="9" y="39"/>
                      <a:pt x="9" y="36"/>
                      <a:pt x="12" y="35"/>
                    </a:cubicBezTo>
                    <a:cubicBezTo>
                      <a:pt x="13" y="35"/>
                      <a:pt x="14" y="35"/>
                      <a:pt x="15" y="36"/>
                    </a:cubicBezTo>
                    <a:cubicBezTo>
                      <a:pt x="29" y="33"/>
                      <a:pt x="43" y="30"/>
                      <a:pt x="57" y="27"/>
                    </a:cubicBezTo>
                    <a:cubicBezTo>
                      <a:pt x="64" y="24"/>
                      <a:pt x="70" y="23"/>
                      <a:pt x="77" y="21"/>
                    </a:cubicBezTo>
                    <a:cubicBezTo>
                      <a:pt x="55" y="23"/>
                      <a:pt x="34" y="25"/>
                      <a:pt x="13" y="29"/>
                    </a:cubicBezTo>
                    <a:close/>
                    <a:moveTo>
                      <a:pt x="6" y="45"/>
                    </a:moveTo>
                    <a:cubicBezTo>
                      <a:pt x="9" y="46"/>
                      <a:pt x="12" y="44"/>
                      <a:pt x="14" y="44"/>
                    </a:cubicBezTo>
                    <a:cubicBezTo>
                      <a:pt x="13" y="42"/>
                      <a:pt x="13" y="41"/>
                      <a:pt x="11" y="39"/>
                    </a:cubicBezTo>
                    <a:cubicBezTo>
                      <a:pt x="10" y="41"/>
                      <a:pt x="8" y="43"/>
                      <a:pt x="6" y="4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solidFill>
                    <a:srgbClr val="FFC000"/>
                  </a:solidFill>
                  <a:latin typeface="iCiel Alina" pitchFamily="50" charset="0"/>
                </a:endParaRPr>
              </a:p>
            </p:txBody>
          </p:sp>
          <p:sp>
            <p:nvSpPr>
              <p:cNvPr id="27" name="任意多边形 26"/>
              <p:cNvSpPr/>
              <p:nvPr/>
            </p:nvSpPr>
            <p:spPr>
              <a:xfrm>
                <a:off x="3532280" y="5475339"/>
                <a:ext cx="5024077" cy="401116"/>
              </a:xfrm>
              <a:custGeom>
                <a:avLst/>
                <a:gdLst>
                  <a:gd name="connsiteX0" fmla="*/ 0 w 6766560"/>
                  <a:gd name="connsiteY0" fmla="*/ 39809 h 361457"/>
                  <a:gd name="connsiteX1" fmla="*/ 4411980 w 6766560"/>
                  <a:gd name="connsiteY1" fmla="*/ 28379 h 361457"/>
                  <a:gd name="connsiteX2" fmla="*/ 4023360 w 6766560"/>
                  <a:gd name="connsiteY2" fmla="*/ 359849 h 361457"/>
                  <a:gd name="connsiteX3" fmla="*/ 6766560 w 6766560"/>
                  <a:gd name="connsiteY3" fmla="*/ 131249 h 361457"/>
                  <a:gd name="connsiteX0-1" fmla="*/ 0 w 6766560"/>
                  <a:gd name="connsiteY0-2" fmla="*/ 75291 h 398381"/>
                  <a:gd name="connsiteX1-3" fmla="*/ 4369154 w 6766560"/>
                  <a:gd name="connsiteY1-4" fmla="*/ 18141 h 398381"/>
                  <a:gd name="connsiteX2-5" fmla="*/ 4023360 w 6766560"/>
                  <a:gd name="connsiteY2-6" fmla="*/ 395331 h 398381"/>
                  <a:gd name="connsiteX3-7" fmla="*/ 6766560 w 6766560"/>
                  <a:gd name="connsiteY3-8" fmla="*/ 166731 h 398381"/>
                  <a:gd name="connsiteX0-9" fmla="*/ 0 w 6766560"/>
                  <a:gd name="connsiteY0-10" fmla="*/ 71354 h 339035"/>
                  <a:gd name="connsiteX1-11" fmla="*/ 4369154 w 6766560"/>
                  <a:gd name="connsiteY1-12" fmla="*/ 14204 h 339035"/>
                  <a:gd name="connsiteX2-13" fmla="*/ 4351696 w 6766560"/>
                  <a:gd name="connsiteY2-14" fmla="*/ 334244 h 339035"/>
                  <a:gd name="connsiteX3-15" fmla="*/ 6766560 w 6766560"/>
                  <a:gd name="connsiteY3-16" fmla="*/ 162794 h 339035"/>
                  <a:gd name="connsiteX0-17" fmla="*/ 0 w 7194823"/>
                  <a:gd name="connsiteY0-18" fmla="*/ 71354 h 334304"/>
                  <a:gd name="connsiteX1-19" fmla="*/ 4369154 w 7194823"/>
                  <a:gd name="connsiteY1-20" fmla="*/ 14204 h 334304"/>
                  <a:gd name="connsiteX2-21" fmla="*/ 4351696 w 7194823"/>
                  <a:gd name="connsiteY2-22" fmla="*/ 334244 h 334304"/>
                  <a:gd name="connsiteX3-23" fmla="*/ 7194823 w 7194823"/>
                  <a:gd name="connsiteY3-24" fmla="*/ 37064 h 334304"/>
                  <a:gd name="connsiteX0-25" fmla="*/ 0 w 7194823"/>
                  <a:gd name="connsiteY0-26" fmla="*/ 72918 h 358721"/>
                  <a:gd name="connsiteX1-27" fmla="*/ 4369154 w 7194823"/>
                  <a:gd name="connsiteY1-28" fmla="*/ 15768 h 358721"/>
                  <a:gd name="connsiteX2-29" fmla="*/ 4051911 w 7194823"/>
                  <a:gd name="connsiteY2-30" fmla="*/ 358668 h 358721"/>
                  <a:gd name="connsiteX3-31" fmla="*/ 7194823 w 7194823"/>
                  <a:gd name="connsiteY3-32" fmla="*/ 38628 h 358721"/>
                  <a:gd name="connsiteX0-33" fmla="*/ 0 w 6454042"/>
                  <a:gd name="connsiteY0-34" fmla="*/ 72918 h 359955"/>
                  <a:gd name="connsiteX1-35" fmla="*/ 4369154 w 6454042"/>
                  <a:gd name="connsiteY1-36" fmla="*/ 15768 h 359955"/>
                  <a:gd name="connsiteX2-37" fmla="*/ 4051911 w 6454042"/>
                  <a:gd name="connsiteY2-38" fmla="*/ 358668 h 359955"/>
                  <a:gd name="connsiteX3-39" fmla="*/ 6454042 w 6454042"/>
                  <a:gd name="connsiteY3-40" fmla="*/ 112769 h 359955"/>
                  <a:gd name="connsiteX0-41" fmla="*/ 0 w 6454042"/>
                  <a:gd name="connsiteY0-42" fmla="*/ 62493 h 349247"/>
                  <a:gd name="connsiteX1-43" fmla="*/ 4122228 w 6454042"/>
                  <a:gd name="connsiteY1-44" fmla="*/ 17700 h 349247"/>
                  <a:gd name="connsiteX2-45" fmla="*/ 4051911 w 6454042"/>
                  <a:gd name="connsiteY2-46" fmla="*/ 348243 h 349247"/>
                  <a:gd name="connsiteX3-47" fmla="*/ 6454042 w 6454042"/>
                  <a:gd name="connsiteY3-48" fmla="*/ 102344 h 349247"/>
                  <a:gd name="connsiteX0-49" fmla="*/ 0 w 4341830"/>
                  <a:gd name="connsiteY0-50" fmla="*/ 62493 h 348243"/>
                  <a:gd name="connsiteX1-51" fmla="*/ 4122228 w 4341830"/>
                  <a:gd name="connsiteY1-52" fmla="*/ 17700 h 348243"/>
                  <a:gd name="connsiteX2-53" fmla="*/ 4051911 w 4341830"/>
                  <a:gd name="connsiteY2-54" fmla="*/ 348243 h 348243"/>
                  <a:gd name="connsiteX0-55" fmla="*/ 0 w 4122228"/>
                  <a:gd name="connsiteY0-56" fmla="*/ 62493 h 62493"/>
                  <a:gd name="connsiteX1-57" fmla="*/ 4122228 w 4122228"/>
                  <a:gd name="connsiteY1-58" fmla="*/ 17700 h 62493"/>
                  <a:gd name="connsiteX0-59" fmla="*/ 0 w 4122228"/>
                  <a:gd name="connsiteY0-60" fmla="*/ 44793 h 66159"/>
                  <a:gd name="connsiteX1-61" fmla="*/ 4122228 w 4122228"/>
                  <a:gd name="connsiteY1-62" fmla="*/ 0 h 66159"/>
                  <a:gd name="connsiteX0-63" fmla="*/ 0 w 4245691"/>
                  <a:gd name="connsiteY0-64" fmla="*/ 156004 h 156004"/>
                  <a:gd name="connsiteX1-65" fmla="*/ 4245691 w 4245691"/>
                  <a:gd name="connsiteY1-66" fmla="*/ 0 h 156004"/>
                  <a:gd name="connsiteX0-67" fmla="*/ 0 w 4245691"/>
                  <a:gd name="connsiteY0-68" fmla="*/ 156004 h 163985"/>
                  <a:gd name="connsiteX1-69" fmla="*/ 4245691 w 4245691"/>
                  <a:gd name="connsiteY1-70" fmla="*/ 0 h 163985"/>
                  <a:gd name="connsiteX0-71" fmla="*/ 0 w 5449458"/>
                  <a:gd name="connsiteY0-72" fmla="*/ 143648 h 143648"/>
                  <a:gd name="connsiteX1-73" fmla="*/ 5449458 w 5449458"/>
                  <a:gd name="connsiteY1-74" fmla="*/ 0 h 143648"/>
                  <a:gd name="connsiteX0-75" fmla="*/ 0 w 5449458"/>
                  <a:gd name="connsiteY0-76" fmla="*/ 143648 h 260913"/>
                  <a:gd name="connsiteX1-77" fmla="*/ 1990356 w 5449458"/>
                  <a:gd name="connsiteY1-78" fmla="*/ 260339 h 260913"/>
                  <a:gd name="connsiteX2-79" fmla="*/ 5449458 w 5449458"/>
                  <a:gd name="connsiteY2-80" fmla="*/ 0 h 260913"/>
                  <a:gd name="connsiteX0-81" fmla="*/ 0 w 4693246"/>
                  <a:gd name="connsiteY0-82" fmla="*/ 169 h 463018"/>
                  <a:gd name="connsiteX1-83" fmla="*/ 1234144 w 4693246"/>
                  <a:gd name="connsiteY1-84" fmla="*/ 462849 h 463018"/>
                  <a:gd name="connsiteX2-85" fmla="*/ 4693246 w 4693246"/>
                  <a:gd name="connsiteY2-86" fmla="*/ 202510 h 463018"/>
                  <a:gd name="connsiteX0-87" fmla="*/ 153395 w 4846641"/>
                  <a:gd name="connsiteY0-88" fmla="*/ 0 h 462988"/>
                  <a:gd name="connsiteX1-89" fmla="*/ 1387539 w 4846641"/>
                  <a:gd name="connsiteY1-90" fmla="*/ 462680 h 462988"/>
                  <a:gd name="connsiteX2-91" fmla="*/ 4846641 w 4846641"/>
                  <a:gd name="connsiteY2-92" fmla="*/ 202341 h 462988"/>
                  <a:gd name="connsiteX0-93" fmla="*/ 212160 w 4457851"/>
                  <a:gd name="connsiteY0-94" fmla="*/ 0 h 462988"/>
                  <a:gd name="connsiteX1-95" fmla="*/ 998749 w 4457851"/>
                  <a:gd name="connsiteY1-96" fmla="*/ 462680 h 462988"/>
                  <a:gd name="connsiteX2-97" fmla="*/ 4457851 w 4457851"/>
                  <a:gd name="connsiteY2-98" fmla="*/ 202341 h 462988"/>
                  <a:gd name="connsiteX0-99" fmla="*/ 238795 w 4484486"/>
                  <a:gd name="connsiteY0-100" fmla="*/ 0 h 462868"/>
                  <a:gd name="connsiteX1-101" fmla="*/ 1025384 w 4484486"/>
                  <a:gd name="connsiteY1-102" fmla="*/ 462680 h 462868"/>
                  <a:gd name="connsiteX2-103" fmla="*/ 4484486 w 4484486"/>
                  <a:gd name="connsiteY2-104" fmla="*/ 202341 h 462868"/>
                  <a:gd name="connsiteX0-105" fmla="*/ 410770 w 4656461"/>
                  <a:gd name="connsiteY0-106" fmla="*/ 0 h 425815"/>
                  <a:gd name="connsiteX1-107" fmla="*/ 595476 w 4656461"/>
                  <a:gd name="connsiteY1-108" fmla="*/ 425610 h 425815"/>
                  <a:gd name="connsiteX2-109" fmla="*/ 4656461 w 4656461"/>
                  <a:gd name="connsiteY2-110" fmla="*/ 202341 h 425815"/>
                  <a:gd name="connsiteX0-111" fmla="*/ 410770 w 4656461"/>
                  <a:gd name="connsiteY0-112" fmla="*/ 0 h 364069"/>
                  <a:gd name="connsiteX1-113" fmla="*/ 595476 w 4656461"/>
                  <a:gd name="connsiteY1-114" fmla="*/ 363827 h 364069"/>
                  <a:gd name="connsiteX2-115" fmla="*/ 4656461 w 4656461"/>
                  <a:gd name="connsiteY2-116" fmla="*/ 202341 h 364069"/>
                  <a:gd name="connsiteX0-117" fmla="*/ 558636 w 4511100"/>
                  <a:gd name="connsiteY0-118" fmla="*/ 0 h 388767"/>
                  <a:gd name="connsiteX1-119" fmla="*/ 450115 w 4511100"/>
                  <a:gd name="connsiteY1-120" fmla="*/ 388541 h 388767"/>
                  <a:gd name="connsiteX2-121" fmla="*/ 4511100 w 4511100"/>
                  <a:gd name="connsiteY2-122" fmla="*/ 227055 h 388767"/>
                  <a:gd name="connsiteX0-123" fmla="*/ 445007 w 4613533"/>
                  <a:gd name="connsiteY0-124" fmla="*/ 0 h 413467"/>
                  <a:gd name="connsiteX1-125" fmla="*/ 552548 w 4613533"/>
                  <a:gd name="connsiteY1-126" fmla="*/ 413255 h 413467"/>
                  <a:gd name="connsiteX2-127" fmla="*/ 4613533 w 4613533"/>
                  <a:gd name="connsiteY2-128" fmla="*/ 251769 h 413467"/>
                  <a:gd name="connsiteX0-129" fmla="*/ 437894 w 4606420"/>
                  <a:gd name="connsiteY0-130" fmla="*/ 0 h 351722"/>
                  <a:gd name="connsiteX1-131" fmla="*/ 560868 w 4606420"/>
                  <a:gd name="connsiteY1-132" fmla="*/ 351471 h 351722"/>
                  <a:gd name="connsiteX2-133" fmla="*/ 4606420 w 4606420"/>
                  <a:gd name="connsiteY2-134" fmla="*/ 251769 h 351722"/>
                  <a:gd name="connsiteX0-135" fmla="*/ 424068 w 4592594"/>
                  <a:gd name="connsiteY0-136" fmla="*/ 0 h 401116"/>
                  <a:gd name="connsiteX1-137" fmla="*/ 577907 w 4592594"/>
                  <a:gd name="connsiteY1-138" fmla="*/ 400898 h 401116"/>
                  <a:gd name="connsiteX2-139" fmla="*/ 4592594 w 4592594"/>
                  <a:gd name="connsiteY2-140" fmla="*/ 251769 h 401116"/>
                  <a:gd name="connsiteX0-141" fmla="*/ 424068 w 4592594"/>
                  <a:gd name="connsiteY0-142" fmla="*/ 0 h 401116"/>
                  <a:gd name="connsiteX1-143" fmla="*/ 577907 w 4592594"/>
                  <a:gd name="connsiteY1-144" fmla="*/ 400898 h 401116"/>
                  <a:gd name="connsiteX2-145" fmla="*/ 4592594 w 4592594"/>
                  <a:gd name="connsiteY2-146" fmla="*/ 338266 h 401116"/>
                  <a:gd name="connsiteX0-147" fmla="*/ 391353 w 4638179"/>
                  <a:gd name="connsiteY0-148" fmla="*/ 0 h 401116"/>
                  <a:gd name="connsiteX1-149" fmla="*/ 623492 w 4638179"/>
                  <a:gd name="connsiteY1-150" fmla="*/ 400898 h 401116"/>
                  <a:gd name="connsiteX2-151" fmla="*/ 4638179 w 4638179"/>
                  <a:gd name="connsiteY2-152" fmla="*/ 338266 h 401116"/>
                  <a:gd name="connsiteX0-153" fmla="*/ 391353 w 4904398"/>
                  <a:gd name="connsiteY0-154" fmla="*/ 0 h 401116"/>
                  <a:gd name="connsiteX1-155" fmla="*/ 623492 w 4904398"/>
                  <a:gd name="connsiteY1-156" fmla="*/ 400898 h 401116"/>
                  <a:gd name="connsiteX2-157" fmla="*/ 4904398 w 4904398"/>
                  <a:gd name="connsiteY2-158" fmla="*/ 322224 h 401116"/>
                </a:gdLst>
                <a:ahLst/>
                <a:cxnLst>
                  <a:cxn ang="0">
                    <a:pos x="connsiteX0-153" y="connsiteY0-154"/>
                  </a:cxn>
                  <a:cxn ang="0">
                    <a:pos x="connsiteX1-155" y="connsiteY1-156"/>
                  </a:cxn>
                  <a:cxn ang="0">
                    <a:pos x="connsiteX2-157" y="connsiteY2-158"/>
                  </a:cxn>
                </a:cxnLst>
                <a:rect l="l" t="t" r="r" b="b"/>
                <a:pathLst>
                  <a:path w="4904398" h="401116">
                    <a:moveTo>
                      <a:pt x="391353" y="0"/>
                    </a:moveTo>
                    <a:cubicBezTo>
                      <a:pt x="-226127" y="38897"/>
                      <a:pt x="-86259" y="411428"/>
                      <a:pt x="623492" y="400898"/>
                    </a:cubicBezTo>
                    <a:lnTo>
                      <a:pt x="4904398" y="322224"/>
                    </a:lnTo>
                  </a:path>
                </a:pathLst>
              </a:custGeom>
              <a:noFill/>
              <a:ln w="25400" cap="rnd">
                <a:solidFill>
                  <a:schemeClr val="bg1"/>
                </a:solidFill>
                <a:prstDash val="dash"/>
                <a:round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FFC000"/>
                  </a:solidFill>
                  <a:latin typeface="iCiel Alina" pitchFamily="50" charset="0"/>
                </a:endParaRPr>
              </a:p>
            </p:txBody>
          </p:sp>
        </p:grpSp>
        <p:sp>
          <p:nvSpPr>
            <p:cNvPr id="22" name="文本框 21"/>
            <p:cNvSpPr txBox="1"/>
            <p:nvPr/>
          </p:nvSpPr>
          <p:spPr>
            <a:xfrm>
              <a:off x="1173581" y="621997"/>
              <a:ext cx="5079119" cy="5588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4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1. </a:t>
              </a:r>
              <a:r>
                <a:rPr lang="en-US" altLang="zh-CN" sz="44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Liên</a:t>
              </a:r>
              <a:r>
                <a:rPr lang="en-US" altLang="zh-CN" sz="44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4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hệ</a:t>
              </a:r>
              <a:r>
                <a:rPr lang="en-US" altLang="zh-CN" sz="44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4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thứ</a:t>
              </a:r>
              <a:r>
                <a:rPr lang="en-US" altLang="zh-CN" sz="44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4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tự</a:t>
              </a:r>
              <a:r>
                <a:rPr lang="en-US" altLang="zh-CN" sz="44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4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và</a:t>
              </a:r>
              <a:r>
                <a:rPr lang="en-US" altLang="zh-CN" sz="44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4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phép</a:t>
              </a:r>
              <a:r>
                <a:rPr lang="en-US" altLang="zh-CN" sz="44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4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nhân</a:t>
              </a:r>
              <a:r>
                <a:rPr lang="en-US" altLang="zh-CN" sz="44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4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với</a:t>
              </a:r>
              <a:r>
                <a:rPr lang="en-US" altLang="zh-CN" sz="44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</a:t>
              </a:r>
              <a:r>
                <a:rPr lang="en-US" altLang="zh-CN" sz="44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số</a:t>
              </a:r>
              <a:r>
                <a:rPr lang="en-US" altLang="zh-CN" sz="44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 d</a:t>
              </a:r>
              <a:r>
                <a:rPr lang="vi-VN" altLang="zh-CN" sz="4400" dirty="0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ư</a:t>
              </a:r>
              <a:r>
                <a:rPr lang="en-US" altLang="zh-CN" sz="4400" dirty="0" err="1">
                  <a:solidFill>
                    <a:srgbClr val="FFC000"/>
                  </a:solidFill>
                  <a:latin typeface="iCiel Alina" pitchFamily="50" charset="0"/>
                  <a:ea typeface="汉仪喵魂体W" panose="00020600040101010101" pitchFamily="18" charset="-122"/>
                </a:rPr>
                <a:t>ơng</a:t>
              </a:r>
              <a:endParaRPr lang="zh-CN" altLang="en-US" sz="4400" dirty="0">
                <a:solidFill>
                  <a:srgbClr val="FFC000"/>
                </a:solidFill>
                <a:latin typeface="iCiel Alina" pitchFamily="50" charset="0"/>
                <a:ea typeface="汉仪喵魂体W" panose="00020600040101010101" pitchFamily="18" charset="-122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27FDAD7E-70BF-4134-8BF7-2F4E0035EDF4}"/>
              </a:ext>
            </a:extLst>
          </p:cNvPr>
          <p:cNvSpPr txBox="1"/>
          <p:nvPr/>
        </p:nvSpPr>
        <p:spPr>
          <a:xfrm>
            <a:off x="1826408" y="1176494"/>
            <a:ext cx="35092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</a:rPr>
              <a:t>Bấ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ẳ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hức</a:t>
            </a:r>
            <a:r>
              <a:rPr lang="en-US" sz="2400" dirty="0">
                <a:solidFill>
                  <a:schemeClr val="bg1"/>
                </a:solidFill>
              </a:rPr>
              <a:t> :    - 1 &lt; 2</a:t>
            </a:r>
          </a:p>
          <a:p>
            <a:r>
              <a:rPr lang="en-US" sz="2400" dirty="0">
                <a:solidFill>
                  <a:schemeClr val="bg1"/>
                </a:solidFill>
              </a:rPr>
              <a:t>                             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9832318F-6AF0-4D30-BF42-DDF81092D8D5}"/>
              </a:ext>
            </a:extLst>
          </p:cNvPr>
          <p:cNvGrpSpPr/>
          <p:nvPr/>
        </p:nvGrpSpPr>
        <p:grpSpPr>
          <a:xfrm>
            <a:off x="2692223" y="2807452"/>
            <a:ext cx="5922494" cy="798125"/>
            <a:chOff x="2757269" y="3205784"/>
            <a:chExt cx="5922494" cy="798125"/>
          </a:xfrm>
        </p:grpSpPr>
        <p:sp>
          <p:nvSpPr>
            <p:cNvPr id="24" name="Line 97">
              <a:extLst>
                <a:ext uri="{FF2B5EF4-FFF2-40B4-BE49-F238E27FC236}">
                  <a16:creationId xmlns:a16="http://schemas.microsoft.com/office/drawing/2014/main" id="{3881EFFA-F8B6-46AA-85B6-2C95FE8E0B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7269" y="3276124"/>
              <a:ext cx="592249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5" name="Line 102">
              <a:extLst>
                <a:ext uri="{FF2B5EF4-FFF2-40B4-BE49-F238E27FC236}">
                  <a16:creationId xmlns:a16="http://schemas.microsoft.com/office/drawing/2014/main" id="{694D8AEA-EB29-4815-9864-F4B5EB46AD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7235" y="3205784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8" name="Line 103">
              <a:extLst>
                <a:ext uri="{FF2B5EF4-FFF2-40B4-BE49-F238E27FC236}">
                  <a16:creationId xmlns:a16="http://schemas.microsoft.com/office/drawing/2014/main" id="{3752A38D-0DA4-499C-8677-ADBFC575D2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4435" y="3205784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9" name="Line 104">
              <a:extLst>
                <a:ext uri="{FF2B5EF4-FFF2-40B4-BE49-F238E27FC236}">
                  <a16:creationId xmlns:a16="http://schemas.microsoft.com/office/drawing/2014/main" id="{2BD0B1DB-324F-4050-AD8E-ADDF6BA6AF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1635" y="3205784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0" name="Line 106">
              <a:extLst>
                <a:ext uri="{FF2B5EF4-FFF2-40B4-BE49-F238E27FC236}">
                  <a16:creationId xmlns:a16="http://schemas.microsoft.com/office/drawing/2014/main" id="{468A3FA7-C64B-410D-8D74-3863E8FCCE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6035" y="3205784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3" name="Line 107">
              <a:extLst>
                <a:ext uri="{FF2B5EF4-FFF2-40B4-BE49-F238E27FC236}">
                  <a16:creationId xmlns:a16="http://schemas.microsoft.com/office/drawing/2014/main" id="{C3501C7F-B03C-40EE-8C74-ED69F1AF9E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83235" y="3205784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4" name="Line 108">
              <a:extLst>
                <a:ext uri="{FF2B5EF4-FFF2-40B4-BE49-F238E27FC236}">
                  <a16:creationId xmlns:a16="http://schemas.microsoft.com/office/drawing/2014/main" id="{65D5BE43-4CF4-4749-AEA3-4AA2682840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04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5" name="Line 109">
              <a:extLst>
                <a:ext uri="{FF2B5EF4-FFF2-40B4-BE49-F238E27FC236}">
                  <a16:creationId xmlns:a16="http://schemas.microsoft.com/office/drawing/2014/main" id="{9911DA12-F7D5-4084-B025-80927F7A7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976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6" name="Line 110">
              <a:extLst>
                <a:ext uri="{FF2B5EF4-FFF2-40B4-BE49-F238E27FC236}">
                  <a16:creationId xmlns:a16="http://schemas.microsoft.com/office/drawing/2014/main" id="{FD19F009-8CFA-4A87-B840-B20C5DAD20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548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7" name="Line 111">
              <a:extLst>
                <a:ext uri="{FF2B5EF4-FFF2-40B4-BE49-F238E27FC236}">
                  <a16:creationId xmlns:a16="http://schemas.microsoft.com/office/drawing/2014/main" id="{6AE77C20-A0EA-47A8-AD67-7F38079D7D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120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8" name="Line 112">
              <a:extLst>
                <a:ext uri="{FF2B5EF4-FFF2-40B4-BE49-F238E27FC236}">
                  <a16:creationId xmlns:a16="http://schemas.microsoft.com/office/drawing/2014/main" id="{0EDEA972-ECFE-4177-B14D-A508F440F2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692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9" name="Line 113">
              <a:extLst>
                <a:ext uri="{FF2B5EF4-FFF2-40B4-BE49-F238E27FC236}">
                  <a16:creationId xmlns:a16="http://schemas.microsoft.com/office/drawing/2014/main" id="{D1B9C68E-392D-4FF4-9CC4-DD093E7FEC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264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0" name="Text Box 137">
              <a:extLst>
                <a:ext uri="{FF2B5EF4-FFF2-40B4-BE49-F238E27FC236}">
                  <a16:creationId xmlns:a16="http://schemas.microsoft.com/office/drawing/2014/main" id="{5FAC6D71-4D9C-497C-8EA1-CC6BE21DF9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3635" y="3484796"/>
              <a:ext cx="45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.VnTime" pitchFamily="34" charset="0"/>
                </a:rPr>
                <a:t>0</a:t>
              </a:r>
            </a:p>
          </p:txBody>
        </p:sp>
        <p:sp>
          <p:nvSpPr>
            <p:cNvPr id="41" name="Text Box 138">
              <a:extLst>
                <a:ext uri="{FF2B5EF4-FFF2-40B4-BE49-F238E27FC236}">
                  <a16:creationId xmlns:a16="http://schemas.microsoft.com/office/drawing/2014/main" id="{C01E1736-D3C6-47EA-B500-8FF83A9E9D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0835" y="3456660"/>
              <a:ext cx="45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  <p:sp>
          <p:nvSpPr>
            <p:cNvPr id="42" name="Text Box 139">
              <a:extLst>
                <a:ext uri="{FF2B5EF4-FFF2-40B4-BE49-F238E27FC236}">
                  <a16:creationId xmlns:a16="http://schemas.microsoft.com/office/drawing/2014/main" id="{35C714BD-17DB-4DC0-B038-DCB77E6954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88035" y="3484796"/>
              <a:ext cx="45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  <p:sp>
          <p:nvSpPr>
            <p:cNvPr id="43" name="Text Box 140">
              <a:extLst>
                <a:ext uri="{FF2B5EF4-FFF2-40B4-BE49-F238E27FC236}">
                  <a16:creationId xmlns:a16="http://schemas.microsoft.com/office/drawing/2014/main" id="{AAC03868-9572-4F20-B65D-5FAD498001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5235" y="3484796"/>
              <a:ext cx="45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  <p:sp>
          <p:nvSpPr>
            <p:cNvPr id="44" name="Text Box 141">
              <a:extLst>
                <a:ext uri="{FF2B5EF4-FFF2-40B4-BE49-F238E27FC236}">
                  <a16:creationId xmlns:a16="http://schemas.microsoft.com/office/drawing/2014/main" id="{74FE3767-28E5-4C57-A2BF-0DAEF528EA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02435" y="3484796"/>
              <a:ext cx="45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  <p:sp>
          <p:nvSpPr>
            <p:cNvPr id="45" name="Text Box 142">
              <a:extLst>
                <a:ext uri="{FF2B5EF4-FFF2-40B4-BE49-F238E27FC236}">
                  <a16:creationId xmlns:a16="http://schemas.microsoft.com/office/drawing/2014/main" id="{EE2671D1-FC15-4D27-B611-53284DD05F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59635" y="3484796"/>
              <a:ext cx="45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  <p:sp>
          <p:nvSpPr>
            <p:cNvPr id="46" name="Text Box 143">
              <a:extLst>
                <a:ext uri="{FF2B5EF4-FFF2-40B4-BE49-F238E27FC236}">
                  <a16:creationId xmlns:a16="http://schemas.microsoft.com/office/drawing/2014/main" id="{2F815E01-9AB3-4C59-8ABE-77C1613C4E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16835" y="3484796"/>
              <a:ext cx="45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  <p:sp>
          <p:nvSpPr>
            <p:cNvPr id="47" name="Text Box 144">
              <a:extLst>
                <a:ext uri="{FF2B5EF4-FFF2-40B4-BE49-F238E27FC236}">
                  <a16:creationId xmlns:a16="http://schemas.microsoft.com/office/drawing/2014/main" id="{6315EB25-7C03-4441-81FB-B876F16F92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74035" y="3484796"/>
              <a:ext cx="45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  <p:sp>
          <p:nvSpPr>
            <p:cNvPr id="48" name="Text Box 148">
              <a:extLst>
                <a:ext uri="{FF2B5EF4-FFF2-40B4-BE49-F238E27FC236}">
                  <a16:creationId xmlns:a16="http://schemas.microsoft.com/office/drawing/2014/main" id="{BDF96F61-2663-4AB9-BC89-56CD174F6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2695" y="3484796"/>
              <a:ext cx="53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.VnTime" pitchFamily="34" charset="0"/>
                </a:rPr>
                <a:t>-2</a:t>
              </a:r>
            </a:p>
          </p:txBody>
        </p:sp>
        <p:sp>
          <p:nvSpPr>
            <p:cNvPr id="49" name="Text Box 149">
              <a:extLst>
                <a:ext uri="{FF2B5EF4-FFF2-40B4-BE49-F238E27FC236}">
                  <a16:creationId xmlns:a16="http://schemas.microsoft.com/office/drawing/2014/main" id="{A2A4D31A-DE9B-43E0-83D1-13578B3129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5495" y="3484796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.VnTime" pitchFamily="34" charset="0"/>
                </a:rPr>
                <a:t>-3</a:t>
              </a:r>
            </a:p>
          </p:txBody>
        </p:sp>
        <p:sp>
          <p:nvSpPr>
            <p:cNvPr id="50" name="Text Box 150">
              <a:extLst>
                <a:ext uri="{FF2B5EF4-FFF2-40B4-BE49-F238E27FC236}">
                  <a16:creationId xmlns:a16="http://schemas.microsoft.com/office/drawing/2014/main" id="{67ABC016-5045-41FE-8B7A-3FCA7ADBA3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8295" y="3484796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.VnTime" pitchFamily="34" charset="0"/>
                </a:rPr>
                <a:t>-4</a:t>
              </a:r>
            </a:p>
          </p:txBody>
        </p:sp>
        <p:sp>
          <p:nvSpPr>
            <p:cNvPr id="51" name="Text Box 261">
              <a:extLst>
                <a:ext uri="{FF2B5EF4-FFF2-40B4-BE49-F238E27FC236}">
                  <a16:creationId xmlns:a16="http://schemas.microsoft.com/office/drawing/2014/main" id="{986F6D43-3F9F-4184-A495-27FC346A7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9895" y="3470728"/>
              <a:ext cx="609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.VnTime" pitchFamily="34" charset="0"/>
                </a:rPr>
                <a:t>-1</a:t>
              </a:r>
            </a:p>
          </p:txBody>
        </p:sp>
        <p:sp>
          <p:nvSpPr>
            <p:cNvPr id="52" name="Line 266">
              <a:extLst>
                <a:ext uri="{FF2B5EF4-FFF2-40B4-BE49-F238E27FC236}">
                  <a16:creationId xmlns:a16="http://schemas.microsoft.com/office/drawing/2014/main" id="{AD9FA78C-97B0-411D-B2B8-8CCFA1EC96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835" y="3233920"/>
              <a:ext cx="0" cy="1524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pic>
        <p:nvPicPr>
          <p:cNvPr id="53" name="Picture 52">
            <a:extLst>
              <a:ext uri="{FF2B5EF4-FFF2-40B4-BE49-F238E27FC236}">
                <a16:creationId xmlns:a16="http://schemas.microsoft.com/office/drawing/2014/main" id="{3363ADEE-4DD3-4B78-BD59-D6EE7B2A27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4178" y="2750659"/>
            <a:ext cx="342318" cy="342318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BBB8A73F-435E-4D13-A7EA-918B89E330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4201" y="2748177"/>
            <a:ext cx="338799" cy="3387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C757092-B038-4ABC-86F8-E45E35BC1637}"/>
              </a:ext>
            </a:extLst>
          </p:cNvPr>
          <p:cNvSpPr txBox="1"/>
          <p:nvPr/>
        </p:nvSpPr>
        <p:spPr>
          <a:xfrm>
            <a:off x="5277561" y="1759411"/>
            <a:ext cx="903217" cy="4670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&l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38C0D4E-1B18-42C2-89EA-139B8EA2A572}"/>
                  </a:ext>
                </a:extLst>
              </p:cNvPr>
              <p:cNvSpPr txBox="1"/>
              <p:nvPr/>
            </p:nvSpPr>
            <p:spPr>
              <a:xfrm>
                <a:off x="8282126" y="1212804"/>
                <a:ext cx="2334293" cy="983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lain" startAt="4"/>
                </a:pPr>
                <a:r>
                  <a:rPr lang="en-US" sz="2400" dirty="0">
                    <a:solidFill>
                      <a:schemeClr val="bg1"/>
                    </a:solidFill>
                  </a:rPr>
                  <a:t> &gt;  -2</a:t>
                </a:r>
              </a:p>
              <a:p>
                <a:r>
                  <a:rPr lang="en-US" sz="2400" dirty="0">
                    <a:solidFill>
                      <a:schemeClr val="bg1"/>
                    </a:solidFill>
                  </a:rPr>
                  <a:t>4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         -2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38C0D4E-1B18-42C2-89EA-139B8EA2A5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2126" y="1212804"/>
                <a:ext cx="2334293" cy="983218"/>
              </a:xfrm>
              <a:prstGeom prst="rect">
                <a:avLst/>
              </a:prstGeom>
              <a:blipFill>
                <a:blip r:embed="rId6"/>
                <a:stretch>
                  <a:fillRect l="-4178" t="-4348" b="-5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C29B6007-AA77-48AF-BBFC-5414A8C26366}"/>
              </a:ext>
            </a:extLst>
          </p:cNvPr>
          <p:cNvSpPr txBox="1"/>
          <p:nvPr/>
        </p:nvSpPr>
        <p:spPr>
          <a:xfrm>
            <a:off x="9194073" y="1686790"/>
            <a:ext cx="6351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&gt;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07F268D-0D98-452A-A2E9-963C32674A0D}"/>
              </a:ext>
            </a:extLst>
          </p:cNvPr>
          <p:cNvSpPr txBox="1"/>
          <p:nvPr/>
        </p:nvSpPr>
        <p:spPr>
          <a:xfrm>
            <a:off x="1063585" y="1365715"/>
            <a:ext cx="7343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>
                <a:solidFill>
                  <a:schemeClr val="bg1"/>
                </a:solidFill>
              </a:rPr>
              <a:t>Tính</a:t>
            </a:r>
            <a:r>
              <a:rPr lang="en-US" sz="2400" u="sng" dirty="0">
                <a:solidFill>
                  <a:schemeClr val="bg1"/>
                </a:solidFill>
              </a:rPr>
              <a:t> </a:t>
            </a:r>
            <a:r>
              <a:rPr lang="en-US" sz="2400" u="sng" dirty="0" err="1">
                <a:solidFill>
                  <a:schemeClr val="bg1"/>
                </a:solidFill>
              </a:rPr>
              <a:t>chất</a:t>
            </a:r>
            <a:r>
              <a:rPr lang="en-US" sz="2400" u="sng" dirty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: </a:t>
            </a:r>
            <a:r>
              <a:rPr lang="en-US" sz="2400" dirty="0" err="1">
                <a:solidFill>
                  <a:schemeClr val="bg1"/>
                </a:solidFill>
              </a:rPr>
              <a:t>Vớ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a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a, b, c </a:t>
            </a:r>
            <a:r>
              <a:rPr lang="en-US" sz="2400" dirty="0" err="1">
                <a:solidFill>
                  <a:schemeClr val="bg1"/>
                </a:solidFill>
              </a:rPr>
              <a:t>mà</a:t>
            </a:r>
            <a:r>
              <a:rPr lang="en-US" sz="2400" dirty="0">
                <a:solidFill>
                  <a:schemeClr val="bg1"/>
                </a:solidFill>
              </a:rPr>
              <a:t> c &gt; 0, ta </a:t>
            </a:r>
            <a:r>
              <a:rPr lang="en-US" sz="2400" dirty="0" err="1">
                <a:solidFill>
                  <a:schemeClr val="bg1"/>
                </a:solidFill>
              </a:rPr>
              <a:t>có</a:t>
            </a:r>
            <a:r>
              <a:rPr lang="en-US" sz="2400" dirty="0">
                <a:solidFill>
                  <a:schemeClr val="bg1"/>
                </a:solidFill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8A2CEB4-CF88-41CB-84C6-D59514B3F04A}"/>
                  </a:ext>
                </a:extLst>
              </p:cNvPr>
              <p:cNvSpPr txBox="1"/>
              <p:nvPr/>
            </p:nvSpPr>
            <p:spPr>
              <a:xfrm>
                <a:off x="2465870" y="2156684"/>
                <a:ext cx="59410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>
                    <a:solidFill>
                      <a:schemeClr val="bg1"/>
                    </a:solidFill>
                  </a:rPr>
                  <a:t>Nếu</a:t>
                </a:r>
                <a:r>
                  <a:rPr lang="en-US" sz="2400" dirty="0">
                    <a:solidFill>
                      <a:schemeClr val="bg1"/>
                    </a:solidFill>
                  </a:rPr>
                  <a:t> a &lt; b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thì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a.c</a:t>
                </a:r>
                <a:r>
                  <a:rPr lang="en-US" sz="2400" dirty="0">
                    <a:solidFill>
                      <a:schemeClr val="bg1"/>
                    </a:solidFill>
                  </a:rPr>
                  <a:t> &lt;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b.c</a:t>
                </a:r>
                <a:r>
                  <a:rPr lang="en-US" sz="2400" dirty="0">
                    <a:solidFill>
                      <a:schemeClr val="bg1"/>
                    </a:solidFill>
                  </a:rPr>
                  <a:t>, a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b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thì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a.c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b.c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8A2CEB4-CF88-41CB-84C6-D59514B3F0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870" y="2156684"/>
                <a:ext cx="5941050" cy="461665"/>
              </a:xfrm>
              <a:prstGeom prst="rect">
                <a:avLst/>
              </a:prstGeom>
              <a:blipFill>
                <a:blip r:embed="rId7"/>
                <a:stretch>
                  <a:fillRect l="-1643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E78BC19-3F79-419F-A037-938DD571C32B}"/>
                  </a:ext>
                </a:extLst>
              </p:cNvPr>
              <p:cNvSpPr txBox="1"/>
              <p:nvPr/>
            </p:nvSpPr>
            <p:spPr>
              <a:xfrm>
                <a:off x="2465870" y="3328730"/>
                <a:ext cx="60260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>
                    <a:solidFill>
                      <a:schemeClr val="bg1"/>
                    </a:solidFill>
                  </a:rPr>
                  <a:t>Nếu</a:t>
                </a:r>
                <a:r>
                  <a:rPr lang="en-US" sz="2400" dirty="0">
                    <a:solidFill>
                      <a:schemeClr val="bg1"/>
                    </a:solidFill>
                  </a:rPr>
                  <a:t> a &gt; b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thì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a.c</a:t>
                </a:r>
                <a:r>
                  <a:rPr lang="en-US" sz="2400" dirty="0">
                    <a:solidFill>
                      <a:schemeClr val="bg1"/>
                    </a:solidFill>
                  </a:rPr>
                  <a:t> &gt;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b.c</a:t>
                </a:r>
                <a:r>
                  <a:rPr lang="en-US" sz="2400" dirty="0">
                    <a:solidFill>
                      <a:schemeClr val="bg1"/>
                    </a:solidFill>
                  </a:rPr>
                  <a:t>, a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b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thì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a.c</a:t>
                </a: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</a:rPr>
                  <a:t>b.c</a:t>
                </a:r>
                <a:r>
                  <a:rPr lang="en-US" sz="2400" dirty="0">
                    <a:solidFill>
                      <a:schemeClr val="bg1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E78BC19-3F79-419F-A037-938DD571C3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870" y="3328730"/>
                <a:ext cx="6026009" cy="461665"/>
              </a:xfrm>
              <a:prstGeom prst="rect">
                <a:avLst/>
              </a:prstGeom>
              <a:blipFill>
                <a:blip r:embed="rId8"/>
                <a:stretch>
                  <a:fillRect l="-1619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B5882EA7-F817-4A3E-AF46-CE9252B19298}"/>
              </a:ext>
            </a:extLst>
          </p:cNvPr>
          <p:cNvSpPr txBox="1"/>
          <p:nvPr/>
        </p:nvSpPr>
        <p:spPr>
          <a:xfrm>
            <a:off x="885092" y="4500776"/>
            <a:ext cx="10142807" cy="89255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Khi </a:t>
            </a:r>
            <a:r>
              <a:rPr lang="en-US" sz="2400" dirty="0" err="1">
                <a:solidFill>
                  <a:schemeClr val="bg1"/>
                </a:solidFill>
              </a:rPr>
              <a:t>nhâ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ả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ha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ế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ủa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ộ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ấ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ẳ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hứ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ớ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ù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ộ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d</a:t>
            </a:r>
            <a:r>
              <a:rPr lang="vi-VN" sz="2400" dirty="0">
                <a:solidFill>
                  <a:schemeClr val="bg1"/>
                </a:solidFill>
              </a:rPr>
              <a:t>ư</a:t>
            </a:r>
            <a:r>
              <a:rPr lang="en-US" sz="2400" dirty="0" err="1">
                <a:solidFill>
                  <a:schemeClr val="bg1"/>
                </a:solidFill>
              </a:rPr>
              <a:t>ơng</a:t>
            </a:r>
            <a:r>
              <a:rPr lang="en-US" sz="2400" dirty="0">
                <a:solidFill>
                  <a:schemeClr val="bg1"/>
                </a:solidFill>
              </a:rPr>
              <a:t>, ta đ</a:t>
            </a:r>
            <a:r>
              <a:rPr lang="vi-VN" sz="2400" dirty="0">
                <a:solidFill>
                  <a:schemeClr val="bg1"/>
                </a:solidFill>
              </a:rPr>
              <a:t>ư</a:t>
            </a:r>
            <a:r>
              <a:rPr lang="en-US" sz="2400" dirty="0" err="1">
                <a:solidFill>
                  <a:schemeClr val="bg1"/>
                </a:solidFill>
              </a:rPr>
              <a:t>ợ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ấ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ẳ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hứ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ớ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cùng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chiều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ớ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ấ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ẳ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hứ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ã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ho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9474228-3E11-4F8B-8DCD-453240497ED2}"/>
              </a:ext>
            </a:extLst>
          </p:cNvPr>
          <p:cNvSpPr txBox="1"/>
          <p:nvPr/>
        </p:nvSpPr>
        <p:spPr>
          <a:xfrm>
            <a:off x="4189878" y="1755463"/>
            <a:ext cx="2332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- 1 . 2          2. 2</a:t>
            </a:r>
          </a:p>
        </p:txBody>
      </p:sp>
      <p:pic>
        <p:nvPicPr>
          <p:cNvPr id="55" name="Picture 54">
            <a:extLst>
              <a:ext uri="{FF2B5EF4-FFF2-40B4-BE49-F238E27FC236}">
                <a16:creationId xmlns:a16="http://schemas.microsoft.com/office/drawing/2014/main" id="{0892EE1E-B658-423E-B735-DF40994C8B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3858" y="2706633"/>
            <a:ext cx="342318" cy="342318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DC8CF742-EB96-4B44-A6A8-4A82E1504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7105" y="2706633"/>
            <a:ext cx="338799" cy="33879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82076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2.96296E-6 L -0.03659 -0.00602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36" y="-301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07407E-6 L 0.07487 -0.00672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37" y="-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07407E-6 L -0.07135 0.00648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68" y="324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2.96296E-6 L 0.03425 -2.96296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3" grpId="0"/>
      <p:bldP spid="14" grpId="0"/>
      <p:bldP spid="18" grpId="0"/>
      <p:bldP spid="19" grpId="0" animBg="1"/>
      <p:bldP spid="2" grpId="0"/>
      <p:bldP spid="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F5D4234-111A-4A12-8518-81025532F373}"/>
              </a:ext>
            </a:extLst>
          </p:cNvPr>
          <p:cNvSpPr txBox="1"/>
          <p:nvPr/>
        </p:nvSpPr>
        <p:spPr>
          <a:xfrm>
            <a:off x="728663" y="795338"/>
            <a:ext cx="482824" cy="461665"/>
          </a:xfrm>
          <a:prstGeom prst="rect">
            <a:avLst/>
          </a:prstGeom>
          <a:solidFill>
            <a:schemeClr val="accent2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bg1"/>
                </a:solidFill>
              </a:rPr>
              <a:t>?2</a:t>
            </a:r>
          </a:p>
        </p:txBody>
      </p:sp>
      <p:sp>
        <p:nvSpPr>
          <p:cNvPr id="6" name="Text Box 58">
            <a:extLst>
              <a:ext uri="{FF2B5EF4-FFF2-40B4-BE49-F238E27FC236}">
                <a16:creationId xmlns:a16="http://schemas.microsoft.com/office/drawing/2014/main" id="{B3385D90-2D61-4D8E-A2F9-E3381BF9D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699692"/>
            <a:ext cx="8186857" cy="52322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FFC000"/>
                </a:solidFill>
                <a:latin typeface="+mj-lt"/>
              </a:rPr>
              <a:t>Em</a:t>
            </a:r>
            <a:r>
              <a:rPr lang="en-US" altLang="en-US" sz="2800" b="1" dirty="0">
                <a:solidFill>
                  <a:srgbClr val="FFC000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rgbClr val="FFC000"/>
                </a:solidFill>
                <a:latin typeface="+mj-lt"/>
              </a:rPr>
              <a:t>hãy</a:t>
            </a:r>
            <a:r>
              <a:rPr lang="en-US" altLang="en-US" sz="2800" b="1" dirty="0">
                <a:solidFill>
                  <a:srgbClr val="FFC000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rgbClr val="FFC000"/>
                </a:solidFill>
                <a:latin typeface="+mj-lt"/>
              </a:rPr>
              <a:t>điền</a:t>
            </a:r>
            <a:r>
              <a:rPr lang="en-US" altLang="en-US" sz="2800" b="1" dirty="0">
                <a:solidFill>
                  <a:srgbClr val="FFC000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rgbClr val="FFC000"/>
                </a:solidFill>
                <a:latin typeface="+mj-lt"/>
              </a:rPr>
              <a:t>dấu</a:t>
            </a:r>
            <a:r>
              <a:rPr lang="en-US" altLang="en-US" sz="2800" b="1" dirty="0">
                <a:solidFill>
                  <a:srgbClr val="FFC000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rgbClr val="FFC000"/>
                </a:solidFill>
                <a:latin typeface="+mj-lt"/>
              </a:rPr>
              <a:t>thích</a:t>
            </a:r>
            <a:r>
              <a:rPr lang="en-US" altLang="en-US" sz="2800" b="1" dirty="0">
                <a:solidFill>
                  <a:srgbClr val="FFC000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rgbClr val="FFC000"/>
                </a:solidFill>
                <a:latin typeface="+mj-lt"/>
              </a:rPr>
              <a:t>hợp</a:t>
            </a:r>
            <a:r>
              <a:rPr lang="en-US" altLang="en-US" sz="2800" b="1" dirty="0">
                <a:solidFill>
                  <a:srgbClr val="FFC000"/>
                </a:solidFill>
                <a:latin typeface="+mj-lt"/>
              </a:rPr>
              <a:t> (&lt; , &gt;) </a:t>
            </a:r>
            <a:r>
              <a:rPr lang="en-US" altLang="en-US" sz="2800" b="1" dirty="0" err="1">
                <a:solidFill>
                  <a:srgbClr val="FFC000"/>
                </a:solidFill>
                <a:latin typeface="+mj-lt"/>
              </a:rPr>
              <a:t>vào</a:t>
            </a:r>
            <a:r>
              <a:rPr lang="en-US" altLang="en-US" sz="2800" b="1" dirty="0">
                <a:solidFill>
                  <a:srgbClr val="FFC000"/>
                </a:solidFill>
                <a:latin typeface="+mj-lt"/>
              </a:rPr>
              <a:t> ô </a:t>
            </a:r>
            <a:r>
              <a:rPr lang="en-US" altLang="en-US" sz="2800" b="1" dirty="0" err="1">
                <a:solidFill>
                  <a:srgbClr val="FFC000"/>
                </a:solidFill>
                <a:latin typeface="+mj-lt"/>
              </a:rPr>
              <a:t>vuông</a:t>
            </a:r>
            <a:r>
              <a:rPr lang="en-US" altLang="en-US" sz="2800" b="1" dirty="0">
                <a:solidFill>
                  <a:srgbClr val="FFC000"/>
                </a:solidFill>
                <a:latin typeface="+mj-lt"/>
              </a:rPr>
              <a:t>:</a:t>
            </a:r>
          </a:p>
        </p:txBody>
      </p:sp>
      <p:sp>
        <p:nvSpPr>
          <p:cNvPr id="7" name="Text Box 59">
            <a:extLst>
              <a:ext uri="{FF2B5EF4-FFF2-40B4-BE49-F238E27FC236}">
                <a16:creationId xmlns:a16="http://schemas.microsoft.com/office/drawing/2014/main" id="{245F4267-DFC5-407F-A21C-01B79C67D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2060" y="2963863"/>
            <a:ext cx="24737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b)   ( -15,2) . 3,5 </a:t>
            </a:r>
          </a:p>
        </p:txBody>
      </p:sp>
      <p:sp>
        <p:nvSpPr>
          <p:cNvPr id="8" name="Text Box 61">
            <a:extLst>
              <a:ext uri="{FF2B5EF4-FFF2-40B4-BE49-F238E27FC236}">
                <a16:creationId xmlns:a16="http://schemas.microsoft.com/office/drawing/2014/main" id="{97519082-4F6C-42E3-8B29-63746C239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1688" y="2949575"/>
            <a:ext cx="22018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- 15,08 ) . 3,5</a:t>
            </a:r>
          </a:p>
          <a:p>
            <a:pPr eaLnBrk="1" hangingPunct="1"/>
            <a:endParaRPr lang="en-US" altLang="en-US" sz="24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67">
            <a:extLst>
              <a:ext uri="{FF2B5EF4-FFF2-40B4-BE49-F238E27FC236}">
                <a16:creationId xmlns:a16="http://schemas.microsoft.com/office/drawing/2014/main" id="{1557AF46-82C6-4969-909C-9D8CE6300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472" y="3898107"/>
            <a:ext cx="2297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c)    4,15. 2,2  </a:t>
            </a:r>
          </a:p>
        </p:txBody>
      </p:sp>
      <p:sp>
        <p:nvSpPr>
          <p:cNvPr id="10" name="Rectangle 68">
            <a:extLst>
              <a:ext uri="{FF2B5EF4-FFF2-40B4-BE49-F238E27FC236}">
                <a16:creationId xmlns:a16="http://schemas.microsoft.com/office/drawing/2014/main" id="{C5F5A56C-4BD9-45BE-AFF4-109580CA4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1763" y="4005263"/>
            <a:ext cx="441325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11" name="Text Box 69">
            <a:extLst>
              <a:ext uri="{FF2B5EF4-FFF2-40B4-BE49-F238E27FC236}">
                <a16:creationId xmlns:a16="http://schemas.microsoft.com/office/drawing/2014/main" id="{114EDB49-717B-4D8C-83E5-B8AAB73FC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825" y="3944938"/>
            <a:ext cx="18589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- 5,3 ) . 2,2</a:t>
            </a:r>
          </a:p>
          <a:p>
            <a:pPr eaLnBrk="1" hangingPunct="1"/>
            <a:endParaRPr lang="en-US" altLang="en-US" sz="24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 Box 72">
            <a:extLst>
              <a:ext uri="{FF2B5EF4-FFF2-40B4-BE49-F238E27FC236}">
                <a16:creationId xmlns:a16="http://schemas.microsoft.com/office/drawing/2014/main" id="{291B3945-3486-4201-ADCB-30C2ED8D5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2060" y="1978025"/>
            <a:ext cx="2012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chemeClr val="bg1"/>
                </a:solidFill>
                <a:latin typeface="Arial" panose="020B0604020202020204" pitchFamily="34" charset="0"/>
              </a:rPr>
              <a:t>a)   ( -6) . 5 </a:t>
            </a:r>
          </a:p>
        </p:txBody>
      </p:sp>
      <p:sp>
        <p:nvSpPr>
          <p:cNvPr id="13" name="Rectangle 73">
            <a:extLst>
              <a:ext uri="{FF2B5EF4-FFF2-40B4-BE49-F238E27FC236}">
                <a16:creationId xmlns:a16="http://schemas.microsoft.com/office/drawing/2014/main" id="{694FA062-941F-4CB6-9E76-DCB55DEBB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2047875"/>
            <a:ext cx="441325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14" name="Text Box 74">
            <a:extLst>
              <a:ext uri="{FF2B5EF4-FFF2-40B4-BE49-F238E27FC236}">
                <a16:creationId xmlns:a16="http://schemas.microsoft.com/office/drawing/2014/main" id="{6DF21A37-B5B6-42A6-9231-0AAC0CF8A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25" y="1955800"/>
            <a:ext cx="13128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-5 ) . 5</a:t>
            </a:r>
          </a:p>
          <a:p>
            <a:pPr eaLnBrk="1" hangingPunct="1"/>
            <a:endParaRPr lang="en-US" altLang="en-US" sz="24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 Box 75">
            <a:extLst>
              <a:ext uri="{FF2B5EF4-FFF2-40B4-BE49-F238E27FC236}">
                <a16:creationId xmlns:a16="http://schemas.microsoft.com/office/drawing/2014/main" id="{D3B80B0F-B01D-47CC-8FCC-A10B3957C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0431" y="1920875"/>
            <a:ext cx="434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C00000"/>
                </a:solidFill>
                <a:latin typeface="Arial" panose="020B0604020202020204" pitchFamily="34" charset="0"/>
              </a:rPr>
              <a:t>&lt;</a:t>
            </a:r>
          </a:p>
        </p:txBody>
      </p:sp>
      <p:sp>
        <p:nvSpPr>
          <p:cNvPr id="16" name="Text Box 78">
            <a:extLst>
              <a:ext uri="{FF2B5EF4-FFF2-40B4-BE49-F238E27FC236}">
                <a16:creationId xmlns:a16="http://schemas.microsoft.com/office/drawing/2014/main" id="{FEBB9A5F-CB8D-4B7D-8EAC-0D34A2EEB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6468" y="3905250"/>
            <a:ext cx="390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C00000"/>
                </a:solidFill>
                <a:latin typeface="Arial" panose="020B0604020202020204" pitchFamily="34" charset="0"/>
              </a:rPr>
              <a:t>&gt;</a:t>
            </a:r>
          </a:p>
        </p:txBody>
      </p:sp>
      <p:sp>
        <p:nvSpPr>
          <p:cNvPr id="17" name="Rectangle 183">
            <a:extLst>
              <a:ext uri="{FF2B5EF4-FFF2-40B4-BE49-F238E27FC236}">
                <a16:creationId xmlns:a16="http://schemas.microsoft.com/office/drawing/2014/main" id="{69A6088A-26B9-4426-A232-0E5B662B2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5888" y="3014663"/>
            <a:ext cx="441325" cy="304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18" name="Text Box 184">
            <a:extLst>
              <a:ext uri="{FF2B5EF4-FFF2-40B4-BE49-F238E27FC236}">
                <a16:creationId xmlns:a16="http://schemas.microsoft.com/office/drawing/2014/main" id="{70F012BA-7328-4B19-BFDF-0898855E5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3606" y="2914650"/>
            <a:ext cx="434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&lt;</a:t>
            </a:r>
          </a:p>
        </p:txBody>
      </p:sp>
    </p:spTree>
    <p:extLst>
      <p:ext uri="{BB962C8B-B14F-4D97-AF65-F5344CB8AC3E}">
        <p14:creationId xmlns:p14="http://schemas.microsoft.com/office/powerpoint/2010/main" val="34098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/>
      <p:bldP spid="10" grpId="0" animBg="1"/>
      <p:bldP spid="11" grpId="0"/>
      <p:bldP spid="12" grpId="0"/>
      <p:bldP spid="13" grpId="0" animBg="1"/>
      <p:bldP spid="14" grpId="0"/>
      <p:bldP spid="15" grpId="0"/>
      <p:bldP spid="16" grpId="0"/>
      <p:bldP spid="17" grpId="0" animBg="1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3"/>
  <p:tag name="MH_CATEGORY" val="#TuWHP#"/>
  <p:tag name="MH_LAYOUT" val="SubTitle"/>
  <p:tag name="MH" val="20170704213636"/>
  <p:tag name="MH_LIBRARY" val="GRAPHIC"/>
</p:tagLst>
</file>

<file path=ppt/theme/theme1.xml><?xml version="1.0" encoding="utf-8"?>
<a:theme xmlns:a="http://schemas.openxmlformats.org/drawingml/2006/main" name="包图主题2">
  <a:themeElements>
    <a:clrScheme name="自定义 5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FFE469"/>
      </a:accent1>
      <a:accent2>
        <a:srgbClr val="FF9CAF"/>
      </a:accent2>
      <a:accent3>
        <a:srgbClr val="81D4DE"/>
      </a:accent3>
      <a:accent4>
        <a:srgbClr val="88E5A9"/>
      </a:accent4>
      <a:accent5>
        <a:srgbClr val="FFE469"/>
      </a:accent5>
      <a:accent6>
        <a:srgbClr val="FF9CAF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包图主题2</Template>
  <TotalTime>473</TotalTime>
  <Words>1586</Words>
  <Application>Microsoft Office PowerPoint</Application>
  <PresentationFormat>Widescreen</PresentationFormat>
  <Paragraphs>222</Paragraphs>
  <Slides>16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等线</vt:lpstr>
      <vt:lpstr>.VnArial</vt:lpstr>
      <vt:lpstr>.VnTime</vt:lpstr>
      <vt:lpstr>Arial</vt:lpstr>
      <vt:lpstr>Cambria Math</vt:lpstr>
      <vt:lpstr>iCiel Alina</vt:lpstr>
      <vt:lpstr>iCiel Bambola</vt:lpstr>
      <vt:lpstr>iCiel Nabila</vt:lpstr>
      <vt:lpstr>Times New Roman</vt:lpstr>
      <vt:lpstr>包图主题2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dc:description>http://www.ypppt.com/</dc:description>
  <cp:lastModifiedBy>Windows User</cp:lastModifiedBy>
  <cp:revision>91</cp:revision>
  <dcterms:created xsi:type="dcterms:W3CDTF">2017-07-04T12:34:02Z</dcterms:created>
  <dcterms:modified xsi:type="dcterms:W3CDTF">2020-04-20T03:22:43Z</dcterms:modified>
</cp:coreProperties>
</file>